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020496" w:rsidRDefault="00B7596A" w:rsidP="00020496">
      <w:pPr>
        <w:pStyle w:val="Heading2"/>
      </w:pPr>
      <w:bookmarkStart w:id="0" w:name="_Toc305453296"/>
      <w:bookmarkStart w:id="1" w:name="_GoBack"/>
      <w:bookmarkEnd w:id="1"/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765380</wp:posOffset>
                </wp:positionH>
                <wp:positionV relativeFrom="paragraph">
                  <wp:posOffset>2506187</wp:posOffset>
                </wp:positionV>
                <wp:extent cx="10440" cy="18000"/>
                <wp:effectExtent l="95250" t="152400" r="123190" b="172720"/>
                <wp:wrapNone/>
                <wp:docPr id="3691" name="Ink 3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0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691" o:spid="_x0000_s1026" type="#_x0000_t75" style="position:absolute;margin-left:134.35pt;margin-top:188.05pt;width:10pt;height:19.8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">
                <v:imagedata r:id="rId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3344093</wp:posOffset>
                </wp:positionH>
                <wp:positionV relativeFrom="paragraph">
                  <wp:posOffset>1861000</wp:posOffset>
                </wp:positionV>
                <wp:extent cx="360" cy="360"/>
                <wp:effectExtent l="0" t="0" r="0" b="0"/>
                <wp:wrapNone/>
                <wp:docPr id="3640" name="Ink 3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0" o:spid="_x0000_s1026" type="#_x0000_t75" style="position:absolute;margin-left:262.3pt;margin-top:145.55pt;width:2.05pt;height:2.0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">
                <v:imagedata r:id="rId12" o:title=""/>
              </v:shape>
            </w:pict>
          </mc:Fallback>
        </mc:AlternateContent>
      </w:r>
      <w:r w:rsidR="00814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098380</wp:posOffset>
                </wp:positionH>
                <wp:positionV relativeFrom="paragraph">
                  <wp:posOffset>6663060</wp:posOffset>
                </wp:positionV>
                <wp:extent cx="80640" cy="90360"/>
                <wp:effectExtent l="19050" t="19050" r="34290" b="24130"/>
                <wp:wrapNone/>
                <wp:docPr id="3494" name="Ink 3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806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4" o:spid="_x0000_s1026" type="#_x0000_t75" style="position:absolute;margin-left:164.95pt;margin-top:524.35pt;width:7.05pt;height:7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">
                <v:imagedata r:id="rId14" o:title=""/>
              </v:shape>
            </w:pict>
          </mc:Fallback>
        </mc:AlternateContent>
      </w:r>
      <w:r w:rsidR="005F6F12">
        <w:t>6</w:t>
      </w:r>
      <w:r w:rsidR="005F6F12" w:rsidRPr="00FF45CB">
        <w:t xml:space="preserve">. Γραμμικά Συστήματα: Ο Αλγόριθμος </w:t>
      </w:r>
      <w:r w:rsidR="005F6F12" w:rsidRPr="00A627D6">
        <w:rPr>
          <w:lang w:val="en-US"/>
        </w:rPr>
        <w:t>Gauss</w:t>
      </w:r>
      <w:r w:rsidR="005F6F12">
        <w:t xml:space="preserve"> και η </w:t>
      </w:r>
      <w:proofErr w:type="spellStart"/>
      <w:r w:rsidR="005F6F12">
        <w:t>παραγοντοποίηση</w:t>
      </w:r>
      <w:proofErr w:type="spellEnd"/>
      <w:r w:rsidR="005F6F12">
        <w:t xml:space="preserve"> </w:t>
      </w:r>
      <w:r w:rsidR="005F6F12">
        <w:rPr>
          <w:lang w:val="en-US"/>
        </w:rPr>
        <w:t>PA</w:t>
      </w:r>
      <w:r w:rsidR="005F6F12" w:rsidRPr="00226C4A">
        <w:t>=</w:t>
      </w:r>
      <w:r w:rsidR="005F6F12">
        <w:rPr>
          <w:lang w:val="en-US"/>
        </w:rPr>
        <w:t>LDU</w:t>
      </w:r>
      <w:bookmarkEnd w:id="0"/>
    </w:p>
    <w:p w:rsidR="00020496" w:rsidRPr="005F6F12" w:rsidRDefault="005F6F12" w:rsidP="00A67C94">
      <w:pPr>
        <w:spacing w:before="0" w:after="0" w:line="280" w:lineRule="atLeast"/>
        <w:rPr>
          <w:highlight w:val="lightGray"/>
          <w:lang w:val="el-GR"/>
        </w:rPr>
      </w:pPr>
      <w:r w:rsidRPr="005F6F12">
        <w:rPr>
          <w:highlight w:val="lightGray"/>
          <w:lang w:val="el-GR"/>
        </w:rPr>
        <w:t xml:space="preserve">(Πηγή: </w:t>
      </w:r>
      <w:proofErr w:type="spellStart"/>
      <w:r w:rsidRPr="005F6F12">
        <w:rPr>
          <w:highlight w:val="lightGray"/>
          <w:lang w:val="el-GR"/>
        </w:rPr>
        <w:t>Strang</w:t>
      </w:r>
      <w:proofErr w:type="spellEnd"/>
      <w:r w:rsidRPr="005F6F12">
        <w:rPr>
          <w:highlight w:val="lightGray"/>
          <w:lang w:val="el-GR"/>
        </w:rPr>
        <w:t>, Κεφάλαιο 1.3 και 1.5)</w:t>
      </w:r>
    </w:p>
    <w:p w:rsidR="00B30E20" w:rsidRDefault="0034340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2037293</wp:posOffset>
                </wp:positionH>
                <wp:positionV relativeFrom="paragraph">
                  <wp:posOffset>446510</wp:posOffset>
                </wp:positionV>
                <wp:extent cx="360" cy="360"/>
                <wp:effectExtent l="0" t="0" r="0" b="0"/>
                <wp:wrapNone/>
                <wp:docPr id="3549" name="Ink 3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9" o:spid="_x0000_s1026" type="#_x0000_t75" style="position:absolute;margin-left:159.4pt;margin-top:34.15pt;width:2.05pt;height:2.0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">
                <v:imagedata r:id="rId16" o:title=""/>
              </v:shape>
            </w:pict>
          </mc:Fallback>
        </mc:AlternateConten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>Έστω το ακόλουθο γραμμικό σύστημα:</w:t>
      </w:r>
    </w:p>
    <w:p w:rsidR="005F6F12" w:rsidRDefault="005F6F12" w:rsidP="005F6F12">
      <w:pPr>
        <w:jc w:val="center"/>
      </w:pPr>
      <w:r w:rsidRPr="00A627D6">
        <w:rPr>
          <w:position w:val="-48"/>
        </w:rPr>
        <w:object w:dxaOrig="1960" w:dyaOrig="1080">
          <v:shape id="_x0000_i1025" type="#_x0000_t75" style="width:98pt;height:54pt" o:ole="">
            <v:imagedata r:id="rId17" o:title=""/>
          </v:shape>
          <o:OLEObject Type="Embed" ProgID="Equation.DSMT4" ShapeID="_x0000_i1025" DrawAspect="Content" ObjectID="_1699091243" r:id="rId18"/>
        </w:object>
      </w:r>
    </w:p>
    <w:p w:rsidR="005F6F12" w:rsidRDefault="005F6F12" w:rsidP="005F6F12">
      <w:pPr>
        <w:rPr>
          <w:lang w:val="el-GR"/>
        </w:rPr>
      </w:pPr>
      <w:r w:rsidRPr="00FF45CB">
        <w:rPr>
          <w:u w:val="single"/>
          <w:lang w:val="el-GR"/>
        </w:rPr>
        <w:t>Στόχος:</w:t>
      </w:r>
      <w:r w:rsidRPr="00FF45CB">
        <w:rPr>
          <w:lang w:val="el-GR"/>
        </w:rPr>
        <w:t xml:space="preserve"> Να βρω τις λύσεις, δηλαδή τα </w:t>
      </w:r>
      <w:r w:rsidRPr="00010F18">
        <w:rPr>
          <w:position w:val="-50"/>
        </w:rPr>
        <w:object w:dxaOrig="880" w:dyaOrig="1120">
          <v:shape id="_x0000_i1026" type="#_x0000_t75" style="width:44pt;height:56pt" o:ole="">
            <v:imagedata r:id="rId19" o:title=""/>
          </v:shape>
          <o:OLEObject Type="Embed" ProgID="Equation.DSMT4" ShapeID="_x0000_i1026" DrawAspect="Content" ObjectID="_1699091244" r:id="rId20"/>
        </w:object>
      </w:r>
      <w:r w:rsidRPr="00FF45CB">
        <w:rPr>
          <w:lang w:val="el-GR"/>
        </w:rPr>
        <w:t xml:space="preserve"> που ικανοποιούν και τις τρεις εξισώσεις.</w:t>
      </w:r>
    </w:p>
    <w:p w:rsidR="005F6F12" w:rsidRPr="00FF45CB" w:rsidRDefault="005F6F12" w:rsidP="005F6F12">
      <w:pPr>
        <w:rPr>
          <w:lang w:val="el-GR"/>
        </w:rPr>
      </w:pPr>
    </w:p>
    <w:p w:rsidR="002D1BFD" w:rsidRDefault="002D1BF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5F6F12" w:rsidRDefault="005F6F12" w:rsidP="005F6F12">
      <w:pPr>
        <w:rPr>
          <w:lang w:val="el-GR"/>
        </w:rPr>
      </w:pPr>
      <w:r w:rsidRPr="00FF45CB">
        <w:rPr>
          <w:lang w:val="el-GR"/>
        </w:rPr>
        <w:lastRenderedPageBreak/>
        <w:t>Η διαδικασία επίλυσης</w:t>
      </w:r>
      <w:r w:rsidRPr="003033E6">
        <w:rPr>
          <w:b/>
          <w:lang w:val="el-GR"/>
        </w:rPr>
        <w:t xml:space="preserve"> βασίζεται στην αρχή ότ</w:t>
      </w:r>
      <w:r w:rsidRPr="00FF45CB">
        <w:rPr>
          <w:lang w:val="el-GR"/>
        </w:rPr>
        <w:t>ι:</w:t>
      </w:r>
    </w:p>
    <w:p w:rsidR="005F6F12" w:rsidRPr="00FF45CB" w:rsidRDefault="005F6F12" w:rsidP="005F6F12">
      <w:pPr>
        <w:rPr>
          <w:lang w:val="el-GR"/>
        </w:rPr>
      </w:pPr>
    </w:p>
    <w:p w:rsidR="005F6F12" w:rsidRPr="00FF45CB" w:rsidRDefault="005F6F12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Οι </w:t>
      </w:r>
      <w:r w:rsidRPr="001438C0">
        <w:rPr>
          <w:b/>
          <w:color w:val="FF0000"/>
          <w:lang w:val="el-GR"/>
        </w:rPr>
        <w:t>λύσεις του συστήματος δεν αλλάζουν</w:t>
      </w:r>
      <w:r w:rsidRPr="001438C0">
        <w:rPr>
          <w:color w:val="FF0000"/>
          <w:lang w:val="el-GR"/>
        </w:rPr>
        <w:t xml:space="preserve"> </w:t>
      </w:r>
      <w:r w:rsidRPr="00FF45CB">
        <w:rPr>
          <w:lang w:val="el-GR"/>
        </w:rPr>
        <w:t>αν</w:t>
      </w:r>
    </w:p>
    <w:p w:rsidR="005F6F12" w:rsidRPr="001438C0" w:rsidRDefault="005F6F12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lang w:val="el-GR"/>
        </w:rPr>
      </w:pPr>
      <w:r w:rsidRPr="001438C0">
        <w:rPr>
          <w:color w:val="FF0000"/>
          <w:lang w:val="el-GR"/>
        </w:rPr>
        <w:t>- αλλάξω τη σειρά των εξισώσεων</w:t>
      </w:r>
    </w:p>
    <w:p w:rsidR="005F6F12" w:rsidRPr="001438C0" w:rsidRDefault="005F6F12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lang w:val="el-GR"/>
        </w:rPr>
      </w:pPr>
      <w:r w:rsidRPr="001438C0">
        <w:rPr>
          <w:color w:val="FF0000"/>
          <w:lang w:val="el-GR"/>
        </w:rPr>
        <w:t xml:space="preserve">- πολλαπλασιάσω μία εξίσωση με </w:t>
      </w:r>
      <w:r w:rsidRPr="001438C0">
        <w:rPr>
          <w:color w:val="FF0000"/>
          <w:position w:val="-6"/>
        </w:rPr>
        <w:object w:dxaOrig="220" w:dyaOrig="279">
          <v:shape id="_x0000_i1027" type="#_x0000_t75" style="width:11pt;height:14pt" o:ole="">
            <v:imagedata r:id="rId21" o:title=""/>
          </v:shape>
          <o:OLEObject Type="Embed" ProgID="Equation.DSMT4" ShapeID="_x0000_i1027" DrawAspect="Content" ObjectID="_1699091245" r:id="rId22"/>
        </w:object>
      </w:r>
    </w:p>
    <w:p w:rsidR="005F6F12" w:rsidRDefault="008C1AB0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557380</wp:posOffset>
                </wp:positionH>
                <wp:positionV relativeFrom="paragraph">
                  <wp:posOffset>115390</wp:posOffset>
                </wp:positionV>
                <wp:extent cx="174600" cy="283680"/>
                <wp:effectExtent l="19050" t="19050" r="16510" b="2159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7460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200.9pt;margin-top:8.6pt;width:14.75pt;height:23.3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">
                <v:imagedata r:id="rId2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108900</wp:posOffset>
                </wp:positionH>
                <wp:positionV relativeFrom="paragraph">
                  <wp:posOffset>84790</wp:posOffset>
                </wp:positionV>
                <wp:extent cx="246960" cy="375840"/>
                <wp:effectExtent l="38100" t="38100" r="39370" b="2476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4696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244.1pt;margin-top:6.15pt;width:20.8pt;height:30.9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">
                <v:imagedata r:id="rId2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573580</wp:posOffset>
                </wp:positionH>
                <wp:positionV relativeFrom="paragraph">
                  <wp:posOffset>107110</wp:posOffset>
                </wp:positionV>
                <wp:extent cx="96840" cy="79560"/>
                <wp:effectExtent l="38100" t="38100" r="36830" b="5397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968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201.7pt;margin-top:7.65pt;width:9.45pt;height:8.1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">
                <v:imagedata r:id="rId2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585820</wp:posOffset>
                </wp:positionH>
                <wp:positionV relativeFrom="paragraph">
                  <wp:posOffset>39430</wp:posOffset>
                </wp:positionV>
                <wp:extent cx="182880" cy="104040"/>
                <wp:effectExtent l="38100" t="38100" r="26670" b="4889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828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202.65pt;margin-top:2.15pt;width:16.1pt;height:10.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">
                <v:imagedata r:id="rId3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702100</wp:posOffset>
                </wp:positionH>
                <wp:positionV relativeFrom="paragraph">
                  <wp:posOffset>125830</wp:posOffset>
                </wp:positionV>
                <wp:extent cx="134280" cy="210600"/>
                <wp:effectExtent l="38100" t="38100" r="37465" b="5651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342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211.9pt;margin-top:8.9pt;width:12.4pt;height:18.5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">
                <v:imagedata r:id="rId32" o:title=""/>
              </v:shape>
            </w:pict>
          </mc:Fallback>
        </mc:AlternateContent>
      </w:r>
      <w:r w:rsidR="002D1BFD" w:rsidRPr="00016FAC">
        <w:rPr>
          <w:position w:val="-14"/>
          <w:highlight w:val="yellow"/>
        </w:rPr>
        <w:object w:dxaOrig="2439" w:dyaOrig="400">
          <v:shape id="_x0000_i1028" type="#_x0000_t75" style="width:121.95pt;height:20pt" o:ole="">
            <v:imagedata r:id="rId33" o:title=""/>
          </v:shape>
          <o:OLEObject Type="Embed" ProgID="Equation.DSMT4" ShapeID="_x0000_i1028" DrawAspect="Content" ObjectID="_1699091246" r:id="rId34"/>
        </w:object>
      </w:r>
    </w:p>
    <w:p w:rsidR="002D1BFD" w:rsidRPr="002D1BFD" w:rsidRDefault="002D1BFD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lang w:val="el-GR"/>
        </w:rPr>
        <w:t xml:space="preserve">Π.χ. </w:t>
      </w:r>
      <w:r>
        <w:rPr>
          <w:lang w:val="el-GR"/>
        </w:rPr>
        <w:tab/>
      </w:r>
      <w:r>
        <w:rPr>
          <w:lang w:val="el-GR"/>
        </w:rPr>
        <w:tab/>
      </w:r>
      <w:r w:rsidRPr="001438C0">
        <w:rPr>
          <w:position w:val="-12"/>
          <w:lang w:val="el-GR"/>
        </w:rPr>
        <w:object w:dxaOrig="1640" w:dyaOrig="380">
          <v:shape id="_x0000_i1029" type="#_x0000_t75" style="width:82pt;height:19pt" o:ole="">
            <v:imagedata r:id="rId35" o:title=""/>
          </v:shape>
          <o:OLEObject Type="Embed" ProgID="Equation.DSMT4" ShapeID="_x0000_i1029" DrawAspect="Content" ObjectID="_1699091247" r:id="rId36"/>
        </w:object>
      </w:r>
      <w:r w:rsidRPr="001438C0">
        <w:rPr>
          <w:position w:val="-12"/>
          <w:lang w:val="el-GR"/>
        </w:rPr>
        <w:object w:dxaOrig="2100" w:dyaOrig="380">
          <v:shape id="_x0000_i1030" type="#_x0000_t75" style="width:105pt;height:19pt" o:ole="">
            <v:imagedata r:id="rId37" o:title=""/>
          </v:shape>
          <o:OLEObject Type="Embed" ProgID="Equation.DSMT4" ShapeID="_x0000_i1030" DrawAspect="Content" ObjectID="_1699091248" r:id="rId38"/>
        </w:object>
      </w:r>
    </w:p>
    <w:p w:rsidR="005F6F12" w:rsidRPr="001438C0" w:rsidRDefault="005F6F12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lang w:val="el-GR"/>
        </w:rPr>
      </w:pPr>
      <w:r w:rsidRPr="001438C0">
        <w:rPr>
          <w:lang w:val="el-GR"/>
        </w:rPr>
        <w:t xml:space="preserve">- </w:t>
      </w:r>
      <w:r w:rsidRPr="001438C0">
        <w:rPr>
          <w:color w:val="FF0000"/>
          <w:lang w:val="el-GR"/>
        </w:rPr>
        <w:t>προσθέσω σε μία εξίσωση πολλαπλάσιο μίας άλλης εξίσωσης</w:t>
      </w:r>
    </w:p>
    <w:p w:rsidR="005F6F12" w:rsidRDefault="005F6F12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 w:rsidRPr="00016FAC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5F04A18" wp14:editId="0E5738FD">
                <wp:simplePos x="0" y="0"/>
                <wp:positionH relativeFrom="column">
                  <wp:posOffset>2438400</wp:posOffset>
                </wp:positionH>
                <wp:positionV relativeFrom="paragraph">
                  <wp:posOffset>16510</wp:posOffset>
                </wp:positionV>
                <wp:extent cx="90805" cy="523875"/>
                <wp:effectExtent l="9525" t="6985" r="13970" b="12065"/>
                <wp:wrapNone/>
                <wp:docPr id="1278" name="AutoShap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523875"/>
                        </a:xfrm>
                        <a:prstGeom prst="leftBrace">
                          <a:avLst>
                            <a:gd name="adj1" fmla="val 4807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509" o:spid="_x0000_s1026" type="#_x0000_t87" style="position:absolute;margin-left:192pt;margin-top:1.3pt;width:7.15pt;height:4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"/>
            </w:pict>
          </mc:Fallback>
        </mc:AlternateContent>
      </w:r>
      <w:r w:rsidRPr="00016FAC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31F337" wp14:editId="6E4C4C62">
                <wp:simplePos x="0" y="0"/>
                <wp:positionH relativeFrom="column">
                  <wp:posOffset>2047875</wp:posOffset>
                </wp:positionH>
                <wp:positionV relativeFrom="paragraph">
                  <wp:posOffset>6985</wp:posOffset>
                </wp:positionV>
                <wp:extent cx="114300" cy="523875"/>
                <wp:effectExtent l="9525" t="6985" r="9525" b="12065"/>
                <wp:wrapNone/>
                <wp:docPr id="1277" name="AutoShape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523875"/>
                        </a:xfrm>
                        <a:prstGeom prst="rightBrace">
                          <a:avLst>
                            <a:gd name="adj1" fmla="val 3819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508" o:spid="_x0000_s1026" type="#_x0000_t88" style="position:absolute;margin-left:161.25pt;margin-top:.55pt;width:9pt;height:4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"/>
            </w:pict>
          </mc:Fallback>
        </mc:AlternateContent>
      </w:r>
      <w:r w:rsidR="002D1BFD" w:rsidRPr="00016FAC">
        <w:rPr>
          <w:position w:val="-40"/>
          <w:highlight w:val="yellow"/>
        </w:rPr>
        <w:object w:dxaOrig="1100" w:dyaOrig="920">
          <v:shape id="_x0000_i1031" type="#_x0000_t75" style="width:55pt;height:46pt" o:ole="">
            <v:imagedata r:id="rId39" o:title=""/>
          </v:shape>
          <o:OLEObject Type="Embed" ProgID="Equation.DSMT4" ShapeID="_x0000_i1031" DrawAspect="Content" ObjectID="_1699091249" r:id="rId40"/>
        </w:object>
      </w:r>
      <w:r w:rsidRPr="00016FAC">
        <w:rPr>
          <w:highlight w:val="yellow"/>
          <w:lang w:val="el-GR"/>
        </w:rPr>
        <w:t xml:space="preserve">    </w:t>
      </w:r>
      <w:r w:rsidRPr="00016FAC">
        <w:rPr>
          <w:position w:val="-6"/>
          <w:highlight w:val="yellow"/>
        </w:rPr>
        <w:object w:dxaOrig="340" w:dyaOrig="240">
          <v:shape id="_x0000_i1032" type="#_x0000_t75" style="width:17pt;height:12pt" o:ole="">
            <v:imagedata r:id="rId41" o:title=""/>
          </v:shape>
          <o:OLEObject Type="Embed" ProgID="Equation.DSMT4" ShapeID="_x0000_i1032" DrawAspect="Content" ObjectID="_1699091250" r:id="rId42"/>
        </w:object>
      </w:r>
      <w:r w:rsidRPr="00016FAC">
        <w:rPr>
          <w:highlight w:val="yellow"/>
          <w:lang w:val="el-GR"/>
        </w:rPr>
        <w:t xml:space="preserve">   </w:t>
      </w:r>
      <w:r w:rsidR="002D1BFD" w:rsidRPr="00016FAC">
        <w:rPr>
          <w:position w:val="-40"/>
          <w:highlight w:val="yellow"/>
        </w:rPr>
        <w:object w:dxaOrig="2180" w:dyaOrig="920">
          <v:shape id="_x0000_i1033" type="#_x0000_t75" style="width:109pt;height:46pt" o:ole="">
            <v:imagedata r:id="rId43" o:title=""/>
          </v:shape>
          <o:OLEObject Type="Embed" ProgID="Equation.DSMT4" ShapeID="_x0000_i1033" DrawAspect="Content" ObjectID="_1699091251" r:id="rId44"/>
        </w:object>
      </w:r>
    </w:p>
    <w:p w:rsidR="00B30E20" w:rsidRDefault="00B30E20" w:rsidP="00B30E20">
      <w:pPr>
        <w:rPr>
          <w:lang w:val="el-GR"/>
        </w:rPr>
      </w:pPr>
    </w:p>
    <w:p w:rsidR="002D1BFD" w:rsidRPr="002D1BFD" w:rsidRDefault="002D1BFD" w:rsidP="00B30E20">
      <w:pPr>
        <w:rPr>
          <w:lang w:val="el-GR"/>
        </w:rPr>
      </w:pPr>
      <w:r>
        <w:rPr>
          <w:lang w:val="el-GR"/>
        </w:rPr>
        <w:t xml:space="preserve">Δηλ.: </w:t>
      </w:r>
      <w:r w:rsidRPr="00B30E20">
        <w:rPr>
          <w:highlight w:val="lightGray"/>
          <w:lang w:val="el-GR"/>
        </w:rPr>
        <w:t xml:space="preserve">αν </w:t>
      </w:r>
      <w:r w:rsidRPr="00B30E20">
        <w:rPr>
          <w:position w:val="-4"/>
          <w:highlight w:val="lightGray"/>
          <w:lang w:val="el-GR"/>
        </w:rPr>
        <w:object w:dxaOrig="200" w:dyaOrig="200">
          <v:shape id="_x0000_i1034" type="#_x0000_t75" style="width:10pt;height:10pt" o:ole="">
            <v:imagedata r:id="rId45" o:title=""/>
          </v:shape>
          <o:OLEObject Type="Embed" ProgID="Equation.DSMT4" ShapeID="_x0000_i1034" DrawAspect="Content" ObjectID="_1699091252" r:id="rId46"/>
        </w:object>
      </w:r>
      <w:r w:rsidRPr="00B30E20">
        <w:rPr>
          <w:highlight w:val="lightGray"/>
          <w:lang w:val="el-GR"/>
        </w:rPr>
        <w:t xml:space="preserve"> ικανοποιεί τις δύο εξισώσεις αριστερά θα ικανοποιεί και τις δύο δεξιά και αντίστροφα.</w:t>
      </w:r>
    </w:p>
    <w:p w:rsidR="002D1BFD" w:rsidRDefault="002D1BFD" w:rsidP="00B30E20">
      <w:pPr>
        <w:rPr>
          <w:lang w:val="el-GR"/>
        </w:rPr>
      </w:pPr>
      <w:r>
        <w:rPr>
          <w:lang w:val="el-GR"/>
        </w:rPr>
        <w:t xml:space="preserve">Π.χ. </w:t>
      </w:r>
      <w:r>
        <w:rPr>
          <w:lang w:val="el-GR"/>
        </w:rPr>
        <w:tab/>
      </w:r>
    </w:p>
    <w:p w:rsidR="002D1BFD" w:rsidRPr="002D1BFD" w:rsidRDefault="00865CA1" w:rsidP="00B30E20">
      <w:pPr>
        <w:rPr>
          <w:lang w:val="el-GR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459540</wp:posOffset>
                </wp:positionH>
                <wp:positionV relativeFrom="paragraph">
                  <wp:posOffset>240780</wp:posOffset>
                </wp:positionV>
                <wp:extent cx="84240" cy="216720"/>
                <wp:effectExtent l="38100" t="38100" r="11430" b="50165"/>
                <wp:wrapNone/>
                <wp:docPr id="3414" name="Ink 3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8424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4" o:spid="_x0000_s1026" type="#_x0000_t75" style="position:absolute;margin-left:271.5pt;margin-top:18.15pt;width:8.65pt;height:18.9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">
                <v:imagedata r:id="rId4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295380</wp:posOffset>
                </wp:positionH>
                <wp:positionV relativeFrom="paragraph">
                  <wp:posOffset>223860</wp:posOffset>
                </wp:positionV>
                <wp:extent cx="104040" cy="222840"/>
                <wp:effectExtent l="38100" t="38100" r="29845" b="44450"/>
                <wp:wrapNone/>
                <wp:docPr id="3413" name="Ink 3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040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3" o:spid="_x0000_s1026" type="#_x0000_t75" style="position:absolute;margin-left:258.6pt;margin-top:17.05pt;width:9.75pt;height:19.1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">
                <v:imagedata r:id="rId5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323100</wp:posOffset>
                </wp:positionH>
                <wp:positionV relativeFrom="paragraph">
                  <wp:posOffset>359220</wp:posOffset>
                </wp:positionV>
                <wp:extent cx="198720" cy="31320"/>
                <wp:effectExtent l="38100" t="38100" r="49530" b="45085"/>
                <wp:wrapNone/>
                <wp:docPr id="3412" name="Ink 3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987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2" o:spid="_x0000_s1026" type="#_x0000_t75" style="position:absolute;margin-left:260.8pt;margin-top:27.45pt;width:17.45pt;height:4.1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">
                <v:imagedata r:id="rId5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334980</wp:posOffset>
                </wp:positionH>
                <wp:positionV relativeFrom="paragraph">
                  <wp:posOffset>309540</wp:posOffset>
                </wp:positionV>
                <wp:extent cx="141480" cy="32040"/>
                <wp:effectExtent l="38100" t="38100" r="49530" b="44450"/>
                <wp:wrapNone/>
                <wp:docPr id="3405" name="Ink 3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41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5" o:spid="_x0000_s1026" type="#_x0000_t75" style="position:absolute;margin-left:261.7pt;margin-top:23.45pt;width:13.05pt;height:4.2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">
                <v:imagedata r:id="rId5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899180</wp:posOffset>
                </wp:positionH>
                <wp:positionV relativeFrom="paragraph">
                  <wp:posOffset>384780</wp:posOffset>
                </wp:positionV>
                <wp:extent cx="100800" cy="205200"/>
                <wp:effectExtent l="38100" t="38100" r="33020" b="42545"/>
                <wp:wrapNone/>
                <wp:docPr id="3404" name="Ink 3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008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4" o:spid="_x0000_s1026" type="#_x0000_t75" style="position:absolute;margin-left:385.25pt;margin-top:29.4pt;width:9.45pt;height:18.1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">
                <v:imagedata r:id="rId5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768140</wp:posOffset>
                </wp:positionH>
                <wp:positionV relativeFrom="paragraph">
                  <wp:posOffset>482700</wp:posOffset>
                </wp:positionV>
                <wp:extent cx="111600" cy="44640"/>
                <wp:effectExtent l="38100" t="38100" r="41275" b="31750"/>
                <wp:wrapNone/>
                <wp:docPr id="3403" name="Ink 3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116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3" o:spid="_x0000_s1026" type="#_x0000_t75" style="position:absolute;margin-left:374.55pt;margin-top:37.2pt;width:10.5pt;height:5.1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">
                <v:imagedata r:id="rId5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685700</wp:posOffset>
                </wp:positionH>
                <wp:positionV relativeFrom="paragraph">
                  <wp:posOffset>642540</wp:posOffset>
                </wp:positionV>
                <wp:extent cx="72720" cy="106920"/>
                <wp:effectExtent l="38100" t="38100" r="41910" b="45720"/>
                <wp:wrapNone/>
                <wp:docPr id="3402" name="Ink 3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727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2" o:spid="_x0000_s1026" type="#_x0000_t75" style="position:absolute;margin-left:368.35pt;margin-top:49.85pt;width:7.3pt;height:10.2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">
                <v:imagedata r:id="rId6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625220</wp:posOffset>
                </wp:positionH>
                <wp:positionV relativeFrom="paragraph">
                  <wp:posOffset>579900</wp:posOffset>
                </wp:positionV>
                <wp:extent cx="74160" cy="119160"/>
                <wp:effectExtent l="38100" t="38100" r="40640" b="33655"/>
                <wp:wrapNone/>
                <wp:docPr id="3401" name="Ink 3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741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1" o:spid="_x0000_s1026" type="#_x0000_t75" style="position:absolute;margin-left:363.2pt;margin-top:45pt;width:7.85pt;height:11.0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">
                <v:imagedata r:id="rId6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563300</wp:posOffset>
                </wp:positionH>
                <wp:positionV relativeFrom="paragraph">
                  <wp:posOffset>533100</wp:posOffset>
                </wp:positionV>
                <wp:extent cx="27360" cy="183960"/>
                <wp:effectExtent l="38100" t="38100" r="29845" b="45085"/>
                <wp:wrapNone/>
                <wp:docPr id="3400" name="Ink 3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273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0" o:spid="_x0000_s1026" type="#_x0000_t75" style="position:absolute;margin-left:358.8pt;margin-top:41.05pt;width:3.7pt;height:16.5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">
                <v:imagedata r:id="rId6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445940</wp:posOffset>
                </wp:positionH>
                <wp:positionV relativeFrom="paragraph">
                  <wp:posOffset>633180</wp:posOffset>
                </wp:positionV>
                <wp:extent cx="101160" cy="38160"/>
                <wp:effectExtent l="38100" t="38100" r="32385" b="38100"/>
                <wp:wrapNone/>
                <wp:docPr id="3399" name="Ink 3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011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9" o:spid="_x0000_s1026" type="#_x0000_t75" style="position:absolute;margin-left:349.3pt;margin-top:49pt;width:9.6pt;height:4.6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">
                <v:imagedata r:id="rId6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477260</wp:posOffset>
                </wp:positionH>
                <wp:positionV relativeFrom="paragraph">
                  <wp:posOffset>596460</wp:posOffset>
                </wp:positionV>
                <wp:extent cx="18000" cy="103320"/>
                <wp:effectExtent l="38100" t="38100" r="58420" b="49530"/>
                <wp:wrapNone/>
                <wp:docPr id="3398" name="Ink 3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80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8" o:spid="_x0000_s1026" type="#_x0000_t75" style="position:absolute;margin-left:351.55pt;margin-top:45.95pt;width:3.45pt;height:10.2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">
                <v:imagedata r:id="rId6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479060</wp:posOffset>
                </wp:positionH>
                <wp:positionV relativeFrom="paragraph">
                  <wp:posOffset>403860</wp:posOffset>
                </wp:positionV>
                <wp:extent cx="198720" cy="156960"/>
                <wp:effectExtent l="38100" t="38100" r="49530" b="52705"/>
                <wp:wrapNone/>
                <wp:docPr id="3397" name="Ink 3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987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7" o:spid="_x0000_s1026" type="#_x0000_t75" style="position:absolute;margin-left:351.8pt;margin-top:30.85pt;width:17.65pt;height:14.2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">
                <v:imagedata r:id="rId7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560980</wp:posOffset>
                </wp:positionH>
                <wp:positionV relativeFrom="paragraph">
                  <wp:posOffset>385140</wp:posOffset>
                </wp:positionV>
                <wp:extent cx="310680" cy="204480"/>
                <wp:effectExtent l="57150" t="38100" r="32385" b="43180"/>
                <wp:wrapNone/>
                <wp:docPr id="3396" name="Ink 3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1068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6" o:spid="_x0000_s1026" type="#_x0000_t75" style="position:absolute;margin-left:200.7pt;margin-top:29.45pt;width:26.5pt;height:18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">
                <v:imagedata r:id="rId72" o:title=""/>
              </v:shape>
            </w:pict>
          </mc:Fallback>
        </mc:AlternateContent>
      </w:r>
      <w:r w:rsidR="008C1AB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415100</wp:posOffset>
                </wp:positionH>
                <wp:positionV relativeFrom="paragraph">
                  <wp:posOffset>210900</wp:posOffset>
                </wp:positionV>
                <wp:extent cx="102960" cy="268560"/>
                <wp:effectExtent l="38100" t="38100" r="49530" b="55880"/>
                <wp:wrapNone/>
                <wp:docPr id="3395" name="Ink 3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0296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5" o:spid="_x0000_s1026" type="#_x0000_t75" style="position:absolute;margin-left:110.5pt;margin-top:15.7pt;width:9.75pt;height:23.1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">
                <v:imagedata r:id="rId74" o:title=""/>
              </v:shape>
            </w:pict>
          </mc:Fallback>
        </mc:AlternateContent>
      </w:r>
      <w:r w:rsidR="008C1AB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569180</wp:posOffset>
                </wp:positionH>
                <wp:positionV relativeFrom="paragraph">
                  <wp:posOffset>248340</wp:posOffset>
                </wp:positionV>
                <wp:extent cx="141120" cy="220680"/>
                <wp:effectExtent l="38100" t="38100" r="0" b="46355"/>
                <wp:wrapNone/>
                <wp:docPr id="3394" name="Ink 3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4112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4" o:spid="_x0000_s1026" type="#_x0000_t75" style="position:absolute;margin-left:122.55pt;margin-top:18.65pt;width:13.2pt;height:19.4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">
                <v:imagedata r:id="rId76" o:title=""/>
              </v:shape>
            </w:pict>
          </mc:Fallback>
        </mc:AlternateContent>
      </w:r>
      <w:r w:rsidR="008C1AB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460100</wp:posOffset>
                </wp:positionH>
                <wp:positionV relativeFrom="paragraph">
                  <wp:posOffset>377940</wp:posOffset>
                </wp:positionV>
                <wp:extent cx="212400" cy="19440"/>
                <wp:effectExtent l="38100" t="38100" r="35560" b="38100"/>
                <wp:wrapNone/>
                <wp:docPr id="3393" name="Ink 3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2124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3" o:spid="_x0000_s1026" type="#_x0000_t75" style="position:absolute;margin-left:114.2pt;margin-top:28.85pt;width:18.45pt;height:3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">
                <v:imagedata r:id="rId78" o:title=""/>
              </v:shape>
            </w:pict>
          </mc:Fallback>
        </mc:AlternateContent>
      </w:r>
      <w:r w:rsidR="008C1AB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448220</wp:posOffset>
                </wp:positionH>
                <wp:positionV relativeFrom="paragraph">
                  <wp:posOffset>296580</wp:posOffset>
                </wp:positionV>
                <wp:extent cx="172080" cy="35280"/>
                <wp:effectExtent l="38100" t="38100" r="38100" b="41275"/>
                <wp:wrapNone/>
                <wp:docPr id="3392" name="Ink 3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72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2" o:spid="_x0000_s1026" type="#_x0000_t75" style="position:absolute;margin-left:113.25pt;margin-top:22.45pt;width:15.35pt;height:4.7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">
                <v:imagedata r:id="rId80" o:title=""/>
              </v:shape>
            </w:pict>
          </mc:Fallback>
        </mc:AlternateContent>
      </w:r>
      <w:r w:rsidR="008C1AB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547220</wp:posOffset>
                </wp:positionH>
                <wp:positionV relativeFrom="paragraph">
                  <wp:posOffset>-107340</wp:posOffset>
                </wp:positionV>
                <wp:extent cx="226800" cy="286920"/>
                <wp:effectExtent l="38100" t="38100" r="40005" b="5651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22680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121.35pt;margin-top:-9.45pt;width:19.35pt;height:24.6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">
                <v:imagedata r:id="rId82" o:title=""/>
              </v:shape>
            </w:pict>
          </mc:Fallback>
        </mc:AlternateContent>
      </w:r>
      <w:r w:rsidR="008C1AB0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219980</wp:posOffset>
                </wp:positionH>
                <wp:positionV relativeFrom="paragraph">
                  <wp:posOffset>494220</wp:posOffset>
                </wp:positionV>
                <wp:extent cx="83520" cy="84600"/>
                <wp:effectExtent l="38100" t="38100" r="50165" b="4889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835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95.1pt;margin-top:37.95pt;width:8.55pt;height:8.6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">
                <v:imagedata r:id="rId84" o:title=""/>
              </v:shape>
            </w:pict>
          </mc:Fallback>
        </mc:AlternateContent>
      </w:r>
      <w:r w:rsidR="002D1BFD" w:rsidRPr="002D1BFD">
        <w:rPr>
          <w:position w:val="-36"/>
          <w:lang w:val="el-GR"/>
        </w:rPr>
        <w:object w:dxaOrig="7920" w:dyaOrig="859">
          <v:shape id="_x0000_i1035" type="#_x0000_t75" style="width:396pt;height:42.95pt" o:ole="">
            <v:imagedata r:id="rId85" o:title=""/>
          </v:shape>
          <o:OLEObject Type="Embed" ProgID="Equation.DSMT4" ShapeID="_x0000_i1035" DrawAspect="Content" ObjectID="_1699091253" r:id="rId86"/>
        </w:object>
      </w:r>
    </w:p>
    <w:p w:rsidR="002D1BFD" w:rsidRPr="002D1BFD" w:rsidRDefault="008C1AB0" w:rsidP="00B30E20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808940</wp:posOffset>
                </wp:positionH>
                <wp:positionV relativeFrom="paragraph">
                  <wp:posOffset>194155</wp:posOffset>
                </wp:positionV>
                <wp:extent cx="157320" cy="190800"/>
                <wp:effectExtent l="38100" t="38100" r="33655" b="3810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573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141.6pt;margin-top:14.4pt;width:14.1pt;height:16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">
                <v:imagedata r:id="rId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760700</wp:posOffset>
                </wp:positionH>
                <wp:positionV relativeFrom="paragraph">
                  <wp:posOffset>279475</wp:posOffset>
                </wp:positionV>
                <wp:extent cx="38880" cy="43200"/>
                <wp:effectExtent l="38100" t="38100" r="37465" b="3302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388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137.7pt;margin-top:21.25pt;width:4.8pt;height:5.0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">
                <v:imagedata r:id="rId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251660</wp:posOffset>
                </wp:positionH>
                <wp:positionV relativeFrom="paragraph">
                  <wp:posOffset>-179165</wp:posOffset>
                </wp:positionV>
                <wp:extent cx="436320" cy="442080"/>
                <wp:effectExtent l="38100" t="38100" r="40005" b="5334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43632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97.65pt;margin-top:-15pt;width:36.2pt;height:36.7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">
                <v:imagedata r:id="rId92" o:title=""/>
              </v:shape>
            </w:pict>
          </mc:Fallback>
        </mc:AlternateContent>
      </w:r>
    </w:p>
    <w:p w:rsidR="005F6F12" w:rsidRDefault="005F6F12" w:rsidP="005F6F12">
      <w:pPr>
        <w:rPr>
          <w:lang w:val="el-GR"/>
        </w:rPr>
      </w:pPr>
    </w:p>
    <w:p w:rsidR="00016FAC" w:rsidRDefault="00016FA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5F6F12" w:rsidRPr="00FF45CB" w:rsidRDefault="005F6F12" w:rsidP="00016FA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FF45CB">
        <w:rPr>
          <w:lang w:val="el-GR"/>
        </w:rPr>
        <w:lastRenderedPageBreak/>
        <w:t xml:space="preserve">Ο αλγόριθμος </w:t>
      </w:r>
      <w:r>
        <w:rPr>
          <w:lang w:val="en-US"/>
        </w:rPr>
        <w:t>Gauss</w:t>
      </w:r>
      <w:r w:rsidRPr="00FF45CB">
        <w:rPr>
          <w:lang w:val="el-GR"/>
        </w:rPr>
        <w:t xml:space="preserve"> προτείνει ένα συγκεκριμένο τρόπο να κάνω τέτοιες </w:t>
      </w:r>
      <w:r w:rsidRPr="00FF45CB">
        <w:rPr>
          <w:u w:val="single"/>
          <w:lang w:val="el-GR"/>
        </w:rPr>
        <w:t>«</w:t>
      </w:r>
      <w:proofErr w:type="spellStart"/>
      <w:r w:rsidRPr="00FF45CB">
        <w:rPr>
          <w:u w:val="single"/>
          <w:lang w:val="el-GR"/>
        </w:rPr>
        <w:t>γραμμοπράξεις</w:t>
      </w:r>
      <w:proofErr w:type="spellEnd"/>
      <w:r w:rsidRPr="00FF45CB">
        <w:rPr>
          <w:u w:val="single"/>
          <w:lang w:val="el-GR"/>
        </w:rPr>
        <w:t>»</w:t>
      </w:r>
      <w:r w:rsidRPr="00FF45CB">
        <w:rPr>
          <w:lang w:val="el-GR"/>
        </w:rPr>
        <w:t xml:space="preserve"> ώστε να καταλήξω σε λύση.</w:t>
      </w:r>
      <w:r w:rsidR="00016FAC">
        <w:rPr>
          <w:lang w:val="el-GR"/>
        </w:rPr>
        <w:t xml:space="preserve"> </w:t>
      </w:r>
    </w:p>
    <w:p w:rsidR="001438C0" w:rsidRDefault="005F6F12" w:rsidP="005F6F12">
      <w:pPr>
        <w:rPr>
          <w:lang w:val="el-GR"/>
        </w:rPr>
      </w:pPr>
      <w:r w:rsidRPr="00FF45CB">
        <w:rPr>
          <w:lang w:val="el-GR"/>
        </w:rPr>
        <w:t xml:space="preserve">Κατ’ αρχάς το σύστημα γράφεται ως </w:t>
      </w:r>
    </w:p>
    <w:p w:rsidR="001438C0" w:rsidRDefault="00CD022A" w:rsidP="001438C0">
      <w:pPr>
        <w:jc w:val="center"/>
        <w:rPr>
          <w:lang w:val="el-GR"/>
        </w:rPr>
      </w:pPr>
      <w:r w:rsidRPr="00016FAC">
        <w:rPr>
          <w:position w:val="-6"/>
          <w:highlight w:val="yellow"/>
        </w:rPr>
        <w:object w:dxaOrig="760" w:dyaOrig="279">
          <v:shape id="_x0000_i1036" type="#_x0000_t75" style="width:38pt;height:14pt" o:ole="">
            <v:imagedata r:id="rId93" o:title=""/>
          </v:shape>
          <o:OLEObject Type="Embed" ProgID="Equation.DSMT4" ShapeID="_x0000_i1036" DrawAspect="Content" ObjectID="_1699091254" r:id="rId94"/>
        </w:object>
      </w:r>
      <w:r w:rsidR="005F6F12" w:rsidRPr="00FF45CB">
        <w:rPr>
          <w:lang w:val="el-GR"/>
        </w:rPr>
        <w:t xml:space="preserve"> με</w:t>
      </w:r>
    </w:p>
    <w:p w:rsidR="005F6F12" w:rsidRPr="00FF45CB" w:rsidRDefault="00CD022A" w:rsidP="001438C0">
      <w:pPr>
        <w:jc w:val="center"/>
        <w:rPr>
          <w:lang w:val="el-GR"/>
        </w:rPr>
      </w:pPr>
      <w:r w:rsidRPr="00ED5C2D">
        <w:rPr>
          <w:position w:val="-50"/>
        </w:rPr>
        <w:object w:dxaOrig="1780" w:dyaOrig="1120">
          <v:shape id="_x0000_i1037" type="#_x0000_t75" style="width:89pt;height:56pt" o:ole="">
            <v:imagedata r:id="rId95" o:title=""/>
          </v:shape>
          <o:OLEObject Type="Embed" ProgID="Equation.DSMT4" ShapeID="_x0000_i1037" DrawAspect="Content" ObjectID="_1699091255" r:id="rId96"/>
        </w:object>
      </w:r>
      <w:r w:rsidR="005F6F12" w:rsidRPr="00FF45CB">
        <w:rPr>
          <w:lang w:val="el-GR"/>
        </w:rPr>
        <w:t xml:space="preserve"> και </w:t>
      </w:r>
      <w:r w:rsidRPr="00ED5C2D">
        <w:rPr>
          <w:position w:val="-50"/>
        </w:rPr>
        <w:object w:dxaOrig="940" w:dyaOrig="1120">
          <v:shape id="_x0000_i1038" type="#_x0000_t75" style="width:47pt;height:56pt" o:ole="">
            <v:imagedata r:id="rId97" o:title=""/>
          </v:shape>
          <o:OLEObject Type="Embed" ProgID="Equation.DSMT4" ShapeID="_x0000_i1038" DrawAspect="Content" ObjectID="_1699091256" r:id="rId98"/>
        </w:object>
      </w:r>
      <w:r w:rsidR="005F6F12" w:rsidRPr="00FF45CB">
        <w:rPr>
          <w:lang w:val="el-GR"/>
        </w:rPr>
        <w:t>.</w:t>
      </w:r>
    </w:p>
    <w:p w:rsidR="005F6F12" w:rsidRPr="00FF45CB" w:rsidRDefault="005F6F12" w:rsidP="005F6F12">
      <w:pPr>
        <w:pStyle w:val="Heading3"/>
      </w:pPr>
      <w:r w:rsidRPr="00FF45CB">
        <w:t xml:space="preserve">Αλγόριθμος </w:t>
      </w:r>
      <w:r w:rsidRPr="00E856B5">
        <w:rPr>
          <w:lang w:val="en-US"/>
        </w:rPr>
        <w:t>Gauss</w: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 xml:space="preserve">Πρώτα παίρνουμε τον </w:t>
      </w:r>
      <w:r w:rsidR="00CD022A" w:rsidRPr="00ED5C2D">
        <w:rPr>
          <w:position w:val="-4"/>
        </w:rPr>
        <w:object w:dxaOrig="260" w:dyaOrig="260">
          <v:shape id="_x0000_i1039" type="#_x0000_t75" style="width:13pt;height:13pt" o:ole="">
            <v:imagedata r:id="rId99" o:title=""/>
          </v:shape>
          <o:OLEObject Type="Embed" ProgID="Equation.DSMT4" ShapeID="_x0000_i1039" DrawAspect="Content" ObjectID="_1699091257" r:id="rId100"/>
        </w:object>
      </w:r>
      <w:r w:rsidRPr="00FF45CB">
        <w:rPr>
          <w:lang w:val="el-GR"/>
        </w:rPr>
        <w:t xml:space="preserve"> και κολλάμε από δεξιά το </w:t>
      </w:r>
      <w:r w:rsidR="00CD022A" w:rsidRPr="00ED5C2D">
        <w:rPr>
          <w:position w:val="-6"/>
        </w:rPr>
        <w:object w:dxaOrig="200" w:dyaOrig="279">
          <v:shape id="_x0000_i1040" type="#_x0000_t75" style="width:10pt;height:14pt" o:ole="">
            <v:imagedata r:id="rId101" o:title=""/>
          </v:shape>
          <o:OLEObject Type="Embed" ProgID="Equation.DSMT4" ShapeID="_x0000_i1040" DrawAspect="Content" ObjectID="_1699091258" r:id="rId102"/>
        </w:object>
      </w:r>
      <w:r w:rsidRPr="00FF45CB">
        <w:rPr>
          <w:lang w:val="el-GR"/>
        </w:rPr>
        <w:t>.</w:t>
      </w:r>
    </w:p>
    <w:p w:rsidR="005F6F12" w:rsidRPr="00FF45CB" w:rsidRDefault="00016FAC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B0F6A4" wp14:editId="30F2C5A6">
                <wp:simplePos x="0" y="0"/>
                <wp:positionH relativeFrom="column">
                  <wp:posOffset>502920</wp:posOffset>
                </wp:positionH>
                <wp:positionV relativeFrom="paragraph">
                  <wp:posOffset>360045</wp:posOffset>
                </wp:positionV>
                <wp:extent cx="0" cy="171450"/>
                <wp:effectExtent l="0" t="0" r="19050" b="19050"/>
                <wp:wrapNone/>
                <wp:docPr id="1276" name="AutoShap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0" o:spid="_x0000_s1026" type="#_x0000_t32" style="position:absolute;margin-left:39.6pt;margin-top:28.35pt;width:0;height:1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">
                <v:stroke dashstyle="1 1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EBC7AB" wp14:editId="2857A711">
                <wp:simplePos x="0" y="0"/>
                <wp:positionH relativeFrom="column">
                  <wp:posOffset>4253865</wp:posOffset>
                </wp:positionH>
                <wp:positionV relativeFrom="paragraph">
                  <wp:posOffset>108585</wp:posOffset>
                </wp:positionV>
                <wp:extent cx="0" cy="645795"/>
                <wp:effectExtent l="0" t="0" r="19050" b="1905"/>
                <wp:wrapNone/>
                <wp:docPr id="1275" name="AutoShap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1" o:spid="_x0000_s1026" type="#_x0000_t32" style="position:absolute;margin-left:334.95pt;margin-top:8.55pt;width:0;height:50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">
                <v:stroke dashstyle="1 1"/>
              </v:shape>
            </w:pict>
          </mc:Fallback>
        </mc:AlternateContent>
      </w:r>
      <w:r w:rsidR="005F6F12" w:rsidRPr="00FF45CB">
        <w:rPr>
          <w:lang w:val="el-GR"/>
        </w:rPr>
        <w:t xml:space="preserve"> </w:t>
      </w:r>
      <w:r w:rsidR="00CD022A" w:rsidRPr="00ED5C2D">
        <w:rPr>
          <w:position w:val="-14"/>
        </w:rPr>
        <w:object w:dxaOrig="1060" w:dyaOrig="400">
          <v:shape id="_x0000_i1041" type="#_x0000_t75" style="width:53pt;height:20pt" o:ole="">
            <v:imagedata r:id="rId103" o:title=""/>
          </v:shape>
          <o:OLEObject Type="Embed" ProgID="Equation.DSMT4" ShapeID="_x0000_i1041" DrawAspect="Content" ObjectID="_1699091259" r:id="rId104"/>
        </w:object>
      </w:r>
      <w:r w:rsidR="005F6F12" w:rsidRPr="00FF45CB">
        <w:rPr>
          <w:lang w:val="el-GR"/>
        </w:rPr>
        <w:t xml:space="preserve">. Στο παράδειγμά μας σχηματίζεται ο </w:t>
      </w:r>
      <w:r w:rsidR="005F6F12" w:rsidRPr="003E7CCB">
        <w:rPr>
          <w:position w:val="-50"/>
        </w:rPr>
        <w:object w:dxaOrig="1840" w:dyaOrig="1120">
          <v:shape id="_x0000_i1042" type="#_x0000_t75" style="width:92pt;height:56pt" o:ole="">
            <v:imagedata r:id="rId105" o:title=""/>
          </v:shape>
          <o:OLEObject Type="Embed" ProgID="Equation.DSMT4" ShapeID="_x0000_i1042" DrawAspect="Content" ObjectID="_1699091260" r:id="rId106"/>
        </w:object>
      </w:r>
      <w:r w:rsidR="005F6F12" w:rsidRPr="00FF45CB">
        <w:rPr>
          <w:lang w:val="el-GR"/>
        </w:rPr>
        <w:t>.</w:t>
      </w:r>
    </w:p>
    <w:p w:rsidR="005F6F12" w:rsidRDefault="005F6F12" w:rsidP="005F6F12">
      <w:pPr>
        <w:rPr>
          <w:lang w:val="el-GR"/>
        </w:rPr>
      </w:pPr>
      <w:r w:rsidRPr="00FF45CB">
        <w:rPr>
          <w:lang w:val="el-GR"/>
        </w:rPr>
        <w:t xml:space="preserve">Ακολούθως </w:t>
      </w:r>
      <w:r w:rsidRPr="001438C0">
        <w:rPr>
          <w:b/>
          <w:color w:val="FF0000"/>
          <w:lang w:val="el-GR"/>
        </w:rPr>
        <w:t xml:space="preserve">κάνουμε </w:t>
      </w:r>
      <w:proofErr w:type="spellStart"/>
      <w:r w:rsidRPr="001438C0">
        <w:rPr>
          <w:b/>
          <w:color w:val="FF0000"/>
          <w:lang w:val="el-GR"/>
        </w:rPr>
        <w:t>γραμμοπράξεις</w:t>
      </w:r>
      <w:proofErr w:type="spellEnd"/>
      <w:r w:rsidRPr="001438C0">
        <w:rPr>
          <w:b/>
          <w:color w:val="FF0000"/>
          <w:lang w:val="el-GR"/>
        </w:rPr>
        <w:t xml:space="preserve"> στον «διευρυμένο» </w:t>
      </w:r>
      <w:r w:rsidR="00CD022A" w:rsidRPr="001438C0">
        <w:rPr>
          <w:b/>
          <w:color w:val="FF0000"/>
          <w:position w:val="-4"/>
        </w:rPr>
        <w:object w:dxaOrig="260" w:dyaOrig="260">
          <v:shape id="_x0000_i1043" type="#_x0000_t75" style="width:13pt;height:13pt" o:ole="">
            <v:imagedata r:id="rId107" o:title=""/>
          </v:shape>
          <o:OLEObject Type="Embed" ProgID="Equation.DSMT4" ShapeID="_x0000_i1043" DrawAspect="Content" ObjectID="_1699091261" r:id="rId108"/>
        </w:object>
      </w:r>
      <w:r w:rsidRPr="001438C0">
        <w:rPr>
          <w:b/>
          <w:color w:val="FF0000"/>
          <w:lang w:val="el-GR"/>
        </w:rPr>
        <w:t xml:space="preserve"> με την εξής σειρά</w:t>
      </w:r>
      <w:r w:rsidRPr="00FF45CB">
        <w:rPr>
          <w:lang w:val="el-GR"/>
        </w:rPr>
        <w:t>:</w:t>
      </w:r>
    </w:p>
    <w:p w:rsidR="005F6F12" w:rsidRPr="00FF45CB" w:rsidRDefault="005F6F12" w:rsidP="005F6F12">
      <w:pPr>
        <w:rPr>
          <w:lang w:val="el-GR"/>
        </w:rPr>
      </w:pPr>
    </w:p>
    <w:p w:rsidR="007D7DC8" w:rsidRDefault="007D7DC8">
      <w:pPr>
        <w:tabs>
          <w:tab w:val="clear" w:pos="1185"/>
        </w:tabs>
        <w:spacing w:before="0" w:after="0" w:line="240" w:lineRule="auto"/>
        <w:jc w:val="left"/>
        <w:rPr>
          <w:b/>
          <w:u w:val="single"/>
          <w:lang w:val="el-GR"/>
        </w:rPr>
      </w:pPr>
      <w:r>
        <w:rPr>
          <w:b/>
          <w:u w:val="single"/>
          <w:lang w:val="el-GR"/>
        </w:rPr>
        <w:br w:type="page"/>
      </w:r>
    </w:p>
    <w:p w:rsidR="005F6F12" w:rsidRPr="003033E6" w:rsidRDefault="005F6F12" w:rsidP="005F6F12">
      <w:pPr>
        <w:rPr>
          <w:b/>
          <w:u w:val="single"/>
          <w:lang w:val="el-GR"/>
        </w:rPr>
      </w:pPr>
      <w:r w:rsidRPr="003033E6">
        <w:rPr>
          <w:b/>
          <w:u w:val="single"/>
          <w:lang w:val="el-GR"/>
        </w:rPr>
        <w:lastRenderedPageBreak/>
        <w:t>1</w:t>
      </w:r>
      <w:r w:rsidRPr="003033E6">
        <w:rPr>
          <w:b/>
          <w:u w:val="single"/>
          <w:vertAlign w:val="superscript"/>
          <w:lang w:val="el-GR"/>
        </w:rPr>
        <w:t>ο</w:t>
      </w:r>
      <w:r w:rsidRPr="003033E6">
        <w:rPr>
          <w:b/>
          <w:u w:val="single"/>
          <w:lang w:val="el-GR"/>
        </w:rPr>
        <w:t xml:space="preserve"> βήμα:</w:t>
      </w:r>
    </w:p>
    <w:p w:rsidR="005F6F12" w:rsidRPr="00FF45CB" w:rsidRDefault="00814B7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830500</wp:posOffset>
                </wp:positionH>
                <wp:positionV relativeFrom="paragraph">
                  <wp:posOffset>1149080</wp:posOffset>
                </wp:positionV>
                <wp:extent cx="92880" cy="209160"/>
                <wp:effectExtent l="38100" t="38100" r="40640" b="38735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928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458.2pt;margin-top:89.55pt;width:9.05pt;height:18.3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">
                <v:imagedata r:id="rId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717820</wp:posOffset>
                </wp:positionH>
                <wp:positionV relativeFrom="paragraph">
                  <wp:posOffset>1233680</wp:posOffset>
                </wp:positionV>
                <wp:extent cx="71640" cy="20160"/>
                <wp:effectExtent l="38100" t="38100" r="43180" b="37465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716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449.45pt;margin-top:96.55pt;width:7.3pt;height:3.2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">
                <v:imagedata r:id="rId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542140</wp:posOffset>
                </wp:positionH>
                <wp:positionV relativeFrom="paragraph">
                  <wp:posOffset>1272200</wp:posOffset>
                </wp:positionV>
                <wp:extent cx="56520" cy="15480"/>
                <wp:effectExtent l="38100" t="38100" r="38735" b="41910"/>
                <wp:wrapNone/>
                <wp:docPr id="2856" name="Ink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56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6" o:spid="_x0000_s1026" type="#_x0000_t75" style="position:absolute;margin-left:435.8pt;margin-top:99.5pt;width:5.7pt;height:2.6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">
                <v:imagedata r:id="rId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516940</wp:posOffset>
                </wp:positionH>
                <wp:positionV relativeFrom="paragraph">
                  <wp:posOffset>1210280</wp:posOffset>
                </wp:positionV>
                <wp:extent cx="76680" cy="29160"/>
                <wp:effectExtent l="38100" t="38100" r="38100" b="47625"/>
                <wp:wrapNone/>
                <wp:docPr id="2855" name="Ink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766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5" o:spid="_x0000_s1026" type="#_x0000_t75" style="position:absolute;margin-left:433.5pt;margin-top:94.65pt;width:7.85pt;height:4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">
                <v:imagedata r:id="rId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161260</wp:posOffset>
                </wp:positionH>
                <wp:positionV relativeFrom="paragraph">
                  <wp:posOffset>1210280</wp:posOffset>
                </wp:positionV>
                <wp:extent cx="93600" cy="16560"/>
                <wp:effectExtent l="38100" t="38100" r="59055" b="40640"/>
                <wp:wrapNone/>
                <wp:docPr id="2854" name="Ink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93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4" o:spid="_x0000_s1026" type="#_x0000_t75" style="position:absolute;margin-left:405.45pt;margin-top:94.55pt;width:9.35pt;height:3.0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">
                <v:imagedata r:id="rId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299500</wp:posOffset>
                </wp:positionH>
                <wp:positionV relativeFrom="paragraph">
                  <wp:posOffset>1208480</wp:posOffset>
                </wp:positionV>
                <wp:extent cx="122040" cy="14400"/>
                <wp:effectExtent l="38100" t="38100" r="49530" b="43180"/>
                <wp:wrapNone/>
                <wp:docPr id="2852" name="Ink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220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2" o:spid="_x0000_s1026" type="#_x0000_t75" style="position:absolute;margin-left:416.55pt;margin-top:94.5pt;width:11.3pt;height:2.8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">
                <v:imagedata r:id="rId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354940</wp:posOffset>
                </wp:positionH>
                <wp:positionV relativeFrom="paragraph">
                  <wp:posOffset>1004720</wp:posOffset>
                </wp:positionV>
                <wp:extent cx="27000" cy="169560"/>
                <wp:effectExtent l="38100" t="38100" r="49530" b="40005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270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420.95pt;margin-top:78.5pt;width:3.8pt;height:14.9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">
                <v:imagedata r:id="rId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293020</wp:posOffset>
                </wp:positionH>
                <wp:positionV relativeFrom="paragraph">
                  <wp:posOffset>988520</wp:posOffset>
                </wp:positionV>
                <wp:extent cx="104040" cy="136440"/>
                <wp:effectExtent l="38100" t="38100" r="29845" b="35560"/>
                <wp:wrapNone/>
                <wp:docPr id="2848" name="Ink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040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415.8pt;margin-top:77.15pt;width:10pt;height:12.4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">
                <v:imagedata r:id="rId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790820</wp:posOffset>
                </wp:positionH>
                <wp:positionV relativeFrom="paragraph">
                  <wp:posOffset>1166720</wp:posOffset>
                </wp:positionV>
                <wp:extent cx="113040" cy="109080"/>
                <wp:effectExtent l="38100" t="38100" r="39370" b="43815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130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376.35pt;margin-top:90.95pt;width:10.6pt;height:10.4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">
                <v:imagedata r:id="rId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675260</wp:posOffset>
                </wp:positionH>
                <wp:positionV relativeFrom="paragraph">
                  <wp:posOffset>1177160</wp:posOffset>
                </wp:positionV>
                <wp:extent cx="453600" cy="322560"/>
                <wp:effectExtent l="38100" t="38100" r="41910" b="40005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45360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367.35pt;margin-top:91.75pt;width:37.5pt;height:27.0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">
                <v:imagedata r:id="rId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192860</wp:posOffset>
                </wp:positionH>
                <wp:positionV relativeFrom="paragraph">
                  <wp:posOffset>1340240</wp:posOffset>
                </wp:positionV>
                <wp:extent cx="10080" cy="11880"/>
                <wp:effectExtent l="38100" t="38100" r="47625" b="45720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0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329.15pt;margin-top:104.65pt;width:2.5pt;height:2.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">
                <v:imagedata r:id="rId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964620</wp:posOffset>
                </wp:positionH>
                <wp:positionV relativeFrom="paragraph">
                  <wp:posOffset>1241240</wp:posOffset>
                </wp:positionV>
                <wp:extent cx="179280" cy="176400"/>
                <wp:effectExtent l="38100" t="38100" r="49530" b="52705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792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311.3pt;margin-top:96.8pt;width:15.8pt;height:15.7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">
                <v:imagedata r:id="rId132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04860</wp:posOffset>
                </wp:positionH>
                <wp:positionV relativeFrom="paragraph">
                  <wp:posOffset>93680</wp:posOffset>
                </wp:positionV>
                <wp:extent cx="553680" cy="372240"/>
                <wp:effectExtent l="38100" t="38100" r="18415" b="46990"/>
                <wp:wrapNone/>
                <wp:docPr id="3415" name="Ink 3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553680" cy="37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5" o:spid="_x0000_s1026" type="#_x0000_t75" style="position:absolute;margin-left:23.2pt;margin-top:6.3pt;width:45.6pt;height:31.4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">
                <v:imagedata r:id="rId134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 Αν </w:t>
      </w:r>
      <w:r w:rsidR="005F6F12" w:rsidRPr="00F259DF">
        <w:rPr>
          <w:position w:val="-12"/>
        </w:rPr>
        <w:object w:dxaOrig="700" w:dyaOrig="360">
          <v:shape id="_x0000_i1044" type="#_x0000_t75" style="width:35pt;height:18pt" o:ole="">
            <v:imagedata r:id="rId135" o:title=""/>
          </v:shape>
          <o:OLEObject Type="Embed" ProgID="Equation.DSMT4" ShapeID="_x0000_i1044" DrawAspect="Content" ObjectID="_1699091262" r:id="rId136"/>
        </w:object>
      </w:r>
      <w:r w:rsidR="005F6F12" w:rsidRPr="00FF45CB">
        <w:rPr>
          <w:lang w:val="el-GR"/>
        </w:rPr>
        <w:t xml:space="preserve"> το ονομάζουμε </w:t>
      </w:r>
      <w:r w:rsidR="005F6F12" w:rsidRPr="001438C0">
        <w:rPr>
          <w:b/>
          <w:color w:val="FF0000"/>
          <w:highlight w:val="lightGray"/>
          <w:lang w:val="el-GR"/>
        </w:rPr>
        <w:t>πρώτο οδηγό</w:t>
      </w:r>
      <w:r w:rsidR="005F6F12" w:rsidRPr="00FF45CB">
        <w:rPr>
          <w:lang w:val="el-GR"/>
        </w:rPr>
        <w:t xml:space="preserve">. Προσθέτουμε κατάλληλα </w:t>
      </w:r>
      <w:r w:rsidR="005F6F12" w:rsidRPr="001438C0">
        <w:rPr>
          <w:b/>
          <w:color w:val="FF0000"/>
          <w:highlight w:val="lightGray"/>
          <w:u w:val="single"/>
          <w:lang w:val="el-GR"/>
        </w:rPr>
        <w:t>πολλαπλάσια της πρώτης γραμμής</w:t>
      </w:r>
      <w:r w:rsidR="005F6F12" w:rsidRPr="007D7DC8">
        <w:rPr>
          <w:color w:val="FF0000"/>
          <w:lang w:val="el-GR"/>
        </w:rPr>
        <w:t xml:space="preserve"> </w:t>
      </w:r>
      <w:r w:rsidR="005F6F12" w:rsidRPr="00FF45CB">
        <w:rPr>
          <w:lang w:val="el-GR"/>
        </w:rPr>
        <w:t xml:space="preserve">(την οποία κρατάμε αναλλοίωτη) στις επόμενες, έτσι ώστε </w:t>
      </w:r>
      <w:r w:rsidR="005F6F12" w:rsidRPr="007D7DC8">
        <w:rPr>
          <w:highlight w:val="yellow"/>
          <w:u w:val="single"/>
          <w:lang w:val="el-GR"/>
        </w:rPr>
        <w:t>να μηδενιστούν τα στοιχεία κάτω από τον πρώτο οδηγό</w:t>
      </w:r>
      <w:r w:rsidR="005F6F12" w:rsidRPr="007D7DC8">
        <w:rPr>
          <w:highlight w:val="yellow"/>
          <w:lang w:val="el-GR"/>
        </w:rPr>
        <w:t>.</w:t>
      </w:r>
    </w:p>
    <w:p w:rsidR="00B30E20" w:rsidRDefault="00814B78" w:rsidP="005F6F12">
      <w:pPr>
        <w:rPr>
          <w:u w:val="single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5371140</wp:posOffset>
                </wp:positionH>
                <wp:positionV relativeFrom="paragraph">
                  <wp:posOffset>383000</wp:posOffset>
                </wp:positionV>
                <wp:extent cx="84240" cy="127080"/>
                <wp:effectExtent l="38100" t="38100" r="49530" b="44450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842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422pt;margin-top:29.2pt;width:8.5pt;height:11.9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">
                <v:imagedata r:id="rId13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4877940</wp:posOffset>
                </wp:positionH>
                <wp:positionV relativeFrom="paragraph">
                  <wp:posOffset>213080</wp:posOffset>
                </wp:positionV>
                <wp:extent cx="109440" cy="105840"/>
                <wp:effectExtent l="38100" t="38100" r="43180" b="46990"/>
                <wp:wrapNone/>
                <wp:docPr id="2860" name="Ink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094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0" o:spid="_x0000_s1026" type="#_x0000_t75" style="position:absolute;margin-left:383.3pt;margin-top:16.15pt;width:10.3pt;height:10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">
                <v:imagedata r:id="rId14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708020</wp:posOffset>
                </wp:positionH>
                <wp:positionV relativeFrom="paragraph">
                  <wp:posOffset>182480</wp:posOffset>
                </wp:positionV>
                <wp:extent cx="324360" cy="342720"/>
                <wp:effectExtent l="38100" t="38100" r="38100" b="38735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32436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369.85pt;margin-top:13.5pt;width:27.45pt;height:28.9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">
                <v:imagedata r:id="rId14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314620</wp:posOffset>
                </wp:positionH>
                <wp:positionV relativeFrom="paragraph">
                  <wp:posOffset>-77800</wp:posOffset>
                </wp:positionV>
                <wp:extent cx="107280" cy="177840"/>
                <wp:effectExtent l="38100" t="38100" r="45720" b="50800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072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417.55pt;margin-top:-7.05pt;width:10.2pt;height:15.7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">
                <v:imagedata r:id="rId14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312740</wp:posOffset>
                </wp:positionH>
                <wp:positionV relativeFrom="paragraph">
                  <wp:posOffset>335840</wp:posOffset>
                </wp:positionV>
                <wp:extent cx="43560" cy="154800"/>
                <wp:effectExtent l="38100" t="38100" r="33020" b="55245"/>
                <wp:wrapNone/>
                <wp:docPr id="2845" name="Ink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435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339.1pt;margin-top:25.4pt;width:5.05pt;height:14.3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">
                <v:imagedata r:id="rId14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246500</wp:posOffset>
                </wp:positionH>
                <wp:positionV relativeFrom="paragraph">
                  <wp:posOffset>338360</wp:posOffset>
                </wp:positionV>
                <wp:extent cx="45720" cy="119880"/>
                <wp:effectExtent l="38100" t="38100" r="30480" b="52070"/>
                <wp:wrapNone/>
                <wp:docPr id="2844" name="Ink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457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333.85pt;margin-top:25.7pt;width:4.95pt;height:11.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">
                <v:imagedata r:id="rId14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071180</wp:posOffset>
                </wp:positionH>
                <wp:positionV relativeFrom="paragraph">
                  <wp:posOffset>247640</wp:posOffset>
                </wp:positionV>
                <wp:extent cx="162000" cy="191520"/>
                <wp:effectExtent l="38100" t="38100" r="47625" b="56515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620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319.6pt;margin-top:18.5pt;width:14.35pt;height:17.0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">
                <v:imagedata r:id="rId15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3997740</wp:posOffset>
                </wp:positionH>
                <wp:positionV relativeFrom="paragraph">
                  <wp:posOffset>150080</wp:posOffset>
                </wp:positionV>
                <wp:extent cx="409320" cy="36360"/>
                <wp:effectExtent l="38100" t="38100" r="48260" b="40005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4093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313.9pt;margin-top:10.9pt;width:34.15pt;height:4.6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">
                <v:imagedata r:id="rId15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281420</wp:posOffset>
                </wp:positionH>
                <wp:positionV relativeFrom="paragraph">
                  <wp:posOffset>-22000</wp:posOffset>
                </wp:positionV>
                <wp:extent cx="75960" cy="118440"/>
                <wp:effectExtent l="38100" t="38100" r="38735" b="53340"/>
                <wp:wrapNone/>
                <wp:docPr id="2840" name="Ink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759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336.15pt;margin-top:-2.65pt;width:7.9pt;height:11.1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">
                <v:imagedata r:id="rId15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171980</wp:posOffset>
                </wp:positionH>
                <wp:positionV relativeFrom="paragraph">
                  <wp:posOffset>15800</wp:posOffset>
                </wp:positionV>
                <wp:extent cx="54000" cy="68400"/>
                <wp:effectExtent l="38100" t="38100" r="41275" b="46355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54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327.85pt;margin-top:.3pt;width:5.65pt;height:7.3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">
                <v:imagedata r:id="rId15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648540</wp:posOffset>
                </wp:positionH>
                <wp:positionV relativeFrom="paragraph">
                  <wp:posOffset>72320</wp:posOffset>
                </wp:positionV>
                <wp:extent cx="192600" cy="30240"/>
                <wp:effectExtent l="38100" t="38100" r="36195" b="46355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926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286.6pt;margin-top:5.05pt;width:16.8pt;height:4.0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">
                <v:imagedata r:id="rId15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354780</wp:posOffset>
                </wp:positionH>
                <wp:positionV relativeFrom="paragraph">
                  <wp:posOffset>208760</wp:posOffset>
                </wp:positionV>
                <wp:extent cx="153720" cy="24120"/>
                <wp:effectExtent l="38100" t="38100" r="36830" b="33655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537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263.45pt;margin-top:15.6pt;width:13.6pt;height:3.6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">
                <v:imagedata r:id="rId16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342180</wp:posOffset>
                </wp:positionH>
                <wp:positionV relativeFrom="paragraph">
                  <wp:posOffset>155840</wp:posOffset>
                </wp:positionV>
                <wp:extent cx="111960" cy="23040"/>
                <wp:effectExtent l="38100" t="38100" r="40640" b="34290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11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262.4pt;margin-top:11.6pt;width:10.35pt;height:3.2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">
                <v:imagedata r:id="rId162" o:title=""/>
              </v:shape>
            </w:pict>
          </mc:Fallback>
        </mc:AlternateContent>
      </w:r>
      <w:r w:rsidR="00865CA1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239580</wp:posOffset>
                </wp:positionH>
                <wp:positionV relativeFrom="paragraph">
                  <wp:posOffset>335120</wp:posOffset>
                </wp:positionV>
                <wp:extent cx="15480" cy="20160"/>
                <wp:effectExtent l="38100" t="38100" r="41910" b="37465"/>
                <wp:wrapNone/>
                <wp:docPr id="3423" name="Ink 3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5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3" o:spid="_x0000_s1026" type="#_x0000_t75" style="position:absolute;margin-left:254.25pt;margin-top:25.55pt;width:2.8pt;height:3.3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">
                <v:imagedata r:id="rId164" o:title=""/>
              </v:shape>
            </w:pict>
          </mc:Fallback>
        </mc:AlternateContent>
      </w:r>
      <w:r w:rsidR="00865CA1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197820</wp:posOffset>
                </wp:positionH>
                <wp:positionV relativeFrom="paragraph">
                  <wp:posOffset>342680</wp:posOffset>
                </wp:positionV>
                <wp:extent cx="69120" cy="124560"/>
                <wp:effectExtent l="38100" t="38100" r="26670" b="46990"/>
                <wp:wrapNone/>
                <wp:docPr id="3422" name="Ink 3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691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2" o:spid="_x0000_s1026" type="#_x0000_t75" style="position:absolute;margin-left:251.15pt;margin-top:26.4pt;width:6.85pt;height:11.3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">
                <v:imagedata r:id="rId166" o:title=""/>
              </v:shape>
            </w:pict>
          </mc:Fallback>
        </mc:AlternateContent>
      </w:r>
      <w:r w:rsidR="00865CA1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025020</wp:posOffset>
                </wp:positionH>
                <wp:positionV relativeFrom="paragraph">
                  <wp:posOffset>113360</wp:posOffset>
                </wp:positionV>
                <wp:extent cx="129600" cy="333360"/>
                <wp:effectExtent l="38100" t="38100" r="41910" b="48260"/>
                <wp:wrapNone/>
                <wp:docPr id="3421" name="Ink 3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2960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1" o:spid="_x0000_s1026" type="#_x0000_t75" style="position:absolute;margin-left:237.35pt;margin-top:8pt;width:12.1pt;height:28.3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">
                <v:imagedata r:id="rId168" o:title=""/>
              </v:shape>
            </w:pict>
          </mc:Fallback>
        </mc:AlternateContent>
      </w:r>
      <w:r w:rsidR="00865CA1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837100</wp:posOffset>
                </wp:positionH>
                <wp:positionV relativeFrom="paragraph">
                  <wp:posOffset>331520</wp:posOffset>
                </wp:positionV>
                <wp:extent cx="178560" cy="210960"/>
                <wp:effectExtent l="38100" t="38100" r="50165" b="36830"/>
                <wp:wrapNone/>
                <wp:docPr id="3420" name="Ink 3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785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0" o:spid="_x0000_s1026" type="#_x0000_t75" style="position:absolute;margin-left:222.6pt;margin-top:25.1pt;width:15.85pt;height:18.4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">
                <v:imagedata r:id="rId170" o:title=""/>
              </v:shape>
            </w:pict>
          </mc:Fallback>
        </mc:AlternateContent>
      </w:r>
    </w:p>
    <w:p w:rsidR="005F6F12" w:rsidRPr="00FF45CB" w:rsidRDefault="00814B78" w:rsidP="005F6F12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856780</wp:posOffset>
                </wp:positionH>
                <wp:positionV relativeFrom="paragraph">
                  <wp:posOffset>18320</wp:posOffset>
                </wp:positionV>
                <wp:extent cx="75240" cy="187560"/>
                <wp:effectExtent l="38100" t="38100" r="20320" b="60325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752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460.1pt;margin-top:.35pt;width:7.6pt;height:16.9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">
                <v:imagedata r:id="rId17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667420</wp:posOffset>
                </wp:positionH>
                <wp:positionV relativeFrom="paragraph">
                  <wp:posOffset>102920</wp:posOffset>
                </wp:positionV>
                <wp:extent cx="92160" cy="27000"/>
                <wp:effectExtent l="38100" t="38100" r="41275" b="49530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92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445.5pt;margin-top:7.3pt;width:8.8pt;height:3.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">
                <v:imagedata r:id="rId17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650140</wp:posOffset>
                </wp:positionH>
                <wp:positionV relativeFrom="paragraph">
                  <wp:posOffset>69800</wp:posOffset>
                </wp:positionV>
                <wp:extent cx="69480" cy="21240"/>
                <wp:effectExtent l="38100" t="38100" r="45085" b="36195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694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444.1pt;margin-top:4.7pt;width:7.05pt;height:3.4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">
                <v:imagedata r:id="rId17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5105820</wp:posOffset>
                </wp:positionH>
                <wp:positionV relativeFrom="paragraph">
                  <wp:posOffset>80600</wp:posOffset>
                </wp:positionV>
                <wp:extent cx="87840" cy="8280"/>
                <wp:effectExtent l="38100" t="38100" r="45720" b="48895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87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401.15pt;margin-top:5.4pt;width:8.85pt;height:2.6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">
                <v:imagedata r:id="rId17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5348100</wp:posOffset>
                </wp:positionH>
                <wp:positionV relativeFrom="paragraph">
                  <wp:posOffset>131720</wp:posOffset>
                </wp:positionV>
                <wp:extent cx="97560" cy="151200"/>
                <wp:effectExtent l="38100" t="38100" r="36195" b="58420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975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420.15pt;margin-top:9.35pt;width:9.5pt;height:13.9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">
                <v:imagedata r:id="rId18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239380</wp:posOffset>
                </wp:positionH>
                <wp:positionV relativeFrom="paragraph">
                  <wp:posOffset>77720</wp:posOffset>
                </wp:positionV>
                <wp:extent cx="273600" cy="17640"/>
                <wp:effectExtent l="38100" t="38100" r="50800" b="40005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273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411.8pt;margin-top:5.05pt;width:23.3pt;height:3.4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">
                <v:imagedata r:id="rId18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223540</wp:posOffset>
                </wp:positionH>
                <wp:positionV relativeFrom="paragraph">
                  <wp:posOffset>10760</wp:posOffset>
                </wp:positionV>
                <wp:extent cx="109800" cy="11520"/>
                <wp:effectExtent l="38100" t="38100" r="43180" b="45720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09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1" o:spid="_x0000_s1026" type="#_x0000_t75" style="position:absolute;margin-left:410.4pt;margin-top:-.05pt;width:10.6pt;height:2.7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">
                <v:imagedata r:id="rId18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985940</wp:posOffset>
                </wp:positionH>
                <wp:positionV relativeFrom="paragraph">
                  <wp:posOffset>343040</wp:posOffset>
                </wp:positionV>
                <wp:extent cx="360" cy="360"/>
                <wp:effectExtent l="0" t="0" r="0" b="0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391.6pt;margin-top:26pt;width:2.05pt;height:2.0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">
                <v:imagedata r:id="rId18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708740</wp:posOffset>
                </wp:positionH>
                <wp:positionV relativeFrom="paragraph">
                  <wp:posOffset>194720</wp:posOffset>
                </wp:positionV>
                <wp:extent cx="327600" cy="146880"/>
                <wp:effectExtent l="19050" t="38100" r="53975" b="43815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3276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369.75pt;margin-top:14.35pt;width:27.85pt;height:13.5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">
                <v:imagedata r:id="rId18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658180</wp:posOffset>
                </wp:positionH>
                <wp:positionV relativeFrom="paragraph">
                  <wp:posOffset>326480</wp:posOffset>
                </wp:positionV>
                <wp:extent cx="204120" cy="192240"/>
                <wp:effectExtent l="38100" t="38100" r="43815" b="36830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20412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208.45pt;margin-top:24.8pt;width:17.75pt;height:16.9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">
                <v:imagedata r:id="rId19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415340</wp:posOffset>
                </wp:positionH>
                <wp:positionV relativeFrom="paragraph">
                  <wp:posOffset>337640</wp:posOffset>
                </wp:positionV>
                <wp:extent cx="315360" cy="294840"/>
                <wp:effectExtent l="38100" t="38100" r="46990" b="48260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3153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346.65pt;margin-top:25.6pt;width:26.85pt;height:25.2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">
                <v:imagedata r:id="rId192" o:title=""/>
              </v:shape>
            </w:pict>
          </mc:Fallback>
        </mc:AlternateContent>
      </w:r>
      <w:r w:rsidR="00865CA1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2505180</wp:posOffset>
                </wp:positionH>
                <wp:positionV relativeFrom="paragraph">
                  <wp:posOffset>84200</wp:posOffset>
                </wp:positionV>
                <wp:extent cx="415440" cy="492480"/>
                <wp:effectExtent l="57150" t="38100" r="41910" b="41275"/>
                <wp:wrapNone/>
                <wp:docPr id="3419" name="Ink 3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415440" cy="49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9" o:spid="_x0000_s1026" type="#_x0000_t75" style="position:absolute;margin-left:196.3pt;margin-top:6.1pt;width:34.75pt;height:40.3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">
                <v:imagedata r:id="rId194" o:title=""/>
              </v:shape>
            </w:pict>
          </mc:Fallback>
        </mc:AlternateContent>
      </w:r>
      <w:r w:rsidR="005F6F12" w:rsidRPr="00FF45CB">
        <w:rPr>
          <w:u w:val="single"/>
          <w:lang w:val="el-GR"/>
        </w:rPr>
        <w:t>Δηλαδή:</w:t>
      </w:r>
      <w:r w:rsidR="005F6F12" w:rsidRPr="00FF45CB">
        <w:rPr>
          <w:lang w:val="el-GR"/>
        </w:rPr>
        <w:t xml:space="preserve"> στην </w:t>
      </w:r>
      <w:r w:rsidR="005F6F12" w:rsidRPr="0073775E">
        <w:rPr>
          <w:position w:val="-6"/>
        </w:rPr>
        <w:object w:dxaOrig="139" w:dyaOrig="260">
          <v:shape id="_x0000_i1045" type="#_x0000_t75" style="width:7pt;height:13pt" o:ole="">
            <v:imagedata r:id="rId195" o:title=""/>
          </v:shape>
          <o:OLEObject Type="Embed" ProgID="Equation.DSMT4" ShapeID="_x0000_i1045" DrawAspect="Content" ObjectID="_1699091263" r:id="rId196"/>
        </w:object>
      </w:r>
      <w:r w:rsidR="005F6F12" w:rsidRPr="00FF45CB">
        <w:rPr>
          <w:lang w:val="el-GR"/>
        </w:rPr>
        <w:t xml:space="preserve"> γραμμή προσθέτω </w:t>
      </w:r>
      <w:r w:rsidR="005F6F12" w:rsidRPr="0073775E">
        <w:rPr>
          <w:position w:val="-30"/>
        </w:rPr>
        <w:object w:dxaOrig="620" w:dyaOrig="680">
          <v:shape id="_x0000_i1046" type="#_x0000_t75" style="width:31pt;height:34pt" o:ole="">
            <v:imagedata r:id="rId197" o:title=""/>
          </v:shape>
          <o:OLEObject Type="Embed" ProgID="Equation.DSMT4" ShapeID="_x0000_i1046" DrawAspect="Content" ObjectID="_1699091264" r:id="rId198"/>
        </w:object>
      </w:r>
      <w:r w:rsidR="005F6F12" w:rsidRPr="00FF45CB">
        <w:rPr>
          <w:lang w:val="el-GR"/>
        </w:rPr>
        <w:t>της πρώτης γραμμής.</w:t>
      </w:r>
    </w:p>
    <w:p w:rsidR="005F6F12" w:rsidRPr="00FF45CB" w:rsidRDefault="00814B7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854940</wp:posOffset>
                </wp:positionH>
                <wp:positionV relativeFrom="paragraph">
                  <wp:posOffset>12360</wp:posOffset>
                </wp:positionV>
                <wp:extent cx="292320" cy="814320"/>
                <wp:effectExtent l="57150" t="38100" r="50800" b="43180"/>
                <wp:wrapNone/>
                <wp:docPr id="3545" name="Ink 3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292320" cy="81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5" o:spid="_x0000_s1026" type="#_x0000_t75" style="position:absolute;margin-left:66.3pt;margin-top:-.05pt;width:25pt;height:66.1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">
                <v:imagedata r:id="rId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042300</wp:posOffset>
                </wp:positionH>
                <wp:positionV relativeFrom="paragraph">
                  <wp:posOffset>403720</wp:posOffset>
                </wp:positionV>
                <wp:extent cx="350280" cy="89640"/>
                <wp:effectExtent l="57150" t="38100" r="69215" b="62865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3502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238.35pt;margin-top:30.65pt;width:30pt;height:9.4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">
                <v:imagedata r:id="rId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364260</wp:posOffset>
                </wp:positionH>
                <wp:positionV relativeFrom="paragraph">
                  <wp:posOffset>448720</wp:posOffset>
                </wp:positionV>
                <wp:extent cx="297360" cy="45720"/>
                <wp:effectExtent l="38100" t="38100" r="45720" b="49530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973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27.9pt;margin-top:34.2pt;width:25.35pt;height:5.9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">
                <v:imagedata r:id="rId204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-595860</wp:posOffset>
                </wp:positionH>
                <wp:positionV relativeFrom="paragraph">
                  <wp:posOffset>706000</wp:posOffset>
                </wp:positionV>
                <wp:extent cx="98280" cy="170640"/>
                <wp:effectExtent l="38100" t="38100" r="35560" b="58420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982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-47.85pt;margin-top:54.6pt;width:9.5pt;height:15.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">
                <v:imagedata r:id="rId206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-720780</wp:posOffset>
                </wp:positionH>
                <wp:positionV relativeFrom="paragraph">
                  <wp:posOffset>817600</wp:posOffset>
                </wp:positionV>
                <wp:extent cx="70560" cy="19440"/>
                <wp:effectExtent l="38100" t="38100" r="43815" b="38100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70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-57.35pt;margin-top:63.55pt;width:7pt;height:3.3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">
                <v:imagedata r:id="rId208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-733020</wp:posOffset>
                </wp:positionH>
                <wp:positionV relativeFrom="paragraph">
                  <wp:posOffset>772960</wp:posOffset>
                </wp:positionV>
                <wp:extent cx="98280" cy="22680"/>
                <wp:effectExtent l="38100" t="38100" r="35560" b="34925"/>
                <wp:wrapNone/>
                <wp:docPr id="2827" name="Ink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982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7" o:spid="_x0000_s1026" type="#_x0000_t75" style="position:absolute;margin-left:-58.6pt;margin-top:60.2pt;width:9.45pt;height:3.4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">
                <v:imagedata r:id="rId210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-854700</wp:posOffset>
                </wp:positionH>
                <wp:positionV relativeFrom="paragraph">
                  <wp:posOffset>457240</wp:posOffset>
                </wp:positionV>
                <wp:extent cx="95760" cy="127440"/>
                <wp:effectExtent l="38100" t="38100" r="38100" b="44450"/>
                <wp:wrapNone/>
                <wp:docPr id="2826" name="Ink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957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6" o:spid="_x0000_s1026" type="#_x0000_t75" style="position:absolute;margin-left:-68.2pt;margin-top:34.95pt;width:9.25pt;height:12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">
                <v:imagedata r:id="rId212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-885300</wp:posOffset>
                </wp:positionH>
                <wp:positionV relativeFrom="paragraph">
                  <wp:posOffset>802120</wp:posOffset>
                </wp:positionV>
                <wp:extent cx="68400" cy="101880"/>
                <wp:effectExtent l="38100" t="38100" r="46355" b="50800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68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-70.65pt;margin-top:62.2pt;width:7.3pt;height:10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">
                <v:imagedata r:id="rId214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-992220</wp:posOffset>
                </wp:positionH>
                <wp:positionV relativeFrom="paragraph">
                  <wp:posOffset>647680</wp:posOffset>
                </wp:positionV>
                <wp:extent cx="100080" cy="225000"/>
                <wp:effectExtent l="57150" t="38100" r="52705" b="41910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0008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-79.3pt;margin-top:50.05pt;width:9.9pt;height:19.6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">
                <v:imagedata r:id="rId216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719740</wp:posOffset>
                </wp:positionH>
                <wp:positionV relativeFrom="paragraph">
                  <wp:posOffset>158080</wp:posOffset>
                </wp:positionV>
                <wp:extent cx="1160280" cy="55800"/>
                <wp:effectExtent l="95250" t="190500" r="135255" b="211455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1602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209.15pt;margin-top:-.4pt;width:102.85pt;height:29.3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">
                <v:imagedata r:id="rId218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-4020</wp:posOffset>
                </wp:positionH>
                <wp:positionV relativeFrom="paragraph">
                  <wp:posOffset>181120</wp:posOffset>
                </wp:positionV>
                <wp:extent cx="964080" cy="58680"/>
                <wp:effectExtent l="57150" t="171450" r="140970" b="208280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9640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-4.7pt;margin-top:3.45pt;width:86.45pt;height:27.2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">
                <v:imagedata r:id="rId220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040060</wp:posOffset>
                </wp:positionH>
                <wp:positionV relativeFrom="paragraph">
                  <wp:posOffset>605920</wp:posOffset>
                </wp:positionV>
                <wp:extent cx="400320" cy="53280"/>
                <wp:effectExtent l="38100" t="38100" r="38100" b="42545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4003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159.85pt;margin-top:46.9pt;width:33.15pt;height:5.9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">
                <v:imagedata r:id="rId222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1716060</wp:posOffset>
                </wp:positionH>
                <wp:positionV relativeFrom="paragraph">
                  <wp:posOffset>371200</wp:posOffset>
                </wp:positionV>
                <wp:extent cx="352080" cy="358920"/>
                <wp:effectExtent l="38100" t="38100" r="48260" b="41275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35208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134.25pt;margin-top:28.35pt;width:29.5pt;height:29.9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">
                <v:imagedata r:id="rId224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1312140</wp:posOffset>
                </wp:positionH>
                <wp:positionV relativeFrom="paragraph">
                  <wp:posOffset>372640</wp:posOffset>
                </wp:positionV>
                <wp:extent cx="334080" cy="312480"/>
                <wp:effectExtent l="38100" t="38100" r="8890" b="49530"/>
                <wp:wrapNone/>
                <wp:docPr id="2816" name="Ink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33408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6" o:spid="_x0000_s1026" type="#_x0000_t75" style="position:absolute;margin-left:102.45pt;margin-top:28.2pt;width:28.1pt;height:26.5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">
                <v:imagedata r:id="rId226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262100</wp:posOffset>
                </wp:positionH>
                <wp:positionV relativeFrom="paragraph">
                  <wp:posOffset>654880</wp:posOffset>
                </wp:positionV>
                <wp:extent cx="68760" cy="35280"/>
                <wp:effectExtent l="19050" t="19050" r="26670" b="2222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687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98.85pt;margin-top:51.3pt;width:6.25pt;height:3.6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">
                <v:imagedata r:id="rId228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194220</wp:posOffset>
                </wp:positionH>
                <wp:positionV relativeFrom="paragraph">
                  <wp:posOffset>732280</wp:posOffset>
                </wp:positionV>
                <wp:extent cx="33120" cy="64440"/>
                <wp:effectExtent l="38100" t="38100" r="43180" b="3111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33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250.6pt;margin-top:57.1pt;width:4.2pt;height:6.6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">
                <v:imagedata r:id="rId230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-543300</wp:posOffset>
                </wp:positionH>
                <wp:positionV relativeFrom="paragraph">
                  <wp:posOffset>303160</wp:posOffset>
                </wp:positionV>
                <wp:extent cx="124560" cy="174240"/>
                <wp:effectExtent l="38100" t="38100" r="27940" b="5461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245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-43.7pt;margin-top:22.95pt;width:11.6pt;height:15.6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">
                <v:imagedata r:id="rId232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-623580</wp:posOffset>
                </wp:positionH>
                <wp:positionV relativeFrom="paragraph">
                  <wp:posOffset>373360</wp:posOffset>
                </wp:positionV>
                <wp:extent cx="72000" cy="30960"/>
                <wp:effectExtent l="38100" t="38100" r="42545" b="4572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720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-50.1pt;margin-top:28.8pt;width:7.5pt;height:4.1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">
                <v:imagedata r:id="rId234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-729780</wp:posOffset>
                </wp:positionH>
                <wp:positionV relativeFrom="paragraph">
                  <wp:posOffset>399280</wp:posOffset>
                </wp:positionV>
                <wp:extent cx="54720" cy="26640"/>
                <wp:effectExtent l="38100" t="38100" r="40640" b="3111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54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-57.95pt;margin-top:30.65pt;width:5.6pt;height:3.7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">
                <v:imagedata r:id="rId236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-754620</wp:posOffset>
                </wp:positionH>
                <wp:positionV relativeFrom="paragraph">
                  <wp:posOffset>358960</wp:posOffset>
                </wp:positionV>
                <wp:extent cx="76680" cy="33840"/>
                <wp:effectExtent l="38100" t="38100" r="38100" b="4254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766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-60.35pt;margin-top:27.75pt;width:7.85pt;height:4.1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">
                <v:imagedata r:id="rId238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-824460</wp:posOffset>
                </wp:positionH>
                <wp:positionV relativeFrom="paragraph">
                  <wp:posOffset>382000</wp:posOffset>
                </wp:positionV>
                <wp:extent cx="16200" cy="22320"/>
                <wp:effectExtent l="38100" t="38100" r="41275" b="5397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62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-65.95pt;margin-top:29.15pt;width:3.3pt;height:3.7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">
                <v:imagedata r:id="rId240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-844980</wp:posOffset>
                </wp:positionH>
                <wp:positionV relativeFrom="paragraph">
                  <wp:posOffset>470200</wp:posOffset>
                </wp:positionV>
                <wp:extent cx="46440" cy="90000"/>
                <wp:effectExtent l="38100" t="38100" r="29845" b="4381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464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-67.1pt;margin-top:36.15pt;width:5.05pt;height:8.8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">
                <v:imagedata r:id="rId242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-972780</wp:posOffset>
                </wp:positionH>
                <wp:positionV relativeFrom="paragraph">
                  <wp:posOffset>233320</wp:posOffset>
                </wp:positionV>
                <wp:extent cx="109800" cy="282600"/>
                <wp:effectExtent l="38100" t="38100" r="24130" b="4127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0980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-77.7pt;margin-top:17.5pt;width:10.55pt;height:24.1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">
                <v:imagedata r:id="rId244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-37860</wp:posOffset>
                </wp:positionH>
                <wp:positionV relativeFrom="paragraph">
                  <wp:posOffset>304600</wp:posOffset>
                </wp:positionV>
                <wp:extent cx="73440" cy="103320"/>
                <wp:effectExtent l="38100" t="38100" r="3175" b="4953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734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-3.95pt;margin-top:23.2pt;width:7.8pt;height:10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">
                <v:imagedata r:id="rId246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-231900</wp:posOffset>
                </wp:positionH>
                <wp:positionV relativeFrom="paragraph">
                  <wp:posOffset>339880</wp:posOffset>
                </wp:positionV>
                <wp:extent cx="257040" cy="66960"/>
                <wp:effectExtent l="38100" t="38100" r="29210" b="4762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2570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-19.15pt;margin-top:25.9pt;width:22.15pt;height:7.0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">
                <v:imagedata r:id="rId248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88500</wp:posOffset>
                </wp:positionH>
                <wp:positionV relativeFrom="paragraph">
                  <wp:posOffset>288400</wp:posOffset>
                </wp:positionV>
                <wp:extent cx="234360" cy="506160"/>
                <wp:effectExtent l="38100" t="38100" r="51435" b="46355"/>
                <wp:wrapNone/>
                <wp:docPr id="3418" name="Ink 3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234360" cy="50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8" o:spid="_x0000_s1026" type="#_x0000_t75" style="position:absolute;margin-left:6.1pt;margin-top:21.9pt;width:20.2pt;height:41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">
                <v:imagedata r:id="rId250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67620</wp:posOffset>
                </wp:positionH>
                <wp:positionV relativeFrom="paragraph">
                  <wp:posOffset>307120</wp:posOffset>
                </wp:positionV>
                <wp:extent cx="248400" cy="506880"/>
                <wp:effectExtent l="38100" t="38100" r="18415" b="45720"/>
                <wp:wrapNone/>
                <wp:docPr id="3417" name="Ink 3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248400" cy="50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7" o:spid="_x0000_s1026" type="#_x0000_t75" style="position:absolute;margin-left:4.25pt;margin-top:23.6pt;width:21.6pt;height:41.6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">
                <v:imagedata r:id="rId252" o:title=""/>
              </v:shape>
            </w:pict>
          </mc:Fallback>
        </mc:AlternateContent>
      </w:r>
      <w:r w:rsidR="00865C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4060</wp:posOffset>
                </wp:positionH>
                <wp:positionV relativeFrom="paragraph">
                  <wp:posOffset>50440</wp:posOffset>
                </wp:positionV>
                <wp:extent cx="253080" cy="264600"/>
                <wp:effectExtent l="19050" t="38100" r="0" b="40640"/>
                <wp:wrapNone/>
                <wp:docPr id="3416" name="Ink 3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25308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6" o:spid="_x0000_s1026" type="#_x0000_t75" style="position:absolute;margin-left:.9pt;margin-top:3.3pt;width:22pt;height:22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">
                <v:imagedata r:id="rId254" o:title="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AF56A5" wp14:editId="309BCB43">
                <wp:simplePos x="0" y="0"/>
                <wp:positionH relativeFrom="column">
                  <wp:posOffset>866775</wp:posOffset>
                </wp:positionH>
                <wp:positionV relativeFrom="paragraph">
                  <wp:posOffset>127000</wp:posOffset>
                </wp:positionV>
                <wp:extent cx="0" cy="645795"/>
                <wp:effectExtent l="0" t="0" r="19050" b="1905"/>
                <wp:wrapNone/>
                <wp:docPr id="1272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4" o:spid="_x0000_s1026" type="#_x0000_t32" style="position:absolute;margin-left:68.25pt;margin-top:10pt;width:0;height:50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">
                <v:stroke dashstyle="1 1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CF7B9DB" wp14:editId="46A20D21">
                <wp:simplePos x="0" y="0"/>
                <wp:positionH relativeFrom="column">
                  <wp:posOffset>3579495</wp:posOffset>
                </wp:positionH>
                <wp:positionV relativeFrom="paragraph">
                  <wp:posOffset>121285</wp:posOffset>
                </wp:positionV>
                <wp:extent cx="0" cy="645795"/>
                <wp:effectExtent l="0" t="0" r="19050" b="1905"/>
                <wp:wrapNone/>
                <wp:docPr id="1273" name="AutoShape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5" o:spid="_x0000_s1026" type="#_x0000_t32" style="position:absolute;margin-left:281.85pt;margin-top:9.55pt;width:0;height:50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">
                <v:stroke dashstyle="1 1"/>
              </v:shape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DE8D85" wp14:editId="61E7FBAF">
                <wp:simplePos x="0" y="0"/>
                <wp:positionH relativeFrom="column">
                  <wp:posOffset>1256665</wp:posOffset>
                </wp:positionH>
                <wp:positionV relativeFrom="paragraph">
                  <wp:posOffset>200025</wp:posOffset>
                </wp:positionV>
                <wp:extent cx="1230630" cy="817245"/>
                <wp:effectExtent l="0" t="0" r="0" b="1905"/>
                <wp:wrapNone/>
                <wp:docPr id="1274" name="Text Box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0630" cy="817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AB0" w:rsidRDefault="008C1AB0" w:rsidP="005F6F12">
                            <w:r w:rsidRPr="0073775E">
                              <w:rPr>
                                <w:position w:val="-30"/>
                              </w:rPr>
                              <w:object w:dxaOrig="1300" w:dyaOrig="720">
                                <v:shape id="_x0000_i1217" type="#_x0000_t75" style="width:82.5pt;height:45pt" o:ole="">
                                  <v:imagedata r:id="rId255" o:title=""/>
                                </v:shape>
                                <o:OLEObject Type="Embed" ProgID="Equation.DSMT4" ShapeID="_x0000_i1217" DrawAspect="Content" ObjectID="_1699091435" r:id="rId25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12" o:spid="_x0000_s1026" type="#_x0000_t202" style="position:absolute;left:0;text-align:left;margin-left:98.95pt;margin-top:15.75pt;width:96.9pt;height:64.3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" stroked="f">
                <v:textbox style="mso-fit-shape-to-text:t">
                  <w:txbxContent>
                    <w:p w:rsidR="001438C0" w:rsidRDefault="001438C0" w:rsidP="005F6F12">
                      <w:r w:rsidRPr="0073775E">
                        <w:rPr>
                          <w:position w:val="-30"/>
                        </w:rPr>
                        <w:object w:dxaOrig="1300" w:dyaOrig="720">
                          <v:shape id="_x0000_i1204" type="#_x0000_t75" style="width:82.5pt;height:45pt" o:ole="">
                            <v:imagedata r:id="rId257" o:title=""/>
                          </v:shape>
                          <o:OLEObject Type="Embed" ProgID="Equation.DSMT4" ShapeID="_x0000_i1204" DrawAspect="Content" ObjectID="_1666615760" r:id="rId2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6516543" wp14:editId="2BA6AB22">
                <wp:simplePos x="0" y="0"/>
                <wp:positionH relativeFrom="column">
                  <wp:posOffset>1219200</wp:posOffset>
                </wp:positionH>
                <wp:positionV relativeFrom="paragraph">
                  <wp:posOffset>227965</wp:posOffset>
                </wp:positionV>
                <wp:extent cx="1162050" cy="0"/>
                <wp:effectExtent l="9525" t="56515" r="19050" b="57785"/>
                <wp:wrapNone/>
                <wp:docPr id="1271" name="AutoShape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3" o:spid="_x0000_s1026" type="#_x0000_t32" style="position:absolute;margin-left:96pt;margin-top:17.95pt;width:91.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">
                <v:stroke endarrow="block"/>
              </v:shape>
            </w:pict>
          </mc:Fallback>
        </mc:AlternateContent>
      </w:r>
      <w:r w:rsidR="005F6F12" w:rsidRPr="003E7CCB">
        <w:rPr>
          <w:position w:val="-50"/>
        </w:rPr>
        <w:object w:dxaOrig="1840" w:dyaOrig="1120">
          <v:shape id="_x0000_i1047" type="#_x0000_t75" style="width:92pt;height:56pt" o:ole="">
            <v:imagedata r:id="rId259" o:title=""/>
          </v:shape>
          <o:OLEObject Type="Embed" ProgID="Equation.DSMT4" ShapeID="_x0000_i1047" DrawAspect="Content" ObjectID="_1699091265" r:id="rId260"/>
        </w:object>
      </w:r>
      <w:r w:rsidR="005F6F12" w:rsidRPr="00FF45CB">
        <w:rPr>
          <w:lang w:val="el-GR"/>
        </w:rPr>
        <w:t xml:space="preserve">                                  </w:t>
      </w:r>
      <w:r w:rsidR="005F6F12" w:rsidRPr="00581BCC">
        <w:rPr>
          <w:position w:val="-50"/>
        </w:rPr>
        <w:object w:dxaOrig="1960" w:dyaOrig="1120">
          <v:shape id="_x0000_i1048" type="#_x0000_t75" style="width:98pt;height:56pt" o:ole="">
            <v:imagedata r:id="rId261" o:title=""/>
          </v:shape>
          <o:OLEObject Type="Embed" ProgID="Equation.DSMT4" ShapeID="_x0000_i1048" DrawAspect="Content" ObjectID="_1699091266" r:id="rId262"/>
        </w:object>
      </w:r>
    </w:p>
    <w:p w:rsidR="005F6F12" w:rsidRDefault="00814B78" w:rsidP="005F6F12">
      <w:pPr>
        <w:rPr>
          <w:b/>
          <w:u w:val="single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924060</wp:posOffset>
                </wp:positionH>
                <wp:positionV relativeFrom="paragraph">
                  <wp:posOffset>-3080</wp:posOffset>
                </wp:positionV>
                <wp:extent cx="113400" cy="359640"/>
                <wp:effectExtent l="38100" t="38100" r="58420" b="40640"/>
                <wp:wrapNone/>
                <wp:docPr id="3546" name="Ink 3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1340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6" o:spid="_x0000_s1026" type="#_x0000_t75" style="position:absolute;margin-left:71.55pt;margin-top:-1.15pt;width:11.3pt;height:30.3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">
                <v:imagedata r:id="rId264" o:title=""/>
              </v:shape>
            </w:pict>
          </mc:Fallback>
        </mc:AlternateContent>
      </w:r>
      <w:r w:rsidR="00865CA1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017460</wp:posOffset>
                </wp:positionH>
                <wp:positionV relativeFrom="paragraph">
                  <wp:posOffset>-88840</wp:posOffset>
                </wp:positionV>
                <wp:extent cx="175320" cy="255960"/>
                <wp:effectExtent l="38100" t="38100" r="15240" b="4889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7532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236.7pt;margin-top:-7.95pt;width:15.6pt;height:22.0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">
                <v:imagedata r:id="rId266" o:title=""/>
              </v:shape>
            </w:pict>
          </mc:Fallback>
        </mc:AlternateContent>
      </w:r>
      <w:r w:rsidR="00865CA1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81980</wp:posOffset>
                </wp:positionH>
                <wp:positionV relativeFrom="paragraph">
                  <wp:posOffset>-115120</wp:posOffset>
                </wp:positionV>
                <wp:extent cx="133200" cy="235800"/>
                <wp:effectExtent l="57150" t="38100" r="57785" b="5016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3320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36.9pt;margin-top:-10.05pt;width:12.7pt;height:20.7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">
                <v:imagedata r:id="rId268" o:title=""/>
              </v:shape>
            </w:pict>
          </mc:Fallback>
        </mc:AlternateContent>
      </w:r>
    </w:p>
    <w:p w:rsidR="00B30E20" w:rsidRDefault="00B30E20" w:rsidP="005F6F12">
      <w:pPr>
        <w:rPr>
          <w:b/>
          <w:u w:val="single"/>
          <w:lang w:val="el-GR"/>
        </w:rPr>
      </w:pPr>
    </w:p>
    <w:p w:rsidR="005F6F12" w:rsidRPr="003033E6" w:rsidRDefault="005F6F12" w:rsidP="005F6F12">
      <w:pPr>
        <w:rPr>
          <w:b/>
          <w:u w:val="single"/>
          <w:lang w:val="el-GR"/>
        </w:rPr>
      </w:pPr>
      <w:r w:rsidRPr="003033E6">
        <w:rPr>
          <w:b/>
          <w:u w:val="single"/>
          <w:lang w:val="el-GR"/>
        </w:rPr>
        <w:t>2</w:t>
      </w:r>
      <w:r w:rsidRPr="003033E6">
        <w:rPr>
          <w:b/>
          <w:u w:val="single"/>
          <w:vertAlign w:val="superscript"/>
          <w:lang w:val="el-GR"/>
        </w:rPr>
        <w:t>ο</w:t>
      </w:r>
      <w:r w:rsidRPr="003033E6">
        <w:rPr>
          <w:b/>
          <w:u w:val="single"/>
          <w:lang w:val="el-GR"/>
        </w:rPr>
        <w:t xml:space="preserve"> βήμα:</w:t>
      </w:r>
    </w:p>
    <w:p w:rsidR="005F6F12" w:rsidRDefault="005F6F12" w:rsidP="005F6F12">
      <w:pPr>
        <w:rPr>
          <w:lang w:val="el-GR"/>
        </w:rPr>
      </w:pPr>
      <w:r w:rsidRPr="00FF45CB">
        <w:rPr>
          <w:lang w:val="el-GR"/>
        </w:rPr>
        <w:t xml:space="preserve"> Αν το δεύτερο στοιχείο της διαγωνίου (που προέκυψε μετά το 1</w:t>
      </w:r>
      <w:r w:rsidRPr="00FF45CB">
        <w:rPr>
          <w:vertAlign w:val="superscript"/>
          <w:lang w:val="el-GR"/>
        </w:rPr>
        <w:t>ο</w:t>
      </w:r>
      <w:r w:rsidRPr="00FF45CB">
        <w:rPr>
          <w:lang w:val="el-GR"/>
        </w:rPr>
        <w:t xml:space="preserve"> βήμα) </w:t>
      </w:r>
      <w:r w:rsidRPr="00F259DF">
        <w:rPr>
          <w:position w:val="-12"/>
        </w:rPr>
        <w:object w:dxaOrig="780" w:dyaOrig="360">
          <v:shape id="_x0000_i1049" type="#_x0000_t75" style="width:39pt;height:18pt" o:ole="">
            <v:imagedata r:id="rId269" o:title=""/>
          </v:shape>
          <o:OLEObject Type="Embed" ProgID="Equation.DSMT4" ShapeID="_x0000_i1049" DrawAspect="Content" ObjectID="_1699091267" r:id="rId270"/>
        </w:object>
      </w:r>
      <w:r w:rsidRPr="00FF45CB">
        <w:rPr>
          <w:lang w:val="el-GR"/>
        </w:rPr>
        <w:t xml:space="preserve"> το ονομάζω </w:t>
      </w:r>
      <w:r w:rsidRPr="001438C0">
        <w:rPr>
          <w:b/>
          <w:color w:val="FF0000"/>
          <w:highlight w:val="lightGray"/>
          <w:lang w:val="el-GR"/>
        </w:rPr>
        <w:t>δεύτερο οδηγό</w:t>
      </w:r>
      <w:r w:rsidRPr="00FF45CB">
        <w:rPr>
          <w:lang w:val="el-GR"/>
        </w:rPr>
        <w:t xml:space="preserve">. Κρατάω τις δύο πρώτες γραμμές και προσθέτω κατάλληλα </w:t>
      </w:r>
      <w:r w:rsidRPr="001438C0">
        <w:rPr>
          <w:b/>
          <w:color w:val="FF0000"/>
          <w:highlight w:val="lightGray"/>
          <w:u w:val="single"/>
          <w:lang w:val="el-GR"/>
        </w:rPr>
        <w:t>πολλαπλάσια της</w:t>
      </w:r>
      <w:r w:rsidRPr="007D7DC8">
        <w:rPr>
          <w:b/>
          <w:color w:val="FF0000"/>
          <w:u w:val="single"/>
          <w:lang w:val="el-GR"/>
        </w:rPr>
        <w:t xml:space="preserve"> </w:t>
      </w:r>
      <w:r w:rsidRPr="007D7DC8">
        <w:rPr>
          <w:u w:val="single"/>
          <w:lang w:val="el-GR"/>
        </w:rPr>
        <w:t>δεύτερης γραμμής</w:t>
      </w:r>
      <w:r w:rsidRPr="007D7DC8">
        <w:rPr>
          <w:lang w:val="el-GR"/>
        </w:rPr>
        <w:t xml:space="preserve"> </w:t>
      </w:r>
      <w:r w:rsidRPr="00FF45CB">
        <w:rPr>
          <w:lang w:val="el-GR"/>
        </w:rPr>
        <w:t xml:space="preserve">(της </w:t>
      </w:r>
      <w:r w:rsidRPr="001438C0">
        <w:rPr>
          <w:b/>
          <w:color w:val="FF0000"/>
          <w:highlight w:val="lightGray"/>
          <w:u w:val="double"/>
          <w:lang w:val="el-GR"/>
        </w:rPr>
        <w:t>γραμμής του οδηγού</w:t>
      </w:r>
      <w:r w:rsidRPr="00FF45CB">
        <w:rPr>
          <w:lang w:val="el-GR"/>
        </w:rPr>
        <w:t xml:space="preserve">!!) στις επόμενες ώστε </w:t>
      </w:r>
      <w:r w:rsidRPr="007D7DC8">
        <w:rPr>
          <w:highlight w:val="yellow"/>
          <w:u w:val="single"/>
          <w:lang w:val="el-GR"/>
        </w:rPr>
        <w:t>να μηδενιστούν τα στοιχεία κάτω από το δεύτερο οδηγό</w:t>
      </w:r>
      <w:r w:rsidRPr="007D7DC8">
        <w:rPr>
          <w:highlight w:val="yellow"/>
          <w:lang w:val="el-GR"/>
        </w:rPr>
        <w:t>.</w:t>
      </w:r>
    </w:p>
    <w:p w:rsidR="00B30E20" w:rsidRPr="00FF45CB" w:rsidRDefault="00814B7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4664460</wp:posOffset>
                </wp:positionH>
                <wp:positionV relativeFrom="paragraph">
                  <wp:posOffset>205840</wp:posOffset>
                </wp:positionV>
                <wp:extent cx="183960" cy="237960"/>
                <wp:effectExtent l="57150" t="38100" r="64135" b="48260"/>
                <wp:wrapNone/>
                <wp:docPr id="3544" name="Ink 3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8396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4" o:spid="_x0000_s1026" type="#_x0000_t75" style="position:absolute;margin-left:366.2pt;margin-top:15.1pt;width:16.7pt;height:20.8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">
                <v:imagedata r:id="rId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174860</wp:posOffset>
                </wp:positionH>
                <wp:positionV relativeFrom="paragraph">
                  <wp:posOffset>273520</wp:posOffset>
                </wp:positionV>
                <wp:extent cx="286920" cy="256680"/>
                <wp:effectExtent l="38100" t="38100" r="37465" b="48260"/>
                <wp:wrapNone/>
                <wp:docPr id="3543" name="Ink 3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8692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3" o:spid="_x0000_s1026" type="#_x0000_t75" style="position:absolute;margin-left:327.95pt;margin-top:20.65pt;width:24.3pt;height:21.7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">
                <v:imagedata r:id="rId274" o:title=""/>
              </v:shape>
            </w:pict>
          </mc:Fallback>
        </mc:AlternateContent>
      </w:r>
    </w:p>
    <w:p w:rsidR="005F6F12" w:rsidRPr="00FF45CB" w:rsidRDefault="00814B7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936540</wp:posOffset>
                </wp:positionH>
                <wp:positionV relativeFrom="paragraph">
                  <wp:posOffset>57880</wp:posOffset>
                </wp:positionV>
                <wp:extent cx="351000" cy="831600"/>
                <wp:effectExtent l="38100" t="38100" r="49530" b="45085"/>
                <wp:wrapNone/>
                <wp:docPr id="3542" name="Ink 3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51000" cy="83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2" o:spid="_x0000_s1026" type="#_x0000_t75" style="position:absolute;margin-left:308.85pt;margin-top:3.5pt;width:29.8pt;height:67.6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">
                <v:imagedata r:id="rId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78060</wp:posOffset>
                </wp:positionH>
                <wp:positionV relativeFrom="paragraph">
                  <wp:posOffset>423760</wp:posOffset>
                </wp:positionV>
                <wp:extent cx="1048320" cy="21240"/>
                <wp:effectExtent l="0" t="190500" r="133350" b="226695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0483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2.4pt;margin-top:20.7pt;width:93pt;height:27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">
                <v:imagedata r:id="rId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45100</wp:posOffset>
                </wp:positionH>
                <wp:positionV relativeFrom="paragraph">
                  <wp:posOffset>547240</wp:posOffset>
                </wp:positionV>
                <wp:extent cx="283320" cy="241560"/>
                <wp:effectExtent l="38100" t="38100" r="40640" b="44450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833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18.95pt;margin-top:42.3pt;width:23.7pt;height:20.9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">
                <v:imagedata r:id="rId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82540</wp:posOffset>
                </wp:positionH>
                <wp:positionV relativeFrom="paragraph">
                  <wp:posOffset>577840</wp:posOffset>
                </wp:positionV>
                <wp:extent cx="206280" cy="208800"/>
                <wp:effectExtent l="38100" t="38100" r="41910" b="39370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2062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21.5pt;margin-top:44.95pt;width:17.95pt;height:17.9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">
                <v:imagedata r:id="rId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48340</wp:posOffset>
                </wp:positionH>
                <wp:positionV relativeFrom="paragraph">
                  <wp:posOffset>310000</wp:posOffset>
                </wp:positionV>
                <wp:extent cx="300960" cy="230760"/>
                <wp:effectExtent l="57150" t="57150" r="23495" b="74295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3009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18.25pt;margin-top:23.05pt;width:26.35pt;height:20.8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">
                <v:imagedata r:id="rId284" o:title=""/>
              </v:shape>
            </w:pict>
          </mc:Fallback>
        </mc:AlternateContent>
      </w:r>
      <w:r w:rsidR="007D7DC8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0E4E2F8" wp14:editId="47E438FB">
                <wp:simplePos x="0" y="0"/>
                <wp:positionH relativeFrom="column">
                  <wp:posOffset>1718310</wp:posOffset>
                </wp:positionH>
                <wp:positionV relativeFrom="paragraph">
                  <wp:posOffset>320040</wp:posOffset>
                </wp:positionV>
                <wp:extent cx="1162050" cy="0"/>
                <wp:effectExtent l="0" t="76200" r="19050" b="95250"/>
                <wp:wrapNone/>
                <wp:docPr id="1268" name="AutoShape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7" o:spid="_x0000_s1026" type="#_x0000_t32" style="position:absolute;margin-left:135.3pt;margin-top:25.2pt;width:91.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">
                <v:stroke endarrow="block"/>
              </v:shape>
            </w:pict>
          </mc:Fallback>
        </mc:AlternateContent>
      </w:r>
      <w:r w:rsidR="007D7DC8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679BFCB" wp14:editId="07BF83CD">
                <wp:simplePos x="0" y="0"/>
                <wp:positionH relativeFrom="column">
                  <wp:posOffset>3884295</wp:posOffset>
                </wp:positionH>
                <wp:positionV relativeFrom="paragraph">
                  <wp:posOffset>72390</wp:posOffset>
                </wp:positionV>
                <wp:extent cx="0" cy="645795"/>
                <wp:effectExtent l="0" t="0" r="19050" b="1905"/>
                <wp:wrapNone/>
                <wp:docPr id="1269" name="AutoShape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9" o:spid="_x0000_s1026" type="#_x0000_t32" style="position:absolute;margin-left:305.85pt;margin-top:5.7pt;width:0;height:50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">
                <v:stroke dashstyle="1 1"/>
              </v:shape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92FF3A9" wp14:editId="1FA39055">
                <wp:simplePos x="0" y="0"/>
                <wp:positionH relativeFrom="column">
                  <wp:posOffset>1295400</wp:posOffset>
                </wp:positionH>
                <wp:positionV relativeFrom="paragraph">
                  <wp:posOffset>388620</wp:posOffset>
                </wp:positionV>
                <wp:extent cx="1103630" cy="624840"/>
                <wp:effectExtent l="0" t="0" r="1270" b="3810"/>
                <wp:wrapNone/>
                <wp:docPr id="1270" name="Text Box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3630" cy="624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AB0" w:rsidRPr="005C68E3" w:rsidRDefault="008C1AB0" w:rsidP="005F6F12">
                            <w:r w:rsidRPr="00635FA1">
                              <w:rPr>
                                <w:position w:val="-12"/>
                              </w:rPr>
                              <w:object w:dxaOrig="1340" w:dyaOrig="360">
                                <v:shape id="_x0000_i1218" type="#_x0000_t75" style="width:67pt;height:18pt" o:ole="">
                                  <v:imagedata r:id="rId285" o:title=""/>
                                </v:shape>
                                <o:OLEObject Type="Embed" ProgID="Equation.DSMT4" ShapeID="_x0000_i1218" DrawAspect="Content" ObjectID="_1699091436" r:id="rId286"/>
                              </w:object>
                            </w:r>
                          </w:p>
                          <w:p w:rsidR="008C1AB0" w:rsidRDefault="008C1AB0" w:rsidP="005F6F1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8" o:spid="_x0000_s1027" type="#_x0000_t202" style="position:absolute;left:0;text-align:left;margin-left:102pt;margin-top:30.6pt;width:86.9pt;height:49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" stroked="f">
                <v:textbox>
                  <w:txbxContent>
                    <w:p w:rsidR="001438C0" w:rsidRPr="005C68E3" w:rsidRDefault="001438C0" w:rsidP="005F6F12">
                      <w:r w:rsidRPr="00635FA1">
                        <w:rPr>
                          <w:position w:val="-12"/>
                        </w:rPr>
                        <w:object w:dxaOrig="1340" w:dyaOrig="360">
                          <v:shape id="_x0000_i1205" type="#_x0000_t75" style="width:67pt;height:18pt" o:ole="">
                            <v:imagedata r:id="rId287" o:title=""/>
                          </v:shape>
                          <o:OLEObject Type="Embed" ProgID="Equation.DSMT4" ShapeID="_x0000_i1205" DrawAspect="Content" ObjectID="_1666615761" r:id="rId288"/>
                        </w:object>
                      </w:r>
                    </w:p>
                    <w:p w:rsidR="001438C0" w:rsidRDefault="001438C0" w:rsidP="005F6F12"/>
                  </w:txbxContent>
                </v:textbox>
              </v:shape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3058314" wp14:editId="3582975E">
                <wp:simplePos x="0" y="0"/>
                <wp:positionH relativeFrom="column">
                  <wp:posOffset>857250</wp:posOffset>
                </wp:positionH>
                <wp:positionV relativeFrom="paragraph">
                  <wp:posOffset>24765</wp:posOffset>
                </wp:positionV>
                <wp:extent cx="0" cy="645795"/>
                <wp:effectExtent l="9525" t="5715" r="9525" b="5715"/>
                <wp:wrapNone/>
                <wp:docPr id="1267" name="AutoShape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6" o:spid="_x0000_s1026" type="#_x0000_t32" style="position:absolute;margin-left:67.5pt;margin-top:1.95pt;width:0;height:50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">
                <v:stroke dashstyle="1 1"/>
              </v:shape>
            </w:pict>
          </mc:Fallback>
        </mc:AlternateContent>
      </w:r>
      <w:r w:rsidR="005F6F12" w:rsidRPr="00581BCC">
        <w:rPr>
          <w:position w:val="-50"/>
        </w:rPr>
        <w:object w:dxaOrig="1960" w:dyaOrig="1120">
          <v:shape id="_x0000_i1050" type="#_x0000_t75" style="width:98pt;height:56pt" o:ole="">
            <v:imagedata r:id="rId261" o:title=""/>
          </v:shape>
          <o:OLEObject Type="Embed" ProgID="Equation.DSMT4" ShapeID="_x0000_i1050" DrawAspect="Content" ObjectID="_1699091268" r:id="rId289"/>
        </w:object>
      </w:r>
      <w:r w:rsidR="005F6F12" w:rsidRPr="00FF45CB">
        <w:rPr>
          <w:lang w:val="el-GR"/>
        </w:rPr>
        <w:t xml:space="preserve">                                       </w:t>
      </w:r>
      <w:r w:rsidR="005F6F12" w:rsidRPr="00581BCC">
        <w:rPr>
          <w:position w:val="-50"/>
        </w:rPr>
        <w:object w:dxaOrig="1960" w:dyaOrig="1120">
          <v:shape id="_x0000_i1051" type="#_x0000_t75" style="width:98pt;height:56pt" o:ole="">
            <v:imagedata r:id="rId290" o:title=""/>
          </v:shape>
          <o:OLEObject Type="Embed" ProgID="Equation.DSMT4" ShapeID="_x0000_i1051" DrawAspect="Content" ObjectID="_1699091269" r:id="rId291"/>
        </w:object>
      </w:r>
    </w:p>
    <w:p w:rsidR="005F6F12" w:rsidRDefault="00D93C7D" w:rsidP="00B30E2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  <w:r w:rsidR="005F6F12" w:rsidRPr="00FF45CB">
        <w:rPr>
          <w:lang w:val="el-GR"/>
        </w:rPr>
        <w:lastRenderedPageBreak/>
        <w:t xml:space="preserve">Η διαδικασία αυτή συνεχίζεται (υπό την προϋπόθεση ότι τα διαγώνια στοιχεία που συναντώ είναι </w:t>
      </w:r>
      <w:r w:rsidR="005F6F12" w:rsidRPr="00635FA1">
        <w:rPr>
          <w:position w:val="-6"/>
        </w:rPr>
        <w:object w:dxaOrig="380" w:dyaOrig="279">
          <v:shape id="_x0000_i1052" type="#_x0000_t75" style="width:19pt;height:14pt" o:ole="">
            <v:imagedata r:id="rId292" o:title=""/>
          </v:shape>
          <o:OLEObject Type="Embed" ProgID="Equation.DSMT4" ShapeID="_x0000_i1052" DrawAspect="Content" ObjectID="_1699091270" r:id="rId293"/>
        </w:object>
      </w:r>
      <w:r w:rsidR="005F6F12" w:rsidRPr="00FF45CB">
        <w:rPr>
          <w:lang w:val="el-GR"/>
        </w:rPr>
        <w:t xml:space="preserve">) </w:t>
      </w:r>
      <w:r w:rsidR="005F6F12" w:rsidRPr="00D93C7D">
        <w:rPr>
          <w:b/>
          <w:highlight w:val="yellow"/>
          <w:lang w:val="el-GR"/>
        </w:rPr>
        <w:t xml:space="preserve">μέχρι να φθάσω δεξιά </w:t>
      </w:r>
      <w:r w:rsidR="005F6F12" w:rsidRPr="00D93C7D">
        <w:rPr>
          <w:b/>
          <w:color w:val="FF0000"/>
          <w:highlight w:val="yellow"/>
          <w:lang w:val="el-GR"/>
        </w:rPr>
        <w:t>σε άνω τριγωνικό πίνακα</w:t>
      </w:r>
      <w:r w:rsidR="005F6F12" w:rsidRPr="00FF45CB">
        <w:rPr>
          <w:lang w:val="el-GR"/>
        </w:rPr>
        <w:t xml:space="preserve"> (τα στοιχεία κάτω από τη διαγώνιο είναι </w:t>
      </w:r>
      <w:r w:rsidR="005F6F12" w:rsidRPr="00635FA1">
        <w:rPr>
          <w:position w:val="-6"/>
        </w:rPr>
        <w:object w:dxaOrig="200" w:dyaOrig="279">
          <v:shape id="_x0000_i1053" type="#_x0000_t75" style="width:10pt;height:14pt" o:ole="">
            <v:imagedata r:id="rId294" o:title=""/>
          </v:shape>
          <o:OLEObject Type="Embed" ProgID="Equation.DSMT4" ShapeID="_x0000_i1053" DrawAspect="Content" ObjectID="_1699091271" r:id="rId295"/>
        </w:object>
      </w:r>
      <w:r w:rsidR="005F6F12" w:rsidRPr="00FF45CB">
        <w:rPr>
          <w:lang w:val="el-GR"/>
        </w:rPr>
        <w:t xml:space="preserve">) και πάνω στη διαγώνιο έχει τους οδηγούς. Αυτόν τον ονομάζω </w:t>
      </w:r>
      <w:r w:rsidR="00CD022A" w:rsidRPr="00635FA1">
        <w:rPr>
          <w:position w:val="-6"/>
        </w:rPr>
        <w:object w:dxaOrig="260" w:dyaOrig="279">
          <v:shape id="_x0000_i1054" type="#_x0000_t75" style="width:13pt;height:14pt" o:ole="">
            <v:imagedata r:id="rId296" o:title=""/>
          </v:shape>
          <o:OLEObject Type="Embed" ProgID="Equation.DSMT4" ShapeID="_x0000_i1054" DrawAspect="Content" ObjectID="_1699091272" r:id="rId297"/>
        </w:object>
      </w:r>
      <w:r w:rsidR="005F6F12" w:rsidRPr="00FF45CB">
        <w:rPr>
          <w:lang w:val="el-GR"/>
        </w:rPr>
        <w:t>.</w:t>
      </w:r>
    </w:p>
    <w:p w:rsidR="005F6F12" w:rsidRDefault="005F6F12" w:rsidP="005F6F12">
      <w:pPr>
        <w:rPr>
          <w:lang w:val="el-GR"/>
        </w:rPr>
      </w:pPr>
    </w:p>
    <w:p w:rsidR="00D93C7D" w:rsidRPr="00FF45CB" w:rsidRDefault="00D93C7D" w:rsidP="005F6F12">
      <w:pPr>
        <w:rPr>
          <w:lang w:val="el-GR"/>
        </w:rPr>
      </w:pPr>
    </w:p>
    <w:p w:rsidR="005F6F12" w:rsidRDefault="005F6F12" w:rsidP="005F6F12">
      <w:pPr>
        <w:rPr>
          <w:lang w:val="el-GR"/>
        </w:rPr>
      </w:pPr>
      <w:r w:rsidRPr="00FF45CB">
        <w:rPr>
          <w:lang w:val="el-GR"/>
        </w:rPr>
        <w:t xml:space="preserve">Στο παράδειγμά μας, όπου ο </w:t>
      </w:r>
      <w:r w:rsidRPr="00635FA1">
        <w:rPr>
          <w:position w:val="-4"/>
        </w:rPr>
        <w:object w:dxaOrig="240" w:dyaOrig="260">
          <v:shape id="_x0000_i1055" type="#_x0000_t75" style="width:12pt;height:13pt" o:ole="">
            <v:imagedata r:id="rId298" o:title=""/>
          </v:shape>
          <o:OLEObject Type="Embed" ProgID="Equation.DSMT4" ShapeID="_x0000_i1055" DrawAspect="Content" ObjectID="_1699091273" r:id="rId299"/>
        </w:object>
      </w:r>
      <w:r w:rsidRPr="00FF45CB">
        <w:rPr>
          <w:lang w:val="el-GR"/>
        </w:rPr>
        <w:t xml:space="preserve"> είναι </w:t>
      </w:r>
      <w:r w:rsidRPr="00635FA1">
        <w:rPr>
          <w:position w:val="-6"/>
        </w:rPr>
        <w:object w:dxaOrig="480" w:dyaOrig="279">
          <v:shape id="_x0000_i1056" type="#_x0000_t75" style="width:24pt;height:14pt" o:ole="">
            <v:imagedata r:id="rId300" o:title=""/>
          </v:shape>
          <o:OLEObject Type="Embed" ProgID="Equation.DSMT4" ShapeID="_x0000_i1056" DrawAspect="Content" ObjectID="_1699091274" r:id="rId301"/>
        </w:object>
      </w:r>
      <w:r w:rsidRPr="00FF45CB">
        <w:rPr>
          <w:lang w:val="el-GR"/>
        </w:rPr>
        <w:t xml:space="preserve"> άρκεσαν δύο βήματα. </w:t>
      </w:r>
      <w:r w:rsidRPr="00D93C7D">
        <w:rPr>
          <w:highlight w:val="yellow"/>
          <w:lang w:val="el-GR"/>
        </w:rPr>
        <w:t xml:space="preserve">Αν </w:t>
      </w:r>
      <w:r w:rsidR="00CD022A" w:rsidRPr="00D93C7D">
        <w:rPr>
          <w:position w:val="-12"/>
          <w:highlight w:val="yellow"/>
        </w:rPr>
        <w:object w:dxaOrig="499" w:dyaOrig="360">
          <v:shape id="_x0000_i1057" type="#_x0000_t75" style="width:24.95pt;height:18pt" o:ole="">
            <v:imagedata r:id="rId302" o:title=""/>
          </v:shape>
          <o:OLEObject Type="Embed" ProgID="Equation.DSMT4" ShapeID="_x0000_i1057" DrawAspect="Content" ObjectID="_1699091275" r:id="rId303"/>
        </w:object>
      </w:r>
      <w:r w:rsidRPr="00D93C7D">
        <w:rPr>
          <w:highlight w:val="yellow"/>
          <w:lang w:val="el-GR"/>
        </w:rPr>
        <w:t xml:space="preserve"> χρειάζονται </w:t>
      </w:r>
      <w:r w:rsidRPr="00D93C7D">
        <w:rPr>
          <w:position w:val="-6"/>
          <w:highlight w:val="yellow"/>
        </w:rPr>
        <w:object w:dxaOrig="480" w:dyaOrig="279">
          <v:shape id="_x0000_i1058" type="#_x0000_t75" style="width:24pt;height:14pt" o:ole="">
            <v:imagedata r:id="rId304" o:title=""/>
          </v:shape>
          <o:OLEObject Type="Embed" ProgID="Equation.DSMT4" ShapeID="_x0000_i1058" DrawAspect="Content" ObjectID="_1699091276" r:id="rId305"/>
        </w:object>
      </w:r>
      <w:r w:rsidRPr="00D93C7D">
        <w:rPr>
          <w:highlight w:val="yellow"/>
          <w:lang w:val="el-GR"/>
        </w:rPr>
        <w:t xml:space="preserve"> βήματα του Αλγορίθμου </w:t>
      </w:r>
      <w:r w:rsidRPr="00D93C7D">
        <w:rPr>
          <w:highlight w:val="yellow"/>
          <w:lang w:val="en-US"/>
        </w:rPr>
        <w:t>Gauss</w:t>
      </w:r>
      <w:r w:rsidRPr="00D93C7D">
        <w:rPr>
          <w:highlight w:val="yellow"/>
          <w:lang w:val="el-GR"/>
        </w:rPr>
        <w:t>.</w:t>
      </w:r>
    </w:p>
    <w:p w:rsidR="005F6F12" w:rsidRPr="00FF45CB" w:rsidRDefault="00814B7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691660</wp:posOffset>
                </wp:positionH>
                <wp:positionV relativeFrom="paragraph">
                  <wp:posOffset>348940</wp:posOffset>
                </wp:positionV>
                <wp:extent cx="155880" cy="13680"/>
                <wp:effectExtent l="38100" t="38100" r="34925" b="43815"/>
                <wp:wrapNone/>
                <wp:docPr id="3443" name="Ink 3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55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3" o:spid="_x0000_s1026" type="#_x0000_t75" style="position:absolute;margin-left:211.2pt;margin-top:26.8pt;width:13.9pt;height:2.7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">
                <v:imagedata r:id="rId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775540</wp:posOffset>
                </wp:positionH>
                <wp:positionV relativeFrom="paragraph">
                  <wp:posOffset>272260</wp:posOffset>
                </wp:positionV>
                <wp:extent cx="10800" cy="164520"/>
                <wp:effectExtent l="38100" t="38100" r="46355" b="45085"/>
                <wp:wrapNone/>
                <wp:docPr id="3442" name="Ink 3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08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2" o:spid="_x0000_s1026" type="#_x0000_t75" style="position:absolute;margin-left:217.65pt;margin-top:20.65pt;width:2.65pt;height:14.5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">
                <v:imagedata r:id="rId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746740</wp:posOffset>
                </wp:positionH>
                <wp:positionV relativeFrom="paragraph">
                  <wp:posOffset>279820</wp:posOffset>
                </wp:positionV>
                <wp:extent cx="61200" cy="138960"/>
                <wp:effectExtent l="38100" t="38100" r="34290" b="52070"/>
                <wp:wrapNone/>
                <wp:docPr id="3441" name="Ink 3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612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1" o:spid="_x0000_s1026" type="#_x0000_t75" style="position:absolute;margin-left:215.35pt;margin-top:21.25pt;width:6.4pt;height:12.8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">
                <v:imagedata r:id="rId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733420</wp:posOffset>
                </wp:positionH>
                <wp:positionV relativeFrom="paragraph">
                  <wp:posOffset>279100</wp:posOffset>
                </wp:positionV>
                <wp:extent cx="101160" cy="144360"/>
                <wp:effectExtent l="38100" t="38100" r="51435" b="46355"/>
                <wp:wrapNone/>
                <wp:docPr id="3440" name="Ink 3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011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0" o:spid="_x0000_s1026" type="#_x0000_t75" style="position:absolute;margin-left:214.35pt;margin-top:21.4pt;width:9.85pt;height:12.9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">
                <v:imagedata r:id="rId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2090100</wp:posOffset>
                </wp:positionH>
                <wp:positionV relativeFrom="paragraph">
                  <wp:posOffset>338140</wp:posOffset>
                </wp:positionV>
                <wp:extent cx="15840" cy="66240"/>
                <wp:effectExtent l="38100" t="38100" r="41910" b="48260"/>
                <wp:wrapNone/>
                <wp:docPr id="3430" name="Ink 3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58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0" o:spid="_x0000_s1026" type="#_x0000_t75" style="position:absolute;margin-left:163.55pt;margin-top:25.75pt;width:3.2pt;height:7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">
                <v:imagedata r:id="rId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1970220</wp:posOffset>
                </wp:positionH>
                <wp:positionV relativeFrom="paragraph">
                  <wp:posOffset>235540</wp:posOffset>
                </wp:positionV>
                <wp:extent cx="77760" cy="297360"/>
                <wp:effectExtent l="38100" t="38100" r="36830" b="45720"/>
                <wp:wrapNone/>
                <wp:docPr id="3428" name="Ink 3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7776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8" o:spid="_x0000_s1026" type="#_x0000_t75" style="position:absolute;margin-left:154.35pt;margin-top:17.6pt;width:7.8pt;height:25.3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">
                <v:imagedata r:id="rId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848900</wp:posOffset>
                </wp:positionH>
                <wp:positionV relativeFrom="paragraph">
                  <wp:posOffset>260740</wp:posOffset>
                </wp:positionV>
                <wp:extent cx="54000" cy="96480"/>
                <wp:effectExtent l="19050" t="38100" r="41275" b="56515"/>
                <wp:wrapNone/>
                <wp:docPr id="3427" name="Ink 3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540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7" o:spid="_x0000_s1026" type="#_x0000_t75" style="position:absolute;margin-left:144.65pt;margin-top:19.5pt;width:6.2pt;height:9.5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">
                <v:imagedata r:id="rId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1757460</wp:posOffset>
                </wp:positionH>
                <wp:positionV relativeFrom="paragraph">
                  <wp:posOffset>289180</wp:posOffset>
                </wp:positionV>
                <wp:extent cx="51120" cy="273600"/>
                <wp:effectExtent l="57150" t="38100" r="44450" b="50800"/>
                <wp:wrapNone/>
                <wp:docPr id="3426" name="Ink 3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5112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6" o:spid="_x0000_s1026" type="#_x0000_t75" style="position:absolute;margin-left:137.4pt;margin-top:21.8pt;width:6pt;height:23.5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">
                <v:imagedata r:id="rId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69780</wp:posOffset>
                </wp:positionH>
                <wp:positionV relativeFrom="paragraph">
                  <wp:posOffset>269740</wp:posOffset>
                </wp:positionV>
                <wp:extent cx="147240" cy="32040"/>
                <wp:effectExtent l="38100" t="38100" r="43815" b="44450"/>
                <wp:wrapNone/>
                <wp:docPr id="3424" name="Ink 3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472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4" o:spid="_x0000_s1026" type="#_x0000_t75" style="position:absolute;margin-left:4.7pt;margin-top:20.45pt;width:13.45pt;height:4.3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">
                <v:imagedata r:id="rId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126660</wp:posOffset>
                </wp:positionH>
                <wp:positionV relativeFrom="paragraph">
                  <wp:posOffset>191260</wp:posOffset>
                </wp:positionV>
                <wp:extent cx="12960" cy="160560"/>
                <wp:effectExtent l="38100" t="38100" r="44450" b="49530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29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8.9pt;margin-top:14.3pt;width:3.1pt;height:14.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">
                <v:imagedata r:id="rId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69420</wp:posOffset>
                </wp:positionH>
                <wp:positionV relativeFrom="paragraph">
                  <wp:posOffset>218260</wp:posOffset>
                </wp:positionV>
                <wp:extent cx="84240" cy="164880"/>
                <wp:effectExtent l="57150" t="38100" r="49530" b="45085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842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4.4pt;margin-top:16.15pt;width:8.8pt;height:15.1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">
                <v:imagedata r:id="rId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68700</wp:posOffset>
                </wp:positionH>
                <wp:positionV relativeFrom="paragraph">
                  <wp:posOffset>215020</wp:posOffset>
                </wp:positionV>
                <wp:extent cx="112320" cy="138600"/>
                <wp:effectExtent l="57150" t="38100" r="59690" b="52070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12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4.35pt;margin-top:15.95pt;width:11.05pt;height:13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">
                <v:imagedata r:id="rId329" o:title=""/>
              </v:shape>
            </w:pict>
          </mc:Fallback>
        </mc:AlternateContent>
      </w:r>
    </w:p>
    <w:p w:rsidR="00D93C7D" w:rsidRDefault="00814B78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4248300</wp:posOffset>
                </wp:positionH>
                <wp:positionV relativeFrom="paragraph">
                  <wp:posOffset>2511940</wp:posOffset>
                </wp:positionV>
                <wp:extent cx="268560" cy="181080"/>
                <wp:effectExtent l="38100" t="38100" r="36830" b="47625"/>
                <wp:wrapNone/>
                <wp:docPr id="3548" name="Ink 3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268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8" o:spid="_x0000_s1026" type="#_x0000_t75" style="position:absolute;margin-left:333.9pt;margin-top:196.75pt;width:22.85pt;height:16.3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">
                <v:imagedata r:id="rId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4115100</wp:posOffset>
                </wp:positionH>
                <wp:positionV relativeFrom="paragraph">
                  <wp:posOffset>2448940</wp:posOffset>
                </wp:positionV>
                <wp:extent cx="170280" cy="261360"/>
                <wp:effectExtent l="57150" t="38100" r="58420" b="43815"/>
                <wp:wrapNone/>
                <wp:docPr id="3547" name="Ink 3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7028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7" o:spid="_x0000_s1026" type="#_x0000_t75" style="position:absolute;margin-left:322.9pt;margin-top:192.25pt;width:15.4pt;height:22.3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">
                <v:imagedata r:id="rId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5710260</wp:posOffset>
                </wp:positionH>
                <wp:positionV relativeFrom="paragraph">
                  <wp:posOffset>3485620</wp:posOffset>
                </wp:positionV>
                <wp:extent cx="12240" cy="43920"/>
                <wp:effectExtent l="38100" t="38100" r="45085" b="51435"/>
                <wp:wrapNone/>
                <wp:docPr id="3541" name="Ink 3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22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1" o:spid="_x0000_s1026" type="#_x0000_t75" style="position:absolute;margin-left:448.9pt;margin-top:273.7pt;width:2.8pt;height:5.3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">
                <v:imagedata r:id="rId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5191860</wp:posOffset>
                </wp:positionH>
                <wp:positionV relativeFrom="paragraph">
                  <wp:posOffset>3196540</wp:posOffset>
                </wp:positionV>
                <wp:extent cx="378000" cy="429480"/>
                <wp:effectExtent l="38100" t="38100" r="41275" b="66040"/>
                <wp:wrapNone/>
                <wp:docPr id="3540" name="Ink 3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378000" cy="42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0" o:spid="_x0000_s1026" type="#_x0000_t75" style="position:absolute;margin-left:407.85pt;margin-top:250.6pt;width:31.65pt;height:36.1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">
                <v:imagedata r:id="rId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5155500</wp:posOffset>
                </wp:positionH>
                <wp:positionV relativeFrom="paragraph">
                  <wp:posOffset>3245860</wp:posOffset>
                </wp:positionV>
                <wp:extent cx="29520" cy="245160"/>
                <wp:effectExtent l="38100" t="38100" r="46990" b="40640"/>
                <wp:wrapNone/>
                <wp:docPr id="3539" name="Ink 3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2952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9" o:spid="_x0000_s1026" type="#_x0000_t75" style="position:absolute;margin-left:405pt;margin-top:254.65pt;width:4.2pt;height:21.1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">
                <v:imagedata r:id="rId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374300</wp:posOffset>
                </wp:positionH>
                <wp:positionV relativeFrom="paragraph">
                  <wp:posOffset>3353500</wp:posOffset>
                </wp:positionV>
                <wp:extent cx="700920" cy="123480"/>
                <wp:effectExtent l="38100" t="38100" r="42545" b="48260"/>
                <wp:wrapNone/>
                <wp:docPr id="3538" name="Ink 3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7009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8" o:spid="_x0000_s1026" type="#_x0000_t75" style="position:absolute;margin-left:343.55pt;margin-top:263.15pt;width:57.1pt;height:11.5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">
                <v:imagedata r:id="rId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5532780</wp:posOffset>
                </wp:positionH>
                <wp:positionV relativeFrom="paragraph">
                  <wp:posOffset>2296900</wp:posOffset>
                </wp:positionV>
                <wp:extent cx="228960" cy="205560"/>
                <wp:effectExtent l="38100" t="38100" r="38100" b="42545"/>
                <wp:wrapNone/>
                <wp:docPr id="3537" name="Ink 3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2289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7" o:spid="_x0000_s1026" type="#_x0000_t75" style="position:absolute;margin-left:434.85pt;margin-top:180.05pt;width:19.85pt;height:18.1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">
                <v:imagedata r:id="rId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5323260</wp:posOffset>
                </wp:positionH>
                <wp:positionV relativeFrom="paragraph">
                  <wp:posOffset>2363500</wp:posOffset>
                </wp:positionV>
                <wp:extent cx="209520" cy="143640"/>
                <wp:effectExtent l="38100" t="38100" r="38735" b="46990"/>
                <wp:wrapNone/>
                <wp:docPr id="3536" name="Ink 3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095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6" o:spid="_x0000_s1026" type="#_x0000_t75" style="position:absolute;margin-left:418.35pt;margin-top:185.35pt;width:18.15pt;height:12.9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">
                <v:imagedata r:id="rId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4785780</wp:posOffset>
                </wp:positionH>
                <wp:positionV relativeFrom="paragraph">
                  <wp:posOffset>2414620</wp:posOffset>
                </wp:positionV>
                <wp:extent cx="524880" cy="327960"/>
                <wp:effectExtent l="38100" t="38100" r="8890" b="34290"/>
                <wp:wrapNone/>
                <wp:docPr id="3535" name="Ink 3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52488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5" o:spid="_x0000_s1026" type="#_x0000_t75" style="position:absolute;margin-left:376.15pt;margin-top:189.4pt;width:43.05pt;height:27.5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">
                <v:imagedata r:id="rId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846620</wp:posOffset>
                </wp:positionH>
                <wp:positionV relativeFrom="paragraph">
                  <wp:posOffset>2521180</wp:posOffset>
                </wp:positionV>
                <wp:extent cx="25560" cy="119160"/>
                <wp:effectExtent l="38100" t="38100" r="50800" b="33655"/>
                <wp:wrapNone/>
                <wp:docPr id="3534" name="Ink 3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255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4" o:spid="_x0000_s1026" type="#_x0000_t75" style="position:absolute;margin-left:380.65pt;margin-top:197.85pt;width:3.85pt;height:10.9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">
                <v:imagedata r:id="rId3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921420</wp:posOffset>
                </wp:positionH>
                <wp:positionV relativeFrom="paragraph">
                  <wp:posOffset>2650060</wp:posOffset>
                </wp:positionV>
                <wp:extent cx="184320" cy="249840"/>
                <wp:effectExtent l="38100" t="38100" r="44450" b="55245"/>
                <wp:wrapNone/>
                <wp:docPr id="3531" name="Ink 3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843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1" o:spid="_x0000_s1026" type="#_x0000_t75" style="position:absolute;margin-left:307.8pt;margin-top:207.7pt;width:16.45pt;height:21.6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">
                <v:imagedata r:id="rId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3718380</wp:posOffset>
                </wp:positionH>
                <wp:positionV relativeFrom="paragraph">
                  <wp:posOffset>4015540</wp:posOffset>
                </wp:positionV>
                <wp:extent cx="118800" cy="127440"/>
                <wp:effectExtent l="38100" t="38100" r="52705" b="44450"/>
                <wp:wrapNone/>
                <wp:docPr id="3530" name="Ink 3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188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0" o:spid="_x0000_s1026" type="#_x0000_t75" style="position:absolute;margin-left:291.8pt;margin-top:315.25pt;width:11.3pt;height:11.9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">
                <v:imagedata r:id="rId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3779580</wp:posOffset>
                </wp:positionH>
                <wp:positionV relativeFrom="paragraph">
                  <wp:posOffset>3799540</wp:posOffset>
                </wp:positionV>
                <wp:extent cx="36000" cy="116280"/>
                <wp:effectExtent l="38100" t="38100" r="40640" b="36195"/>
                <wp:wrapNone/>
                <wp:docPr id="3529" name="Ink 3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60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9" o:spid="_x0000_s1026" type="#_x0000_t75" style="position:absolute;margin-left:296.65pt;margin-top:298.5pt;width:4.55pt;height:10.6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">
                <v:imagedata r:id="rId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3708300</wp:posOffset>
                </wp:positionH>
                <wp:positionV relativeFrom="paragraph">
                  <wp:posOffset>3549340</wp:posOffset>
                </wp:positionV>
                <wp:extent cx="129240" cy="131760"/>
                <wp:effectExtent l="38100" t="38100" r="42545" b="40005"/>
                <wp:wrapNone/>
                <wp:docPr id="3528" name="Ink 3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292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8" o:spid="_x0000_s1026" type="#_x0000_t75" style="position:absolute;margin-left:291.25pt;margin-top:278.75pt;width:11.75pt;height:11.7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">
                <v:imagedata r:id="rId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731700</wp:posOffset>
                </wp:positionH>
                <wp:positionV relativeFrom="paragraph">
                  <wp:posOffset>3496420</wp:posOffset>
                </wp:positionV>
                <wp:extent cx="21240" cy="68760"/>
                <wp:effectExtent l="38100" t="38100" r="36195" b="26670"/>
                <wp:wrapNone/>
                <wp:docPr id="3527" name="Ink 3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212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7" o:spid="_x0000_s1026" type="#_x0000_t75" style="position:absolute;margin-left:293.3pt;margin-top:274.75pt;width:3.05pt;height:6.6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">
                <v:imagedata r:id="rId3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3713700</wp:posOffset>
                </wp:positionH>
                <wp:positionV relativeFrom="paragraph">
                  <wp:posOffset>3442420</wp:posOffset>
                </wp:positionV>
                <wp:extent cx="83880" cy="131040"/>
                <wp:effectExtent l="38100" t="38100" r="30480" b="40640"/>
                <wp:wrapNone/>
                <wp:docPr id="3526" name="Ink 3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838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6" o:spid="_x0000_s1026" type="#_x0000_t75" style="position:absolute;margin-left:291.6pt;margin-top:270.45pt;width:8.05pt;height:11.8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">
                <v:imagedata r:id="rId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3715500</wp:posOffset>
                </wp:positionH>
                <wp:positionV relativeFrom="paragraph">
                  <wp:posOffset>3424060</wp:posOffset>
                </wp:positionV>
                <wp:extent cx="84960" cy="133920"/>
                <wp:effectExtent l="38100" t="38100" r="48895" b="38100"/>
                <wp:wrapNone/>
                <wp:docPr id="3525" name="Ink 3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849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5" o:spid="_x0000_s1026" type="#_x0000_t75" style="position:absolute;margin-left:291.6pt;margin-top:268.95pt;width:8.5pt;height:12.3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">
                <v:imagedata r:id="rId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3260460</wp:posOffset>
                </wp:positionH>
                <wp:positionV relativeFrom="paragraph">
                  <wp:posOffset>3980260</wp:posOffset>
                </wp:positionV>
                <wp:extent cx="89280" cy="122760"/>
                <wp:effectExtent l="57150" t="38100" r="63500" b="48895"/>
                <wp:wrapNone/>
                <wp:docPr id="3524" name="Ink 3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892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4" o:spid="_x0000_s1026" type="#_x0000_t75" style="position:absolute;margin-left:255.65pt;margin-top:312.7pt;width:9.2pt;height:11.4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">
                <v:imagedata r:id="rId3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3260100</wp:posOffset>
                </wp:positionH>
                <wp:positionV relativeFrom="paragraph">
                  <wp:posOffset>3817900</wp:posOffset>
                </wp:positionV>
                <wp:extent cx="15120" cy="52560"/>
                <wp:effectExtent l="38100" t="38100" r="42545" b="43180"/>
                <wp:wrapNone/>
                <wp:docPr id="3523" name="Ink 3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51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3" o:spid="_x0000_s1026" type="#_x0000_t75" style="position:absolute;margin-left:255.65pt;margin-top:299.85pt;width:3.05pt;height:5.6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">
                <v:imagedata r:id="rId3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3251820</wp:posOffset>
                </wp:positionH>
                <wp:positionV relativeFrom="paragraph">
                  <wp:posOffset>3666340</wp:posOffset>
                </wp:positionV>
                <wp:extent cx="18360" cy="36000"/>
                <wp:effectExtent l="38100" t="38100" r="39370" b="40640"/>
                <wp:wrapNone/>
                <wp:docPr id="3522" name="Ink 3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83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2" o:spid="_x0000_s1026" type="#_x0000_t75" style="position:absolute;margin-left:255pt;margin-top:4in;width:3.2pt;height:4.2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">
                <v:imagedata r:id="rId3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3228780</wp:posOffset>
                </wp:positionH>
                <wp:positionV relativeFrom="paragraph">
                  <wp:posOffset>3517660</wp:posOffset>
                </wp:positionV>
                <wp:extent cx="17280" cy="18720"/>
                <wp:effectExtent l="38100" t="38100" r="40005" b="38735"/>
                <wp:wrapNone/>
                <wp:docPr id="3521" name="Ink 3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72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1" o:spid="_x0000_s1026" type="#_x0000_t75" style="position:absolute;margin-left:253.3pt;margin-top:276.4pt;width:3.1pt;height:3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">
                <v:imagedata r:id="rId3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3203940</wp:posOffset>
                </wp:positionH>
                <wp:positionV relativeFrom="paragraph">
                  <wp:posOffset>3347380</wp:posOffset>
                </wp:positionV>
                <wp:extent cx="113760" cy="101160"/>
                <wp:effectExtent l="38100" t="38100" r="38735" b="51435"/>
                <wp:wrapNone/>
                <wp:docPr id="3520" name="Ink 3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13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0" o:spid="_x0000_s1026" type="#_x0000_t75" style="position:absolute;margin-left:251.4pt;margin-top:262.7pt;width:10.6pt;height:9.6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">
                <v:imagedata r:id="rId3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4586700</wp:posOffset>
                </wp:positionH>
                <wp:positionV relativeFrom="paragraph">
                  <wp:posOffset>4028860</wp:posOffset>
                </wp:positionV>
                <wp:extent cx="102960" cy="144360"/>
                <wp:effectExtent l="38100" t="38100" r="11430" b="46355"/>
                <wp:wrapNone/>
                <wp:docPr id="3519" name="Ink 3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029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9" o:spid="_x0000_s1026" type="#_x0000_t75" style="position:absolute;margin-left:360.35pt;margin-top:316.45pt;width:9.7pt;height:13.1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">
                <v:imagedata r:id="rId3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4339020</wp:posOffset>
                </wp:positionH>
                <wp:positionV relativeFrom="paragraph">
                  <wp:posOffset>4050820</wp:posOffset>
                </wp:positionV>
                <wp:extent cx="91800" cy="126360"/>
                <wp:effectExtent l="38100" t="38100" r="41910" b="45720"/>
                <wp:wrapNone/>
                <wp:docPr id="3518" name="Ink 3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918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8" o:spid="_x0000_s1026" type="#_x0000_t75" style="position:absolute;margin-left:340.7pt;margin-top:318.1pt;width:9.25pt;height:11.8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">
                <v:imagedata r:id="rId3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333620</wp:posOffset>
                </wp:positionH>
                <wp:positionV relativeFrom="paragraph">
                  <wp:posOffset>3857500</wp:posOffset>
                </wp:positionV>
                <wp:extent cx="131760" cy="176400"/>
                <wp:effectExtent l="38100" t="38100" r="1905" b="33655"/>
                <wp:wrapNone/>
                <wp:docPr id="3517" name="Ink 3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317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7" o:spid="_x0000_s1026" type="#_x0000_t75" style="position:absolute;margin-left:340.3pt;margin-top:303.3pt;width:12.2pt;height:15.3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">
                <v:imagedata r:id="rId3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183140</wp:posOffset>
                </wp:positionH>
                <wp:positionV relativeFrom="paragraph">
                  <wp:posOffset>3844180</wp:posOffset>
                </wp:positionV>
                <wp:extent cx="66240" cy="18720"/>
                <wp:effectExtent l="38100" t="38100" r="29210" b="38735"/>
                <wp:wrapNone/>
                <wp:docPr id="3516" name="Ink 3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662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6" o:spid="_x0000_s1026" type="#_x0000_t75" style="position:absolute;margin-left:328.95pt;margin-top:302pt;width:6.35pt;height:2.8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">
                <v:imagedata r:id="rId3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010340</wp:posOffset>
                </wp:positionH>
                <wp:positionV relativeFrom="paragraph">
                  <wp:posOffset>3699820</wp:posOffset>
                </wp:positionV>
                <wp:extent cx="43920" cy="6480"/>
                <wp:effectExtent l="19050" t="19050" r="32385" b="31750"/>
                <wp:wrapNone/>
                <wp:docPr id="3515" name="Ink 3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43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5" o:spid="_x0000_s1026" type="#_x0000_t75" style="position:absolute;margin-left:315.4pt;margin-top:290.95pt;width:4.2pt;height:1.3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">
                <v:imagedata r:id="rId3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842940</wp:posOffset>
                </wp:positionH>
                <wp:positionV relativeFrom="paragraph">
                  <wp:posOffset>3591100</wp:posOffset>
                </wp:positionV>
                <wp:extent cx="34200" cy="14040"/>
                <wp:effectExtent l="19050" t="19050" r="23495" b="24130"/>
                <wp:wrapNone/>
                <wp:docPr id="3514" name="Ink 3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342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4" o:spid="_x0000_s1026" type="#_x0000_t75" style="position:absolute;margin-left:302.2pt;margin-top:282.35pt;width:3.6pt;height:2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">
                <v:imagedata r:id="rId3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664740</wp:posOffset>
                </wp:positionH>
                <wp:positionV relativeFrom="paragraph">
                  <wp:posOffset>3478060</wp:posOffset>
                </wp:positionV>
                <wp:extent cx="168840" cy="99720"/>
                <wp:effectExtent l="19050" t="19050" r="22225" b="33655"/>
                <wp:wrapNone/>
                <wp:docPr id="3513" name="Ink 3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688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3" o:spid="_x0000_s1026" type="#_x0000_t75" style="position:absolute;margin-left:287.9pt;margin-top:273.3pt;width:14.3pt;height:8.6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">
                <v:imagedata r:id="rId3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3136980</wp:posOffset>
                </wp:positionH>
                <wp:positionV relativeFrom="paragraph">
                  <wp:posOffset>3039940</wp:posOffset>
                </wp:positionV>
                <wp:extent cx="186840" cy="123840"/>
                <wp:effectExtent l="38100" t="38100" r="3810" b="47625"/>
                <wp:wrapNone/>
                <wp:docPr id="3512" name="Ink 3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86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2" o:spid="_x0000_s1026" type="#_x0000_t75" style="position:absolute;margin-left:246.15pt;margin-top:238.55pt;width:16.4pt;height:11.4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">
                <v:imagedata r:id="rId3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3052380</wp:posOffset>
                </wp:positionH>
                <wp:positionV relativeFrom="paragraph">
                  <wp:posOffset>2858860</wp:posOffset>
                </wp:positionV>
                <wp:extent cx="1703160" cy="1394280"/>
                <wp:effectExtent l="38100" t="38100" r="49530" b="53975"/>
                <wp:wrapNone/>
                <wp:docPr id="3511" name="Ink 3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703160" cy="139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1" o:spid="_x0000_s1026" type="#_x0000_t75" style="position:absolute;margin-left:239.45pt;margin-top:224.35pt;width:136.05pt;height:111.7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">
                <v:imagedata r:id="rId3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75780</wp:posOffset>
                </wp:positionH>
                <wp:positionV relativeFrom="paragraph">
                  <wp:posOffset>3962620</wp:posOffset>
                </wp:positionV>
                <wp:extent cx="65880" cy="117000"/>
                <wp:effectExtent l="38100" t="38100" r="48895" b="54610"/>
                <wp:wrapNone/>
                <wp:docPr id="3510" name="Ink 3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658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0" o:spid="_x0000_s1026" type="#_x0000_t75" style="position:absolute;margin-left:28.65pt;margin-top:311pt;width:7.2pt;height:11.1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">
                <v:imagedata r:id="rId3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56340</wp:posOffset>
                </wp:positionH>
                <wp:positionV relativeFrom="paragraph">
                  <wp:posOffset>3346660</wp:posOffset>
                </wp:positionV>
                <wp:extent cx="63000" cy="263160"/>
                <wp:effectExtent l="19050" t="38100" r="32385" b="41910"/>
                <wp:wrapNone/>
                <wp:docPr id="3509" name="Ink 3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630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9" o:spid="_x0000_s1026" type="#_x0000_t75" style="position:absolute;margin-left:27.25pt;margin-top:262.6pt;width:6.6pt;height:22.3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">
                <v:imagedata r:id="rId3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941700</wp:posOffset>
                </wp:positionH>
                <wp:positionV relativeFrom="paragraph">
                  <wp:posOffset>4050460</wp:posOffset>
                </wp:positionV>
                <wp:extent cx="98640" cy="66240"/>
                <wp:effectExtent l="38100" t="38100" r="53975" b="48260"/>
                <wp:wrapNone/>
                <wp:docPr id="3508" name="Ink 3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986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8" o:spid="_x0000_s1026" type="#_x0000_t75" style="position:absolute;margin-left:73.25pt;margin-top:318pt;width:9.5pt;height:6.9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">
                <v:imagedata r:id="rId3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992820</wp:posOffset>
                </wp:positionH>
                <wp:positionV relativeFrom="paragraph">
                  <wp:posOffset>3999700</wp:posOffset>
                </wp:positionV>
                <wp:extent cx="15120" cy="114120"/>
                <wp:effectExtent l="38100" t="38100" r="23495" b="38735"/>
                <wp:wrapNone/>
                <wp:docPr id="3507" name="Ink 3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51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7" o:spid="_x0000_s1026" type="#_x0000_t75" style="position:absolute;margin-left:77.3pt;margin-top:314.35pt;width:2.6pt;height:10.3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">
                <v:imagedata r:id="rId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997860</wp:posOffset>
                </wp:positionH>
                <wp:positionV relativeFrom="paragraph">
                  <wp:posOffset>3941380</wp:posOffset>
                </wp:positionV>
                <wp:extent cx="1080" cy="46440"/>
                <wp:effectExtent l="19050" t="19050" r="18415" b="29845"/>
                <wp:wrapNone/>
                <wp:docPr id="3506" name="Ink 3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0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6" o:spid="_x0000_s1026" type="#_x0000_t75" style="position:absolute;margin-left:77.7pt;margin-top:310.05pt;width:1.9pt;height:4.2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">
                <v:imagedata r:id="rId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983820</wp:posOffset>
                </wp:positionH>
                <wp:positionV relativeFrom="paragraph">
                  <wp:posOffset>3830860</wp:posOffset>
                </wp:positionV>
                <wp:extent cx="70920" cy="70920"/>
                <wp:effectExtent l="38100" t="38100" r="43815" b="43815"/>
                <wp:wrapNone/>
                <wp:docPr id="3505" name="Ink 3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709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5" o:spid="_x0000_s1026" type="#_x0000_t75" style="position:absolute;margin-left:76.55pt;margin-top:300.7pt;width:7.45pt;height:7.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">
                <v:imagedata r:id="rId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890580</wp:posOffset>
                </wp:positionH>
                <wp:positionV relativeFrom="paragraph">
                  <wp:posOffset>3749860</wp:posOffset>
                </wp:positionV>
                <wp:extent cx="86400" cy="33840"/>
                <wp:effectExtent l="19050" t="19050" r="27940" b="23495"/>
                <wp:wrapNone/>
                <wp:docPr id="3504" name="Ink 3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864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4" o:spid="_x0000_s1026" type="#_x0000_t75" style="position:absolute;margin-left:69.85pt;margin-top:295pt;width:7.3pt;height:3.1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">
                <v:imagedata r:id="rId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1034940</wp:posOffset>
                </wp:positionH>
                <wp:positionV relativeFrom="paragraph">
                  <wp:posOffset>3682180</wp:posOffset>
                </wp:positionV>
                <wp:extent cx="114120" cy="49320"/>
                <wp:effectExtent l="38100" t="38100" r="38735" b="46355"/>
                <wp:wrapNone/>
                <wp:docPr id="3503" name="Ink 3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141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3" o:spid="_x0000_s1026" type="#_x0000_t75" style="position:absolute;margin-left:80.8pt;margin-top:289.2pt;width:10.5pt;height:5.5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">
                <v:imagedata r:id="rId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030980</wp:posOffset>
                </wp:positionH>
                <wp:positionV relativeFrom="paragraph">
                  <wp:posOffset>3635020</wp:posOffset>
                </wp:positionV>
                <wp:extent cx="99360" cy="172440"/>
                <wp:effectExtent l="38100" t="38100" r="34290" b="37465"/>
                <wp:wrapNone/>
                <wp:docPr id="3502" name="Ink 3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993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2" o:spid="_x0000_s1026" type="#_x0000_t75" style="position:absolute;margin-left:80.45pt;margin-top:285.5pt;width:9.25pt;height:15.0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">
                <v:imagedata r:id="rId4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581700</wp:posOffset>
                </wp:positionH>
                <wp:positionV relativeFrom="paragraph">
                  <wp:posOffset>3238300</wp:posOffset>
                </wp:positionV>
                <wp:extent cx="416520" cy="400680"/>
                <wp:effectExtent l="38100" t="38100" r="22225" b="38100"/>
                <wp:wrapNone/>
                <wp:docPr id="3501" name="Ink 3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416520" cy="4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1" o:spid="_x0000_s1026" type="#_x0000_t75" style="position:absolute;margin-left:45.3pt;margin-top:254.4pt;width:34pt;height:32.8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">
                <v:imagedata r:id="rId4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380460</wp:posOffset>
                </wp:positionH>
                <wp:positionV relativeFrom="paragraph">
                  <wp:posOffset>3103300</wp:posOffset>
                </wp:positionV>
                <wp:extent cx="107280" cy="21960"/>
                <wp:effectExtent l="38100" t="38100" r="45720" b="35560"/>
                <wp:wrapNone/>
                <wp:docPr id="3500" name="Ink 3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07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0" o:spid="_x0000_s1026" type="#_x0000_t75" style="position:absolute;margin-left:29.15pt;margin-top:243.7pt;width:10.2pt;height:3.3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">
                <v:imagedata r:id="rId4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12140</wp:posOffset>
                </wp:positionH>
                <wp:positionV relativeFrom="paragraph">
                  <wp:posOffset>3044260</wp:posOffset>
                </wp:positionV>
                <wp:extent cx="58680" cy="133560"/>
                <wp:effectExtent l="38100" t="38100" r="36830" b="38100"/>
                <wp:wrapNone/>
                <wp:docPr id="3499" name="Ink 3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586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9" o:spid="_x0000_s1026" type="#_x0000_t75" style="position:absolute;margin-left:32pt;margin-top:239pt;width:5.8pt;height:12.1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">
                <v:imagedata r:id="rId4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77580</wp:posOffset>
                </wp:positionH>
                <wp:positionV relativeFrom="paragraph">
                  <wp:posOffset>3010420</wp:posOffset>
                </wp:positionV>
                <wp:extent cx="117000" cy="170640"/>
                <wp:effectExtent l="38100" t="38100" r="54610" b="39370"/>
                <wp:wrapNone/>
                <wp:docPr id="3498" name="Ink 3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170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8" o:spid="_x0000_s1026" type="#_x0000_t75" style="position:absolute;margin-left:28.9pt;margin-top:236.5pt;width:11pt;height:1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">
                <v:imagedata r:id="rId4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3007380</wp:posOffset>
                </wp:positionH>
                <wp:positionV relativeFrom="paragraph">
                  <wp:posOffset>2873620</wp:posOffset>
                </wp:positionV>
                <wp:extent cx="216000" cy="1351080"/>
                <wp:effectExtent l="38100" t="38100" r="31750" b="40005"/>
                <wp:wrapNone/>
                <wp:docPr id="3497" name="Ink 3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16000" cy="135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7" o:spid="_x0000_s1026" type="#_x0000_t75" style="position:absolute;margin-left:236.05pt;margin-top:225.65pt;width:18.65pt;height:107.9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">
                <v:imagedata r:id="rId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264980</wp:posOffset>
                </wp:positionH>
                <wp:positionV relativeFrom="paragraph">
                  <wp:posOffset>3962620</wp:posOffset>
                </wp:positionV>
                <wp:extent cx="98640" cy="106920"/>
                <wp:effectExtent l="19050" t="19050" r="15875" b="26670"/>
                <wp:wrapNone/>
                <wp:docPr id="3496" name="Ink 3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986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6" o:spid="_x0000_s1026" type="#_x0000_t75" style="position:absolute;margin-left:99.1pt;margin-top:311.65pt;width:8.6pt;height:9.3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">
                <v:imagedata r:id="rId4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008380</wp:posOffset>
                </wp:positionH>
                <wp:positionV relativeFrom="paragraph">
                  <wp:posOffset>3704860</wp:posOffset>
                </wp:positionV>
                <wp:extent cx="393480" cy="324000"/>
                <wp:effectExtent l="38100" t="38100" r="26035" b="38100"/>
                <wp:wrapNone/>
                <wp:docPr id="3495" name="Ink 3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39348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5" o:spid="_x0000_s1026" type="#_x0000_t75" style="position:absolute;margin-left:157.2pt;margin-top:290.75pt;width:32.85pt;height:27.2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">
                <v:imagedata r:id="rId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2176140</wp:posOffset>
                </wp:positionH>
                <wp:positionV relativeFrom="paragraph">
                  <wp:posOffset>3308140</wp:posOffset>
                </wp:positionV>
                <wp:extent cx="163440" cy="152280"/>
                <wp:effectExtent l="38100" t="38100" r="27305" b="38735"/>
                <wp:wrapNone/>
                <wp:docPr id="3493" name="Ink 3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634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3" o:spid="_x0000_s1026" type="#_x0000_t75" style="position:absolute;margin-left:170.75pt;margin-top:259.7pt;width:14.3pt;height:13.7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">
                <v:imagedata r:id="rId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2023500</wp:posOffset>
                </wp:positionH>
                <wp:positionV relativeFrom="paragraph">
                  <wp:posOffset>3323980</wp:posOffset>
                </wp:positionV>
                <wp:extent cx="129600" cy="169920"/>
                <wp:effectExtent l="19050" t="38100" r="22860" b="40005"/>
                <wp:wrapNone/>
                <wp:docPr id="3492" name="Ink 3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296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2" o:spid="_x0000_s1026" type="#_x0000_t75" style="position:absolute;margin-left:158.6pt;margin-top:260.95pt;width:11.9pt;height:15.1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">
                <v:imagedata r:id="rId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880580</wp:posOffset>
                </wp:positionH>
                <wp:positionV relativeFrom="paragraph">
                  <wp:posOffset>3504340</wp:posOffset>
                </wp:positionV>
                <wp:extent cx="919080" cy="167400"/>
                <wp:effectExtent l="38100" t="38100" r="14605" b="42545"/>
                <wp:wrapNone/>
                <wp:docPr id="3491" name="Ink 3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9190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1" o:spid="_x0000_s1026" type="#_x0000_t75" style="position:absolute;margin-left:147.25pt;margin-top:275.05pt;width:74.05pt;height:15.1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">
                <v:imagedata r:id="rId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228980</wp:posOffset>
                </wp:positionH>
                <wp:positionV relativeFrom="paragraph">
                  <wp:posOffset>4091500</wp:posOffset>
                </wp:positionV>
                <wp:extent cx="2880" cy="36000"/>
                <wp:effectExtent l="38100" t="38100" r="35560" b="40640"/>
                <wp:wrapNone/>
                <wp:docPr id="3490" name="Ink 3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28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0" o:spid="_x0000_s1026" type="#_x0000_t75" style="position:absolute;margin-left:95.8pt;margin-top:321.55pt;width:2pt;height:4.3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">
                <v:imagedata r:id="rId4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198020</wp:posOffset>
                </wp:positionH>
                <wp:positionV relativeFrom="paragraph">
                  <wp:posOffset>3991060</wp:posOffset>
                </wp:positionV>
                <wp:extent cx="32760" cy="93960"/>
                <wp:effectExtent l="38100" t="38100" r="43815" b="40005"/>
                <wp:wrapNone/>
                <wp:docPr id="3489" name="Ink 3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327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9" o:spid="_x0000_s1026" type="#_x0000_t75" style="position:absolute;margin-left:93.5pt;margin-top:313.4pt;width:4.35pt;height:9.2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">
                <v:imagedata r:id="rId4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1147980</wp:posOffset>
                </wp:positionH>
                <wp:positionV relativeFrom="paragraph">
                  <wp:posOffset>3807100</wp:posOffset>
                </wp:positionV>
                <wp:extent cx="106920" cy="132480"/>
                <wp:effectExtent l="38100" t="38100" r="45720" b="39370"/>
                <wp:wrapNone/>
                <wp:docPr id="3488" name="Ink 3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069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8" o:spid="_x0000_s1026" type="#_x0000_t75" style="position:absolute;margin-left:89.65pt;margin-top:299pt;width:9.95pt;height:12.1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">
                <v:imagedata r:id="rId4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1369020</wp:posOffset>
                </wp:positionH>
                <wp:positionV relativeFrom="paragraph">
                  <wp:posOffset>3982060</wp:posOffset>
                </wp:positionV>
                <wp:extent cx="135000" cy="135360"/>
                <wp:effectExtent l="38100" t="38100" r="17780" b="36195"/>
                <wp:wrapNone/>
                <wp:docPr id="3487" name="Ink 3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35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7" o:spid="_x0000_s1026" type="#_x0000_t75" style="position:absolute;margin-left:107.05pt;margin-top:312.85pt;width:12.5pt;height:12.2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">
                <v:imagedata r:id="rId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364700</wp:posOffset>
                </wp:positionH>
                <wp:positionV relativeFrom="paragraph">
                  <wp:posOffset>3974140</wp:posOffset>
                </wp:positionV>
                <wp:extent cx="84960" cy="111600"/>
                <wp:effectExtent l="38100" t="38100" r="48895" b="41275"/>
                <wp:wrapNone/>
                <wp:docPr id="3486" name="Ink 3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84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6" o:spid="_x0000_s1026" type="#_x0000_t75" style="position:absolute;margin-left:106.75pt;margin-top:312.35pt;width:8.55pt;height:10.4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">
                <v:imagedata r:id="rId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293700</wp:posOffset>
                </wp:positionH>
                <wp:positionV relativeFrom="paragraph">
                  <wp:posOffset>2936980</wp:posOffset>
                </wp:positionV>
                <wp:extent cx="1261440" cy="1232640"/>
                <wp:effectExtent l="38100" t="38100" r="34290" b="43815"/>
                <wp:wrapNone/>
                <wp:docPr id="3485" name="Ink 3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261440" cy="12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5" o:spid="_x0000_s1026" type="#_x0000_t75" style="position:absolute;margin-left:22.55pt;margin-top:230.55pt;width:100.95pt;height:98.7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">
                <v:imagedata r:id="rId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63820</wp:posOffset>
                </wp:positionH>
                <wp:positionV relativeFrom="paragraph">
                  <wp:posOffset>2972620</wp:posOffset>
                </wp:positionV>
                <wp:extent cx="1220400" cy="1227600"/>
                <wp:effectExtent l="38100" t="38100" r="56515" b="48895"/>
                <wp:wrapNone/>
                <wp:docPr id="3484" name="Ink 3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220400" cy="12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4" o:spid="_x0000_s1026" type="#_x0000_t75" style="position:absolute;margin-left:19.75pt;margin-top:233.35pt;width:98.2pt;height:98.4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">
                <v:imagedata r:id="rId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558180</wp:posOffset>
                </wp:positionH>
                <wp:positionV relativeFrom="paragraph">
                  <wp:posOffset>1875220</wp:posOffset>
                </wp:positionV>
                <wp:extent cx="55440" cy="66960"/>
                <wp:effectExtent l="38100" t="38100" r="40005" b="47625"/>
                <wp:wrapNone/>
                <wp:docPr id="3483" name="Ink 3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554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3" o:spid="_x0000_s1026" type="#_x0000_t75" style="position:absolute;margin-left:279.55pt;margin-top:147.05pt;width:6pt;height:6.9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">
                <v:imagedata r:id="rId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3384660</wp:posOffset>
                </wp:positionH>
                <wp:positionV relativeFrom="paragraph">
                  <wp:posOffset>1881340</wp:posOffset>
                </wp:positionV>
                <wp:extent cx="64800" cy="37440"/>
                <wp:effectExtent l="19050" t="19050" r="30480" b="20320"/>
                <wp:wrapNone/>
                <wp:docPr id="3482" name="Ink 3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648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2" o:spid="_x0000_s1026" type="#_x0000_t75" style="position:absolute;margin-left:266.15pt;margin-top:147.85pt;width:5.75pt;height:3.6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">
                <v:imagedata r:id="rId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301860</wp:posOffset>
                </wp:positionH>
                <wp:positionV relativeFrom="paragraph">
                  <wp:posOffset>1911220</wp:posOffset>
                </wp:positionV>
                <wp:extent cx="44280" cy="51120"/>
                <wp:effectExtent l="38100" t="38100" r="32385" b="44450"/>
                <wp:wrapNone/>
                <wp:docPr id="3481" name="Ink 3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442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1" o:spid="_x0000_s1026" type="#_x0000_t75" style="position:absolute;margin-left:259.25pt;margin-top:149.75pt;width:5pt;height:5.7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">
                <v:imagedata r:id="rId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127260</wp:posOffset>
                </wp:positionH>
                <wp:positionV relativeFrom="paragraph">
                  <wp:posOffset>1925980</wp:posOffset>
                </wp:positionV>
                <wp:extent cx="59040" cy="34560"/>
                <wp:effectExtent l="38100" t="38100" r="36830" b="41910"/>
                <wp:wrapNone/>
                <wp:docPr id="3480" name="Ink 3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590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0" o:spid="_x0000_s1026" type="#_x0000_t75" style="position:absolute;margin-left:245.55pt;margin-top:150.95pt;width:6.35pt;height:4.4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">
                <v:imagedata r:id="rId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807580</wp:posOffset>
                </wp:positionH>
                <wp:positionV relativeFrom="paragraph">
                  <wp:posOffset>1903300</wp:posOffset>
                </wp:positionV>
                <wp:extent cx="12960" cy="36720"/>
                <wp:effectExtent l="57150" t="38100" r="63500" b="59055"/>
                <wp:wrapNone/>
                <wp:docPr id="3479" name="Ink 3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29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9" o:spid="_x0000_s1026" type="#_x0000_t75" style="position:absolute;margin-left:219.85pt;margin-top:148.9pt;width:3.4pt;height:5.0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">
                <v:imagedata r:id="rId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687260</wp:posOffset>
                </wp:positionH>
                <wp:positionV relativeFrom="paragraph">
                  <wp:posOffset>1857580</wp:posOffset>
                </wp:positionV>
                <wp:extent cx="618840" cy="137880"/>
                <wp:effectExtent l="38100" t="38100" r="10160" b="52705"/>
                <wp:wrapNone/>
                <wp:docPr id="3478" name="Ink 3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6188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8" o:spid="_x0000_s1026" type="#_x0000_t75" style="position:absolute;margin-left:132.05pt;margin-top:145.3pt;width:50.7pt;height:12.8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">
                <v:imagedata r:id="rId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58940</wp:posOffset>
                </wp:positionH>
                <wp:positionV relativeFrom="paragraph">
                  <wp:posOffset>2035540</wp:posOffset>
                </wp:positionV>
                <wp:extent cx="77400" cy="143640"/>
                <wp:effectExtent l="38100" t="38100" r="37465" b="27940"/>
                <wp:wrapNone/>
                <wp:docPr id="3477" name="Ink 3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774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7" o:spid="_x0000_s1026" type="#_x0000_t75" style="position:absolute;margin-left:35.35pt;margin-top:159.7pt;width:7.85pt;height:12.7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">
                <v:imagedata r:id="rId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56420</wp:posOffset>
                </wp:positionH>
                <wp:positionV relativeFrom="paragraph">
                  <wp:posOffset>1945900</wp:posOffset>
                </wp:positionV>
                <wp:extent cx="69840" cy="65520"/>
                <wp:effectExtent l="38100" t="38100" r="45085" b="48895"/>
                <wp:wrapNone/>
                <wp:docPr id="3476" name="Ink 3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698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6" o:spid="_x0000_s1026" type="#_x0000_t75" style="position:absolute;margin-left:35.05pt;margin-top:152.25pt;width:7.45pt;height:7.0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">
                <v:imagedata r:id="rId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48140</wp:posOffset>
                </wp:positionH>
                <wp:positionV relativeFrom="paragraph">
                  <wp:posOffset>1779940</wp:posOffset>
                </wp:positionV>
                <wp:extent cx="128880" cy="144000"/>
                <wp:effectExtent l="38100" t="38100" r="5080" b="46990"/>
                <wp:wrapNone/>
                <wp:docPr id="3475" name="Ink 3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288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5" o:spid="_x0000_s1026" type="#_x0000_t75" style="position:absolute;margin-left:34.75pt;margin-top:139.5pt;width:11.6pt;height:12.9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">
                <v:imagedata r:id="rId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437340</wp:posOffset>
                </wp:positionH>
                <wp:positionV relativeFrom="paragraph">
                  <wp:posOffset>1771660</wp:posOffset>
                </wp:positionV>
                <wp:extent cx="89640" cy="128520"/>
                <wp:effectExtent l="38100" t="38100" r="43815" b="43180"/>
                <wp:wrapNone/>
                <wp:docPr id="3474" name="Ink 3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896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4" o:spid="_x0000_s1026" type="#_x0000_t75" style="position:absolute;margin-left:33.6pt;margin-top:138.95pt;width:8.5pt;height:11.5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">
                <v:imagedata r:id="rId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57500</wp:posOffset>
                </wp:positionH>
                <wp:positionV relativeFrom="paragraph">
                  <wp:posOffset>1766620</wp:posOffset>
                </wp:positionV>
                <wp:extent cx="80640" cy="111600"/>
                <wp:effectExtent l="38100" t="38100" r="53340" b="41275"/>
                <wp:wrapNone/>
                <wp:docPr id="3473" name="Ink 3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80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3" o:spid="_x0000_s1026" type="#_x0000_t75" style="position:absolute;margin-left:35.15pt;margin-top:138.45pt;width:8.25pt;height:10.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">
                <v:imagedata r:id="rId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05860</wp:posOffset>
                </wp:positionH>
                <wp:positionV relativeFrom="paragraph">
                  <wp:posOffset>2134900</wp:posOffset>
                </wp:positionV>
                <wp:extent cx="76680" cy="103320"/>
                <wp:effectExtent l="57150" t="38100" r="57150" b="49530"/>
                <wp:wrapNone/>
                <wp:docPr id="3472" name="Ink 3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766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2" o:spid="_x0000_s1026" type="#_x0000_t75" style="position:absolute;margin-left:15.2pt;margin-top:167pt;width:8.1pt;height:10.1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">
                <v:imagedata r:id="rId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05860</wp:posOffset>
                </wp:positionH>
                <wp:positionV relativeFrom="paragraph">
                  <wp:posOffset>2123020</wp:posOffset>
                </wp:positionV>
                <wp:extent cx="31320" cy="37440"/>
                <wp:effectExtent l="19050" t="38100" r="26035" b="39370"/>
                <wp:wrapNone/>
                <wp:docPr id="3471" name="Ink 3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313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1" o:spid="_x0000_s1026" type="#_x0000_t75" style="position:absolute;margin-left:15.75pt;margin-top:166.65pt;width:3.45pt;height:4.3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">
                <v:imagedata r:id="rId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38260</wp:posOffset>
                </wp:positionH>
                <wp:positionV relativeFrom="paragraph">
                  <wp:posOffset>2089540</wp:posOffset>
                </wp:positionV>
                <wp:extent cx="15480" cy="25200"/>
                <wp:effectExtent l="19050" t="19050" r="22860" b="32385"/>
                <wp:wrapNone/>
                <wp:docPr id="3470" name="Ink 3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5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0" o:spid="_x0000_s1026" type="#_x0000_t75" style="position:absolute;margin-left:18.35pt;margin-top:164.05pt;width:2.1pt;height:2.8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">
                <v:imagedata r:id="rId4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54100</wp:posOffset>
                </wp:positionH>
                <wp:positionV relativeFrom="paragraph">
                  <wp:posOffset>1994500</wp:posOffset>
                </wp:positionV>
                <wp:extent cx="10440" cy="83880"/>
                <wp:effectExtent l="38100" t="19050" r="27940" b="30480"/>
                <wp:wrapNone/>
                <wp:docPr id="3469" name="Ink 3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0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9" o:spid="_x0000_s1026" type="#_x0000_t75" style="position:absolute;margin-left:19.65pt;margin-top:156.5pt;width:2pt;height:7.5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">
                <v:imagedata r:id="rId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247980</wp:posOffset>
                </wp:positionH>
                <wp:positionV relativeFrom="paragraph">
                  <wp:posOffset>1939420</wp:posOffset>
                </wp:positionV>
                <wp:extent cx="15480" cy="3600"/>
                <wp:effectExtent l="38100" t="38100" r="41910" b="34925"/>
                <wp:wrapNone/>
                <wp:docPr id="3468" name="Ink 3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5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8" o:spid="_x0000_s1026" type="#_x0000_t75" style="position:absolute;margin-left:18.65pt;margin-top:151.8pt;width:2.95pt;height:2.2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">
                <v:imagedata r:id="rId4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44020</wp:posOffset>
                </wp:positionH>
                <wp:positionV relativeFrom="paragraph">
                  <wp:posOffset>1764100</wp:posOffset>
                </wp:positionV>
                <wp:extent cx="57240" cy="90000"/>
                <wp:effectExtent l="38100" t="38100" r="57150" b="43815"/>
                <wp:wrapNone/>
                <wp:docPr id="3467" name="Ink 3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572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7" o:spid="_x0000_s1026" type="#_x0000_t75" style="position:absolute;margin-left:18.3pt;margin-top:138.25pt;width:6.4pt;height:8.6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">
                <v:imagedata r:id="rId4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679500</wp:posOffset>
                </wp:positionV>
                <wp:extent cx="83880" cy="17280"/>
                <wp:effectExtent l="38100" t="38100" r="30480" b="40005"/>
                <wp:wrapNone/>
                <wp:docPr id="3466" name="Ink 3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838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6" o:spid="_x0000_s1026" type="#_x0000_t75" style="position:absolute;margin-left:20.5pt;margin-top:131.45pt;width:7.9pt;height:3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">
                <v:imagedata r:id="rId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83620</wp:posOffset>
                </wp:positionH>
                <wp:positionV relativeFrom="paragraph">
                  <wp:posOffset>1604620</wp:posOffset>
                </wp:positionV>
                <wp:extent cx="13320" cy="128160"/>
                <wp:effectExtent l="38100" t="38100" r="25400" b="24765"/>
                <wp:wrapNone/>
                <wp:docPr id="3465" name="Ink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33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5" o:spid="_x0000_s1026" type="#_x0000_t75" style="position:absolute;margin-left:21.85pt;margin-top:125.85pt;width:2.35pt;height:11.4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">
                <v:imagedata r:id="rId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82180</wp:posOffset>
                </wp:positionH>
                <wp:positionV relativeFrom="paragraph">
                  <wp:posOffset>1610020</wp:posOffset>
                </wp:positionV>
                <wp:extent cx="36000" cy="92880"/>
                <wp:effectExtent l="38100" t="38100" r="40640" b="40640"/>
                <wp:wrapNone/>
                <wp:docPr id="3464" name="Ink 3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360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4" o:spid="_x0000_s1026" type="#_x0000_t75" style="position:absolute;margin-left:21.35pt;margin-top:126.05pt;width:4.5pt;height:8.9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">
                <v:imagedata r:id="rId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259140</wp:posOffset>
                </wp:positionH>
                <wp:positionV relativeFrom="paragraph">
                  <wp:posOffset>1610020</wp:posOffset>
                </wp:positionV>
                <wp:extent cx="74880" cy="107280"/>
                <wp:effectExtent l="38100" t="38100" r="40005" b="45720"/>
                <wp:wrapNone/>
                <wp:docPr id="3463" name="Ink 3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748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3" o:spid="_x0000_s1026" type="#_x0000_t75" style="position:absolute;margin-left:19.65pt;margin-top:126pt;width:7.7pt;height:10.2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">
                <v:imagedata r:id="rId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45740</wp:posOffset>
                </wp:positionH>
                <wp:positionV relativeFrom="paragraph">
                  <wp:posOffset>1481860</wp:posOffset>
                </wp:positionV>
                <wp:extent cx="1200960" cy="895320"/>
                <wp:effectExtent l="57150" t="38100" r="56515" b="57785"/>
                <wp:wrapNone/>
                <wp:docPr id="3462" name="Ink 3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200960" cy="89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2" o:spid="_x0000_s1026" type="#_x0000_t75" style="position:absolute;margin-left:10.45pt;margin-top:115.75pt;width:96.75pt;height:72.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">
                <v:imagedata r:id="rId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83820</wp:posOffset>
                </wp:positionH>
                <wp:positionV relativeFrom="paragraph">
                  <wp:posOffset>1594900</wp:posOffset>
                </wp:positionV>
                <wp:extent cx="95760" cy="856080"/>
                <wp:effectExtent l="38100" t="38100" r="38100" b="39370"/>
                <wp:wrapNone/>
                <wp:docPr id="3461" name="Ink 3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95760" cy="85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1" o:spid="_x0000_s1026" type="#_x0000_t75" style="position:absolute;margin-left:5.65pt;margin-top:124.9pt;width:9.35pt;height:69.2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">
                <v:imagedata r:id="rId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033300</wp:posOffset>
                </wp:positionH>
                <wp:positionV relativeFrom="paragraph">
                  <wp:posOffset>540100</wp:posOffset>
                </wp:positionV>
                <wp:extent cx="46440" cy="134280"/>
                <wp:effectExtent l="38100" t="38100" r="48895" b="37465"/>
                <wp:wrapNone/>
                <wp:docPr id="3460" name="Ink 3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46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0" o:spid="_x0000_s1026" type="#_x0000_t75" style="position:absolute;margin-left:237.85pt;margin-top:41.55pt;width:5.25pt;height:12.3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">
                <v:imagedata r:id="rId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3034740</wp:posOffset>
                </wp:positionH>
                <wp:positionV relativeFrom="paragraph">
                  <wp:posOffset>442540</wp:posOffset>
                </wp:positionV>
                <wp:extent cx="12960" cy="18360"/>
                <wp:effectExtent l="38100" t="38100" r="44450" b="39370"/>
                <wp:wrapNone/>
                <wp:docPr id="3459" name="Ink 3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2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9" o:spid="_x0000_s1026" type="#_x0000_t75" style="position:absolute;margin-left:238.05pt;margin-top:34.15pt;width:2.75pt;height:3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">
                <v:imagedata r:id="rId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3013860</wp:posOffset>
                </wp:positionH>
                <wp:positionV relativeFrom="paragraph">
                  <wp:posOffset>256420</wp:posOffset>
                </wp:positionV>
                <wp:extent cx="55800" cy="132120"/>
                <wp:effectExtent l="38100" t="38100" r="40005" b="39370"/>
                <wp:wrapNone/>
                <wp:docPr id="3458" name="Ink 3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558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8" o:spid="_x0000_s1026" type="#_x0000_t75" style="position:absolute;margin-left:236.4pt;margin-top:19.25pt;width:6.35pt;height:11.9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">
                <v:imagedata r:id="rId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1789140</wp:posOffset>
                </wp:positionH>
                <wp:positionV relativeFrom="paragraph">
                  <wp:posOffset>1135900</wp:posOffset>
                </wp:positionV>
                <wp:extent cx="60480" cy="72000"/>
                <wp:effectExtent l="38100" t="38100" r="34925" b="42545"/>
                <wp:wrapNone/>
                <wp:docPr id="3457" name="Ink 3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604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7" o:spid="_x0000_s1026" type="#_x0000_t75" style="position:absolute;margin-left:140pt;margin-top:88.5pt;width:6.5pt;height:7.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">
                <v:imagedata r:id="rId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1681500</wp:posOffset>
                </wp:positionH>
                <wp:positionV relativeFrom="paragraph">
                  <wp:posOffset>1170460</wp:posOffset>
                </wp:positionV>
                <wp:extent cx="113400" cy="151560"/>
                <wp:effectExtent l="38100" t="38100" r="20320" b="39370"/>
                <wp:wrapNone/>
                <wp:docPr id="3456" name="Ink 3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134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6" o:spid="_x0000_s1026" type="#_x0000_t75" style="position:absolute;margin-left:131.6pt;margin-top:91.25pt;width:10.65pt;height:13.8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">
                <v:imagedata r:id="rId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1216380</wp:posOffset>
                </wp:positionH>
                <wp:positionV relativeFrom="paragraph">
                  <wp:posOffset>1243180</wp:posOffset>
                </wp:positionV>
                <wp:extent cx="154800" cy="185760"/>
                <wp:effectExtent l="38100" t="38100" r="36195" b="43180"/>
                <wp:wrapNone/>
                <wp:docPr id="3455" name="Ink 3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548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5" o:spid="_x0000_s1026" type="#_x0000_t75" style="position:absolute;margin-left:94.9pt;margin-top:97.15pt;width:13.65pt;height:16.3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">
                <v:imagedata r:id="rId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1309260</wp:posOffset>
                </wp:positionH>
                <wp:positionV relativeFrom="paragraph">
                  <wp:posOffset>773740</wp:posOffset>
                </wp:positionV>
                <wp:extent cx="1246320" cy="586080"/>
                <wp:effectExtent l="38100" t="38100" r="49530" b="43180"/>
                <wp:wrapNone/>
                <wp:docPr id="3454" name="Ink 3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246320" cy="58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4" o:spid="_x0000_s1026" type="#_x0000_t75" style="position:absolute;margin-left:102.1pt;margin-top:60.1pt;width:99.9pt;height:4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">
                <v:imagedata r:id="rId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984340</wp:posOffset>
                </wp:positionH>
                <wp:positionV relativeFrom="paragraph">
                  <wp:posOffset>85780</wp:posOffset>
                </wp:positionV>
                <wp:extent cx="136440" cy="15480"/>
                <wp:effectExtent l="38100" t="38100" r="35560" b="60960"/>
                <wp:wrapNone/>
                <wp:docPr id="3453" name="Ink 3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36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3" o:spid="_x0000_s1026" type="#_x0000_t75" style="position:absolute;margin-left:234.35pt;margin-top:5.7pt;width:12.5pt;height:3.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">
                <v:imagedata r:id="rId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010620</wp:posOffset>
                </wp:positionH>
                <wp:positionV relativeFrom="paragraph">
                  <wp:posOffset>7300</wp:posOffset>
                </wp:positionV>
                <wp:extent cx="25200" cy="158040"/>
                <wp:effectExtent l="38100" t="38100" r="51435" b="52070"/>
                <wp:wrapNone/>
                <wp:docPr id="3452" name="Ink 3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252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2" o:spid="_x0000_s1026" type="#_x0000_t75" style="position:absolute;margin-left:236.15pt;margin-top:-.25pt;width:4pt;height:14.3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">
                <v:imagedata r:id="rId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2971380</wp:posOffset>
                </wp:positionH>
                <wp:positionV relativeFrom="paragraph">
                  <wp:posOffset>44020</wp:posOffset>
                </wp:positionV>
                <wp:extent cx="73800" cy="129600"/>
                <wp:effectExtent l="38100" t="38100" r="40640" b="41910"/>
                <wp:wrapNone/>
                <wp:docPr id="3451" name="Ink 3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738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1" o:spid="_x0000_s1026" type="#_x0000_t75" style="position:absolute;margin-left:233pt;margin-top:2.7pt;width:7.6pt;height:11.9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">
                <v:imagedata r:id="rId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2983260</wp:posOffset>
                </wp:positionH>
                <wp:positionV relativeFrom="paragraph">
                  <wp:posOffset>45100</wp:posOffset>
                </wp:positionV>
                <wp:extent cx="84960" cy="113400"/>
                <wp:effectExtent l="38100" t="38100" r="48895" b="39370"/>
                <wp:wrapNone/>
                <wp:docPr id="3450" name="Ink 3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84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0" o:spid="_x0000_s1026" type="#_x0000_t75" style="position:absolute;margin-left:234pt;margin-top:2.65pt;width:8.6pt;height:10.8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">
                <v:imagedata r:id="rId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256940</wp:posOffset>
                </wp:positionH>
                <wp:positionV relativeFrom="paragraph">
                  <wp:posOffset>862300</wp:posOffset>
                </wp:positionV>
                <wp:extent cx="360" cy="360"/>
                <wp:effectExtent l="0" t="0" r="0" b="0"/>
                <wp:wrapNone/>
                <wp:docPr id="3449" name="Ink 3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9" o:spid="_x0000_s1026" type="#_x0000_t75" style="position:absolute;margin-left:334.2pt;margin-top:66.9pt;width:2.05pt;height:2.0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dqaiB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T+eTJ44c8ISK5LOupwMOi1gfY1AnejY+gu70WhbV4gya1JOxu/bb2e6agKTVBy3&#10;9yCp3gY9zMO/pwm97dPYK5/7eUupd+j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">
                <v:imagedata r:id="rId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2764380</wp:posOffset>
                </wp:positionH>
                <wp:positionV relativeFrom="paragraph">
                  <wp:posOffset>516340</wp:posOffset>
                </wp:positionV>
                <wp:extent cx="61560" cy="112680"/>
                <wp:effectExtent l="57150" t="38100" r="53340" b="40005"/>
                <wp:wrapNone/>
                <wp:docPr id="3448" name="Ink 3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615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8" o:spid="_x0000_s1026" type="#_x0000_t75" style="position:absolute;margin-left:216.55pt;margin-top:40pt;width:7.05pt;height:10.4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">
                <v:imagedata r:id="rId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785620</wp:posOffset>
                </wp:positionH>
                <wp:positionV relativeFrom="paragraph">
                  <wp:posOffset>377740</wp:posOffset>
                </wp:positionV>
                <wp:extent cx="7200" cy="46080"/>
                <wp:effectExtent l="38100" t="38100" r="50165" b="30480"/>
                <wp:wrapNone/>
                <wp:docPr id="3447" name="Ink 3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72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7" o:spid="_x0000_s1026" type="#_x0000_t75" style="position:absolute;margin-left:218.5pt;margin-top:29.15pt;width:2.2pt;height: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">
                <v:imagedata r:id="rId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778420</wp:posOffset>
                </wp:positionH>
                <wp:positionV relativeFrom="paragraph">
                  <wp:posOffset>310780</wp:posOffset>
                </wp:positionV>
                <wp:extent cx="15840" cy="56160"/>
                <wp:effectExtent l="38100" t="38100" r="41910" b="20320"/>
                <wp:wrapNone/>
                <wp:docPr id="3446" name="Ink 3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58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6" o:spid="_x0000_s1026" type="#_x0000_t75" style="position:absolute;margin-left:217.75pt;margin-top:23.8pt;width:3.1pt;height:5.5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">
                <v:imagedata r:id="rId5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777340</wp:posOffset>
                </wp:positionH>
                <wp:positionV relativeFrom="paragraph">
                  <wp:posOffset>228700</wp:posOffset>
                </wp:positionV>
                <wp:extent cx="11520" cy="38520"/>
                <wp:effectExtent l="38100" t="38100" r="45720" b="38100"/>
                <wp:wrapNone/>
                <wp:docPr id="3445" name="Ink 3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15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5" o:spid="_x0000_s1026" type="#_x0000_t75" style="position:absolute;margin-left:217.85pt;margin-top:17.4pt;width:2.5pt;height:4.4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">
                <v:imagedata r:id="rId5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747460</wp:posOffset>
                </wp:positionH>
                <wp:positionV relativeFrom="paragraph">
                  <wp:posOffset>76420</wp:posOffset>
                </wp:positionV>
                <wp:extent cx="70560" cy="94680"/>
                <wp:effectExtent l="19050" t="38100" r="43815" b="38735"/>
                <wp:wrapNone/>
                <wp:docPr id="3444" name="Ink 3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705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4" o:spid="_x0000_s1026" type="#_x0000_t75" style="position:absolute;margin-left:215.4pt;margin-top:4.95pt;width:7.5pt;height:9.3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">
                <v:imagedata r:id="rId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641260</wp:posOffset>
                </wp:positionH>
                <wp:positionV relativeFrom="paragraph">
                  <wp:posOffset>-285380</wp:posOffset>
                </wp:positionV>
                <wp:extent cx="1572480" cy="1045440"/>
                <wp:effectExtent l="38100" t="38100" r="46990" b="59690"/>
                <wp:wrapNone/>
                <wp:docPr id="3439" name="Ink 3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572480" cy="10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9" o:spid="_x0000_s1026" type="#_x0000_t75" style="position:absolute;margin-left:207.05pt;margin-top:-23.35pt;width:125.75pt;height:84.3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">
                <v:imagedata r:id="rId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608500</wp:posOffset>
                </wp:positionH>
                <wp:positionV relativeFrom="paragraph">
                  <wp:posOffset>-216260</wp:posOffset>
                </wp:positionV>
                <wp:extent cx="1796400" cy="971640"/>
                <wp:effectExtent l="38100" t="38100" r="52070" b="38100"/>
                <wp:wrapNone/>
                <wp:docPr id="3438" name="Ink 3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796400" cy="9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8" o:spid="_x0000_s1026" type="#_x0000_t75" style="position:absolute;margin-left:204.6pt;margin-top:-17.65pt;width:143.25pt;height:78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">
                <v:imagedata r:id="rId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111540</wp:posOffset>
                </wp:positionH>
                <wp:positionV relativeFrom="paragraph">
                  <wp:posOffset>622180</wp:posOffset>
                </wp:positionV>
                <wp:extent cx="3600" cy="8640"/>
                <wp:effectExtent l="38100" t="38100" r="34925" b="29845"/>
                <wp:wrapNone/>
                <wp:docPr id="3437" name="Ink 3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3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7" o:spid="_x0000_s1026" type="#_x0000_t75" style="position:absolute;margin-left:7.8pt;margin-top:48.35pt;width:2.1pt;height:2.3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">
                <v:imagedata r:id="rId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103620</wp:posOffset>
                </wp:positionH>
                <wp:positionV relativeFrom="paragraph">
                  <wp:posOffset>421300</wp:posOffset>
                </wp:positionV>
                <wp:extent cx="46440" cy="108000"/>
                <wp:effectExtent l="38100" t="38100" r="48895" b="44450"/>
                <wp:wrapNone/>
                <wp:docPr id="3436" name="Ink 3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46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6" o:spid="_x0000_s1026" type="#_x0000_t75" style="position:absolute;margin-left:7.25pt;margin-top:32.25pt;width:5.45pt;height:10.0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">
                <v:imagedata r:id="rId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33140</wp:posOffset>
                </wp:positionH>
                <wp:positionV relativeFrom="paragraph">
                  <wp:posOffset>270100</wp:posOffset>
                </wp:positionV>
                <wp:extent cx="3240" cy="1080"/>
                <wp:effectExtent l="38100" t="38100" r="34925" b="37465"/>
                <wp:wrapNone/>
                <wp:docPr id="3435" name="Ink 3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32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5" o:spid="_x0000_s1026" type="#_x0000_t75" style="position:absolute;margin-left:9.6pt;margin-top:20.05pt;width:1.95pt;height:2.5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">
                <v:imagedata r:id="rId5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07220</wp:posOffset>
                </wp:positionH>
                <wp:positionV relativeFrom="paragraph">
                  <wp:posOffset>51940</wp:posOffset>
                </wp:positionV>
                <wp:extent cx="44640" cy="165240"/>
                <wp:effectExtent l="38100" t="38100" r="31750" b="25400"/>
                <wp:wrapNone/>
                <wp:docPr id="3434" name="Ink 3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446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4" o:spid="_x0000_s1026" type="#_x0000_t75" style="position:absolute;margin-left:7.7pt;margin-top:3.3pt;width:5.1pt;height:14.2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">
                <v:imagedata r:id="rId5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252100</wp:posOffset>
                </wp:positionH>
                <wp:positionV relativeFrom="paragraph">
                  <wp:posOffset>-8180</wp:posOffset>
                </wp:positionV>
                <wp:extent cx="61920" cy="103680"/>
                <wp:effectExtent l="38100" t="38100" r="52705" b="29845"/>
                <wp:wrapNone/>
                <wp:docPr id="3433" name="Ink 3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619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3" o:spid="_x0000_s1026" type="#_x0000_t75" style="position:absolute;margin-left:176.4pt;margin-top:-1.2pt;width:6.75pt;height:9.6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">
                <v:imagedata r:id="rId5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2149860</wp:posOffset>
                </wp:positionH>
                <wp:positionV relativeFrom="paragraph">
                  <wp:posOffset>-49580</wp:posOffset>
                </wp:positionV>
                <wp:extent cx="17640" cy="248400"/>
                <wp:effectExtent l="38100" t="38100" r="40005" b="37465"/>
                <wp:wrapNone/>
                <wp:docPr id="3432" name="Ink 3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76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2" o:spid="_x0000_s1026" type="#_x0000_t75" style="position:absolute;margin-left:168.45pt;margin-top:-4.65pt;width:3.25pt;height:21.2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">
                <v:imagedata r:id="rId5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2155620</wp:posOffset>
                </wp:positionH>
                <wp:positionV relativeFrom="paragraph">
                  <wp:posOffset>-16820</wp:posOffset>
                </wp:positionV>
                <wp:extent cx="66960" cy="73800"/>
                <wp:effectExtent l="38100" t="19050" r="28575" b="21590"/>
                <wp:wrapNone/>
                <wp:docPr id="3431" name="Ink 3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669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1" o:spid="_x0000_s1026" type="#_x0000_t75" style="position:absolute;margin-left:169.3pt;margin-top:-1.65pt;width:6.6pt;height:6.8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">
                <v:imagedata r:id="rId5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084700</wp:posOffset>
                </wp:positionH>
                <wp:positionV relativeFrom="paragraph">
                  <wp:posOffset>7300</wp:posOffset>
                </wp:positionV>
                <wp:extent cx="35280" cy="76680"/>
                <wp:effectExtent l="38100" t="38100" r="41275" b="38100"/>
                <wp:wrapNone/>
                <wp:docPr id="3429" name="Ink 3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352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9" o:spid="_x0000_s1026" type="#_x0000_t75" style="position:absolute;margin-left:163.25pt;margin-top:-.45pt;width:4.6pt;height:7.9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">
                <v:imagedata r:id="rId5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1503300</wp:posOffset>
                </wp:positionH>
                <wp:positionV relativeFrom="paragraph">
                  <wp:posOffset>287020</wp:posOffset>
                </wp:positionV>
                <wp:extent cx="983880" cy="147240"/>
                <wp:effectExtent l="38100" t="38100" r="45085" b="43815"/>
                <wp:wrapNone/>
                <wp:docPr id="3425" name="Ink 3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9838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5" o:spid="_x0000_s1026" type="#_x0000_t75" style="position:absolute;margin-left:117.6pt;margin-top:21.65pt;width:79.2pt;height:13.4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">
                <v:imagedata r:id="rId5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-5460</wp:posOffset>
                </wp:positionH>
                <wp:positionV relativeFrom="paragraph">
                  <wp:posOffset>-284300</wp:posOffset>
                </wp:positionV>
                <wp:extent cx="1306080" cy="1112400"/>
                <wp:effectExtent l="38100" t="38100" r="46990" b="50165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306080" cy="11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-1.25pt;margin-top:-23.2pt;width:104.75pt;height:89.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">
                <v:imagedata r:id="rId5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-12660</wp:posOffset>
                </wp:positionH>
                <wp:positionV relativeFrom="paragraph">
                  <wp:posOffset>-256940</wp:posOffset>
                </wp:positionV>
                <wp:extent cx="1313640" cy="1083600"/>
                <wp:effectExtent l="38100" t="38100" r="1270" b="40640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313640" cy="10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-1.55pt;margin-top:-21.05pt;width:104.9pt;height:87.1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">
                <v:imagedata r:id="rId549" o:title=""/>
              </v:shape>
            </w:pict>
          </mc:Fallback>
        </mc:AlternateContent>
      </w:r>
      <w:r w:rsidR="00D93C7D">
        <w:rPr>
          <w:lang w:val="el-GR"/>
        </w:rPr>
        <w:br w:type="page"/>
      </w:r>
    </w:p>
    <w:p w:rsidR="005F6F12" w:rsidRDefault="005F6F12" w:rsidP="005F6F12">
      <w:pPr>
        <w:rPr>
          <w:lang w:val="el-GR"/>
        </w:rPr>
      </w:pPr>
      <w:r w:rsidRPr="00FF45CB">
        <w:rPr>
          <w:lang w:val="el-GR"/>
        </w:rPr>
        <w:lastRenderedPageBreak/>
        <w:t xml:space="preserve">Παράλληλα το </w:t>
      </w:r>
      <w:r w:rsidR="00CD022A" w:rsidRPr="00A72880">
        <w:rPr>
          <w:position w:val="-6"/>
        </w:rPr>
        <w:object w:dxaOrig="200" w:dyaOrig="279">
          <v:shape id="_x0000_i1059" type="#_x0000_t75" style="width:10pt;height:14pt" o:ole="">
            <v:imagedata r:id="rId550" o:title=""/>
          </v:shape>
          <o:OLEObject Type="Embed" ProgID="Equation.DSMT4" ShapeID="_x0000_i1059" DrawAspect="Content" ObjectID="_1699091277" r:id="rId551"/>
        </w:object>
      </w:r>
      <w:r w:rsidRPr="00FF45CB">
        <w:rPr>
          <w:lang w:val="el-GR"/>
        </w:rPr>
        <w:t xml:space="preserve"> έχει μετασχηματιστεί σε κάποιο </w:t>
      </w:r>
      <w:r w:rsidR="00CD022A" w:rsidRPr="00A72880">
        <w:rPr>
          <w:position w:val="-6"/>
        </w:rPr>
        <w:object w:dxaOrig="180" w:dyaOrig="220">
          <v:shape id="_x0000_i1060" type="#_x0000_t75" style="width:9pt;height:11pt" o:ole="">
            <v:imagedata r:id="rId552" o:title=""/>
          </v:shape>
          <o:OLEObject Type="Embed" ProgID="Equation.DSMT4" ShapeID="_x0000_i1060" DrawAspect="Content" ObjectID="_1699091278" r:id="rId553"/>
        </w:object>
      </w:r>
      <w:r w:rsidRPr="00FF45CB">
        <w:rPr>
          <w:lang w:val="el-GR"/>
        </w:rPr>
        <w:t xml:space="preserve">: </w:t>
      </w:r>
    </w:p>
    <w:p w:rsidR="005F6F12" w:rsidRDefault="00CD022A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 w:rsidRPr="00ED5C2D">
        <w:rPr>
          <w:position w:val="-14"/>
        </w:rPr>
        <w:object w:dxaOrig="1760" w:dyaOrig="400">
          <v:shape id="_x0000_i1061" type="#_x0000_t75" style="width:88pt;height:20pt" o:ole="">
            <v:imagedata r:id="rId554" o:title=""/>
          </v:shape>
          <o:OLEObject Type="Embed" ProgID="Equation.DSMT4" ShapeID="_x0000_i1061" DrawAspect="Content" ObjectID="_1699091279" r:id="rId555"/>
        </w:object>
      </w:r>
      <w:r w:rsidR="005F6F12" w:rsidRPr="00FF45CB">
        <w:rPr>
          <w:lang w:val="el-GR"/>
        </w:rPr>
        <w:t>.</w:t>
      </w:r>
    </w:p>
    <w:p w:rsidR="005F6F12" w:rsidRPr="00FF45CB" w:rsidRDefault="005F6F12" w:rsidP="005F6F12">
      <w:pPr>
        <w:rPr>
          <w:lang w:val="el-GR"/>
        </w:rPr>
      </w:pPr>
    </w:p>
    <w:p w:rsidR="005F6F12" w:rsidRDefault="005F6F12" w:rsidP="005F6F12">
      <w:pPr>
        <w:rPr>
          <w:lang w:val="el-GR"/>
        </w:rPr>
      </w:pPr>
      <w:r w:rsidRPr="00D93C7D">
        <w:rPr>
          <w:highlight w:val="yellow"/>
          <w:lang w:val="el-GR"/>
        </w:rPr>
        <w:t xml:space="preserve">Οι λύσεις του </w:t>
      </w:r>
      <w:r w:rsidR="00CD022A" w:rsidRPr="00D93C7D">
        <w:rPr>
          <w:position w:val="-6"/>
          <w:highlight w:val="yellow"/>
        </w:rPr>
        <w:object w:dxaOrig="760" w:dyaOrig="279">
          <v:shape id="_x0000_i1062" type="#_x0000_t75" style="width:38pt;height:13.95pt" o:ole="" o:bordertopcolor="this" o:borderleftcolor="this" o:borderbottomcolor="this" o:borderrightcolor="this">
            <v:imagedata r:id="rId55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2" DrawAspect="Content" ObjectID="_1699091280" r:id="rId557"/>
        </w:object>
      </w:r>
      <w:r w:rsidRPr="00D93C7D">
        <w:rPr>
          <w:highlight w:val="yellow"/>
          <w:lang w:val="el-GR"/>
        </w:rPr>
        <w:t xml:space="preserve"> είναι ακριβώς οι λύσεις του </w:t>
      </w:r>
      <w:r w:rsidR="00CD022A" w:rsidRPr="00D93C7D">
        <w:rPr>
          <w:position w:val="-6"/>
          <w:highlight w:val="yellow"/>
        </w:rPr>
        <w:object w:dxaOrig="720" w:dyaOrig="279">
          <v:shape id="_x0000_i1063" type="#_x0000_t75" style="width:36pt;height:13.95pt" o:ole="" o:bordertopcolor="this" o:borderleftcolor="this" o:borderbottomcolor="this" o:borderrightcolor="this">
            <v:imagedata r:id="rId55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3" DrawAspect="Content" ObjectID="_1699091281" r:id="rId559"/>
        </w:object>
      </w:r>
      <w:r w:rsidRPr="00D93C7D">
        <w:rPr>
          <w:highlight w:val="yellow"/>
          <w:lang w:val="el-GR"/>
        </w:rPr>
        <w:t>.</w:t>
      </w:r>
      <w:r w:rsidRPr="00FF45CB">
        <w:rPr>
          <w:lang w:val="el-GR"/>
        </w:rPr>
        <w:t xml:space="preserve"> Το πλεονέκτημα είναι τώρα ότι μετατρέποντας το σύστημα σε τριγωνικό, μπορούμε να το λύσουμε εύκολα με «</w:t>
      </w:r>
      <w:r w:rsidRPr="001438C0">
        <w:rPr>
          <w:b/>
          <w:color w:val="FF0000"/>
          <w:highlight w:val="lightGray"/>
          <w:lang w:val="el-GR"/>
        </w:rPr>
        <w:t>ανάδρομη αντικατάσταση</w:t>
      </w:r>
      <w:r w:rsidRPr="00FF45CB">
        <w:rPr>
          <w:lang w:val="el-GR"/>
        </w:rPr>
        <w:t>»:</w:t>
      </w:r>
    </w:p>
    <w:p w:rsidR="005F6F12" w:rsidRDefault="005F6F12" w:rsidP="005F6F12">
      <w:r w:rsidRPr="00DA353C">
        <w:rPr>
          <w:position w:val="-6"/>
        </w:rPr>
        <w:object w:dxaOrig="680" w:dyaOrig="279">
          <v:shape id="_x0000_i1064" type="#_x0000_t75" style="width:34pt;height:13.95pt" o:ole="" o:bordertopcolor="this" o:borderleftcolor="this" o:borderbottomcolor="this" o:borderrightcolor="this">
            <v:imagedata r:id="rId56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4" DrawAspect="Content" ObjectID="_1699091282" r:id="rId561"/>
        </w:object>
      </w:r>
      <w:r>
        <w:t xml:space="preserve">:     </w:t>
      </w:r>
      <w:r w:rsidR="00D93C7D">
        <w:rPr>
          <w:lang w:val="el-GR"/>
        </w:rPr>
        <w:tab/>
      </w:r>
      <w:r w:rsidR="00D93C7D">
        <w:rPr>
          <w:lang w:val="el-GR"/>
        </w:rPr>
        <w:tab/>
      </w:r>
      <w:r w:rsidRPr="00DA353C">
        <w:rPr>
          <w:position w:val="-12"/>
        </w:rPr>
        <w:object w:dxaOrig="1740" w:dyaOrig="360">
          <v:shape id="_x0000_i1065" type="#_x0000_t75" style="width:87pt;height:18pt" o:ole="">
            <v:imagedata r:id="rId562" o:title=""/>
          </v:shape>
          <o:OLEObject Type="Embed" ProgID="Equation.DSMT4" ShapeID="_x0000_i1065" DrawAspect="Content" ObjectID="_1699091283" r:id="rId563"/>
        </w:object>
      </w:r>
    </w:p>
    <w:p w:rsidR="005F6F12" w:rsidRDefault="00D93C7D" w:rsidP="005F6F12">
      <w:r>
        <w:rPr>
          <w:lang w:val="el-GR"/>
        </w:rPr>
        <w:tab/>
      </w:r>
      <w:r>
        <w:rPr>
          <w:lang w:val="el-GR"/>
        </w:rPr>
        <w:tab/>
      </w:r>
      <w:r w:rsidR="005F6F12" w:rsidRPr="00DA353C">
        <w:rPr>
          <w:position w:val="-12"/>
        </w:rPr>
        <w:object w:dxaOrig="1680" w:dyaOrig="360">
          <v:shape id="_x0000_i1066" type="#_x0000_t75" style="width:84pt;height:18pt" o:ole="">
            <v:imagedata r:id="rId564" o:title=""/>
          </v:shape>
          <o:OLEObject Type="Embed" ProgID="Equation.DSMT4" ShapeID="_x0000_i1066" DrawAspect="Content" ObjectID="_1699091284" r:id="rId565"/>
        </w:objec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 xml:space="preserve"> </w:t>
      </w:r>
      <w:r w:rsidR="00D93C7D">
        <w:rPr>
          <w:lang w:val="el-GR"/>
        </w:rPr>
        <w:tab/>
      </w:r>
      <w:r w:rsidR="00D93C7D">
        <w:rPr>
          <w:lang w:val="el-GR"/>
        </w:rPr>
        <w:tab/>
      </w:r>
      <w:r w:rsidRPr="00FF45CB">
        <w:rPr>
          <w:lang w:val="el-GR"/>
        </w:rPr>
        <w:t xml:space="preserve">  </w:t>
      </w:r>
      <w:r w:rsidRPr="00D93C7D">
        <w:rPr>
          <w:position w:val="-12"/>
          <w:highlight w:val="yellow"/>
        </w:rPr>
        <w:object w:dxaOrig="639" w:dyaOrig="360">
          <v:shape id="_x0000_i1067" type="#_x0000_t75" style="width:32pt;height:18pt" o:ole="">
            <v:imagedata r:id="rId566" o:title=""/>
          </v:shape>
          <o:OLEObject Type="Embed" ProgID="Equation.DSMT4" ShapeID="_x0000_i1067" DrawAspect="Content" ObjectID="_1699091285" r:id="rId567"/>
        </w:objec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>Αντικαθιστώντας την τελευταία στην προτελευταία παίρνουμε:</w:t>
      </w:r>
    </w:p>
    <w:p w:rsidR="005F6F12" w:rsidRDefault="00D93C7D" w:rsidP="005F6F12">
      <w:r>
        <w:rPr>
          <w:lang w:val="el-GR"/>
        </w:rPr>
        <w:tab/>
      </w:r>
      <w:r w:rsidRPr="00DA353C">
        <w:rPr>
          <w:position w:val="-12"/>
        </w:rPr>
        <w:object w:dxaOrig="1480" w:dyaOrig="360">
          <v:shape id="_x0000_i1068" type="#_x0000_t75" style="width:74pt;height:18pt" o:ole="">
            <v:imagedata r:id="rId568" o:title=""/>
          </v:shape>
          <o:OLEObject Type="Embed" ProgID="Equation.DSMT4" ShapeID="_x0000_i1068" DrawAspect="Content" ObjectID="_1699091286" r:id="rId569"/>
        </w:object>
      </w:r>
      <w:r w:rsidRPr="00D93C7D">
        <w:rPr>
          <w:position w:val="-12"/>
          <w:highlight w:val="yellow"/>
        </w:rPr>
        <w:object w:dxaOrig="920" w:dyaOrig="360">
          <v:shape id="_x0000_i1069" type="#_x0000_t75" style="width:46pt;height:18pt" o:ole="">
            <v:imagedata r:id="rId570" o:title=""/>
          </v:shape>
          <o:OLEObject Type="Embed" ProgID="Equation.DSMT4" ShapeID="_x0000_i1069" DrawAspect="Content" ObjectID="_1699091287" r:id="rId571"/>
        </w:objec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>και αντικαθιστώντας αυτά στην πρώτη:</w:t>
      </w:r>
    </w:p>
    <w:p w:rsidR="005F6F12" w:rsidRDefault="00D93C7D" w:rsidP="005F6F12">
      <w:r>
        <w:rPr>
          <w:lang w:val="el-GR"/>
        </w:rPr>
        <w:tab/>
      </w:r>
      <w:r w:rsidRPr="00DA353C">
        <w:rPr>
          <w:position w:val="-12"/>
        </w:rPr>
        <w:object w:dxaOrig="1359" w:dyaOrig="360">
          <v:shape id="_x0000_i1070" type="#_x0000_t75" style="width:67.95pt;height:18pt" o:ole="">
            <v:imagedata r:id="rId572" o:title=""/>
          </v:shape>
          <o:OLEObject Type="Embed" ProgID="Equation.DSMT4" ShapeID="_x0000_i1070" DrawAspect="Content" ObjectID="_1699091288" r:id="rId573"/>
        </w:object>
      </w:r>
      <w:r w:rsidRPr="00D93C7D">
        <w:rPr>
          <w:position w:val="-12"/>
          <w:highlight w:val="yellow"/>
        </w:rPr>
        <w:object w:dxaOrig="880" w:dyaOrig="360">
          <v:shape id="_x0000_i1071" type="#_x0000_t75" style="width:44pt;height:18pt" o:ole="">
            <v:imagedata r:id="rId574" o:title=""/>
          </v:shape>
          <o:OLEObject Type="Embed" ProgID="Equation.DSMT4" ShapeID="_x0000_i1071" DrawAspect="Content" ObjectID="_1699091289" r:id="rId575"/>
        </w:object>
      </w:r>
    </w:p>
    <w:p w:rsidR="005F6F12" w:rsidRDefault="005F6F12" w:rsidP="005F6F12"/>
    <w:p w:rsidR="005F6F12" w:rsidRPr="00FF45CB" w:rsidRDefault="005F6F12" w:rsidP="005F6F12">
      <w:pPr>
        <w:rPr>
          <w:lang w:val="el-GR"/>
        </w:rPr>
      </w:pPr>
      <w:r w:rsidRPr="001438C0">
        <w:rPr>
          <w:b/>
          <w:color w:val="FF0000"/>
          <w:highlight w:val="lightGray"/>
          <w:u w:val="single"/>
          <w:lang w:val="el-GR"/>
        </w:rPr>
        <w:t>Συμπέρασμα</w:t>
      </w:r>
      <w:r w:rsidRPr="00FF45CB">
        <w:rPr>
          <w:u w:val="single"/>
          <w:lang w:val="el-GR"/>
        </w:rPr>
        <w:t>:</w:t>
      </w:r>
      <w:r w:rsidRPr="00FF45CB">
        <w:rPr>
          <w:lang w:val="el-GR"/>
        </w:rPr>
        <w:t xml:space="preserve"> </w:t>
      </w:r>
      <w:r w:rsidRPr="00D93C7D">
        <w:rPr>
          <w:highlight w:val="yellow"/>
          <w:lang w:val="el-GR"/>
        </w:rPr>
        <w:t>Αν</w:t>
      </w:r>
      <w:r w:rsidRPr="00FF45CB">
        <w:rPr>
          <w:lang w:val="el-GR"/>
        </w:rPr>
        <w:t xml:space="preserve"> για κάποιο </w:t>
      </w:r>
      <w:r w:rsidRPr="00362AD9">
        <w:rPr>
          <w:position w:val="-6"/>
        </w:rPr>
        <w:object w:dxaOrig="499" w:dyaOrig="220">
          <v:shape id="_x0000_i1072" type="#_x0000_t75" style="width:25pt;height:11pt" o:ole="">
            <v:imagedata r:id="rId576" o:title=""/>
          </v:shape>
          <o:OLEObject Type="Embed" ProgID="Equation.DSMT4" ShapeID="_x0000_i1072" DrawAspect="Content" ObjectID="_1699091290" r:id="rId577"/>
        </w:object>
      </w:r>
      <w:r w:rsidRPr="00FF45CB">
        <w:rPr>
          <w:lang w:val="el-GR"/>
        </w:rPr>
        <w:t xml:space="preserve"> πίνακα </w:t>
      </w:r>
      <w:r w:rsidRPr="00362AD9">
        <w:rPr>
          <w:position w:val="-4"/>
        </w:rPr>
        <w:object w:dxaOrig="240" w:dyaOrig="260">
          <v:shape id="_x0000_i1073" type="#_x0000_t75" style="width:12pt;height:13pt" o:ole="">
            <v:imagedata r:id="rId578" o:title=""/>
          </v:shape>
          <o:OLEObject Type="Embed" ProgID="Equation.DSMT4" ShapeID="_x0000_i1073" DrawAspect="Content" ObjectID="_1699091291" r:id="rId579"/>
        </w:object>
      </w:r>
      <w:r w:rsidRPr="00FF45CB">
        <w:rPr>
          <w:lang w:val="el-GR"/>
        </w:rPr>
        <w:t xml:space="preserve"> κατά την εφαρμογή του Αλγορίθμου </w:t>
      </w:r>
      <w:r>
        <w:rPr>
          <w:lang w:val="en-US"/>
        </w:rPr>
        <w:t>Gauss</w:t>
      </w:r>
      <w:r w:rsidRPr="00FF45CB">
        <w:rPr>
          <w:lang w:val="el-GR"/>
        </w:rPr>
        <w:t xml:space="preserve"> </w:t>
      </w:r>
      <w:r w:rsidRPr="00D93C7D">
        <w:rPr>
          <w:highlight w:val="yellow"/>
          <w:lang w:val="el-GR"/>
        </w:rPr>
        <w:t xml:space="preserve">δε συναντήσω μηδενικό και βρω, λοιπόν, </w:t>
      </w:r>
      <w:r w:rsidRPr="00D93C7D">
        <w:rPr>
          <w:b/>
          <w:color w:val="FF0000"/>
          <w:highlight w:val="yellow"/>
          <w:lang w:val="el-GR"/>
        </w:rPr>
        <w:t xml:space="preserve">ένα πλήρες σύστημα οδηγών (δηλ. </w:t>
      </w:r>
      <w:r w:rsidRPr="00D93C7D">
        <w:rPr>
          <w:b/>
          <w:color w:val="FF0000"/>
          <w:position w:val="-6"/>
          <w:highlight w:val="yellow"/>
        </w:rPr>
        <w:object w:dxaOrig="200" w:dyaOrig="220">
          <v:shape id="_x0000_i1074" type="#_x0000_t75" style="width:10pt;height:11pt" o:ole="">
            <v:imagedata r:id="rId580" o:title=""/>
          </v:shape>
          <o:OLEObject Type="Embed" ProgID="Equation.DSMT4" ShapeID="_x0000_i1074" DrawAspect="Content" ObjectID="_1699091292" r:id="rId581"/>
        </w:object>
      </w:r>
      <w:r w:rsidRPr="00D93C7D">
        <w:rPr>
          <w:b/>
          <w:color w:val="FF0000"/>
          <w:highlight w:val="yellow"/>
          <w:lang w:val="el-GR"/>
        </w:rPr>
        <w:t xml:space="preserve"> οδηγούς </w:t>
      </w:r>
      <w:r w:rsidRPr="00D93C7D">
        <w:rPr>
          <w:b/>
          <w:color w:val="FF0000"/>
          <w:position w:val="-6"/>
          <w:highlight w:val="yellow"/>
        </w:rPr>
        <w:object w:dxaOrig="380" w:dyaOrig="279">
          <v:shape id="_x0000_i1075" type="#_x0000_t75" style="width:19pt;height:14pt" o:ole="">
            <v:imagedata r:id="rId582" o:title=""/>
          </v:shape>
          <o:OLEObject Type="Embed" ProgID="Equation.DSMT4" ShapeID="_x0000_i1075" DrawAspect="Content" ObjectID="_1699091293" r:id="rId583"/>
        </w:object>
      </w:r>
      <w:r w:rsidRPr="00D93C7D">
        <w:rPr>
          <w:b/>
          <w:color w:val="FF0000"/>
          <w:highlight w:val="yellow"/>
          <w:lang w:val="el-GR"/>
        </w:rPr>
        <w:t>),</w:t>
      </w:r>
      <w:r w:rsidRPr="00D93C7D">
        <w:rPr>
          <w:color w:val="FF0000"/>
          <w:highlight w:val="yellow"/>
          <w:lang w:val="el-GR"/>
        </w:rPr>
        <w:t xml:space="preserve"> </w:t>
      </w:r>
      <w:r w:rsidRPr="00D93C7D">
        <w:rPr>
          <w:highlight w:val="yellow"/>
          <w:lang w:val="el-GR"/>
        </w:rPr>
        <w:t>τότε</w:t>
      </w:r>
      <w:r w:rsidRPr="00D93C7D">
        <w:rPr>
          <w:b/>
          <w:highlight w:val="yellow"/>
          <w:lang w:val="el-GR"/>
        </w:rPr>
        <w:t xml:space="preserve"> το σύστημα </w:t>
      </w:r>
      <w:r w:rsidRPr="00D93C7D">
        <w:rPr>
          <w:b/>
          <w:position w:val="-6"/>
          <w:highlight w:val="yellow"/>
        </w:rPr>
        <w:object w:dxaOrig="700" w:dyaOrig="279">
          <v:shape id="_x0000_i1076" type="#_x0000_t75" style="width:35pt;height:14pt" o:ole="">
            <v:imagedata r:id="rId584" o:title=""/>
          </v:shape>
          <o:OLEObject Type="Embed" ProgID="Equation.DSMT4" ShapeID="_x0000_i1076" DrawAspect="Content" ObjectID="_1699091294" r:id="rId585"/>
        </w:object>
      </w:r>
      <w:r w:rsidRPr="00D93C7D">
        <w:rPr>
          <w:b/>
          <w:highlight w:val="yellow"/>
          <w:lang w:val="el-GR"/>
        </w:rPr>
        <w:t xml:space="preserve"> θα έχει </w:t>
      </w:r>
      <w:r w:rsidRPr="00D93C7D">
        <w:rPr>
          <w:b/>
          <w:color w:val="FF0000"/>
          <w:highlight w:val="yellow"/>
          <w:u w:val="single"/>
          <w:lang w:val="el-GR"/>
        </w:rPr>
        <w:t>ακριβώς μία λύση</w:t>
      </w:r>
      <w:r w:rsidRPr="00D93C7D">
        <w:rPr>
          <w:b/>
          <w:color w:val="FF0000"/>
          <w:highlight w:val="yellow"/>
          <w:lang w:val="el-GR"/>
        </w:rPr>
        <w:t xml:space="preserve"> για </w:t>
      </w:r>
      <w:r w:rsidRPr="00D93C7D">
        <w:rPr>
          <w:b/>
          <w:color w:val="FF0000"/>
          <w:highlight w:val="yellow"/>
          <w:u w:val="single"/>
          <w:lang w:val="el-GR"/>
        </w:rPr>
        <w:t xml:space="preserve">οποιοδήποτε </w:t>
      </w:r>
      <w:r w:rsidRPr="00D93C7D">
        <w:rPr>
          <w:b/>
          <w:i/>
          <w:color w:val="FF0000"/>
          <w:highlight w:val="yellow"/>
          <w:u w:val="single"/>
          <w:lang w:val="en-US"/>
        </w:rPr>
        <w:t>b</w:t>
      </w:r>
      <w:r w:rsidRPr="00D93C7D">
        <w:rPr>
          <w:b/>
          <w:highlight w:val="yellow"/>
          <w:lang w:val="el-GR"/>
        </w:rPr>
        <w:t>.</w:t>
      </w:r>
      <w:r w:rsidRPr="00FF45CB">
        <w:rPr>
          <w:lang w:val="el-GR"/>
        </w:rPr>
        <w:t xml:space="preserve"> </w:t>
      </w:r>
      <w:r w:rsidRPr="003033E6">
        <w:rPr>
          <w:b/>
          <w:lang w:val="el-GR"/>
        </w:rPr>
        <w:t>Ονομάζω αυτή την περίπτωση μη – ιδιόμορφη.</w:t>
      </w:r>
    </w:p>
    <w:p w:rsidR="005F6F12" w:rsidRPr="00FF45CB" w:rsidRDefault="005F6F12" w:rsidP="005F6F12">
      <w:pPr>
        <w:pStyle w:val="Heading4"/>
      </w:pPr>
      <w:r w:rsidRPr="00FF45CB">
        <w:lastRenderedPageBreak/>
        <w:t xml:space="preserve">Η διάσπαση </w:t>
      </w:r>
      <w:r w:rsidRPr="00E856B5">
        <w:rPr>
          <w:lang w:val="en-US"/>
        </w:rPr>
        <w:t>A</w:t>
      </w:r>
      <w:r w:rsidRPr="00FF45CB">
        <w:t>=</w:t>
      </w:r>
      <w:r w:rsidRPr="00E856B5">
        <w:rPr>
          <w:lang w:val="en-US"/>
        </w:rPr>
        <w:t>L</w:t>
      </w:r>
      <w:r w:rsidRPr="00FF45CB">
        <w:rPr>
          <w:vertAlign w:val="superscript"/>
        </w:rPr>
        <w:t>.</w:t>
      </w:r>
      <w:r w:rsidRPr="00E856B5">
        <w:rPr>
          <w:lang w:val="en-US"/>
        </w:rPr>
        <w:t>U</w:t>
      </w:r>
    </w:p>
    <w:p w:rsidR="001438C0" w:rsidRDefault="005F6F12" w:rsidP="005F6F12">
      <w:pPr>
        <w:rPr>
          <w:lang w:val="el-GR"/>
        </w:rPr>
      </w:pPr>
      <w:r w:rsidRPr="00FF45CB">
        <w:rPr>
          <w:lang w:val="el-GR"/>
        </w:rPr>
        <w:t xml:space="preserve">Στο </w:t>
      </w:r>
      <w:r w:rsidRPr="00D93C7D">
        <w:rPr>
          <w:highlight w:val="yellow"/>
          <w:lang w:val="el-GR"/>
        </w:rPr>
        <w:t>1</w:t>
      </w:r>
      <w:r w:rsidRPr="00D93C7D">
        <w:rPr>
          <w:highlight w:val="yellow"/>
          <w:vertAlign w:val="superscript"/>
          <w:lang w:val="el-GR"/>
        </w:rPr>
        <w:t>ο</w:t>
      </w:r>
      <w:r w:rsidRPr="00D93C7D">
        <w:rPr>
          <w:highlight w:val="yellow"/>
          <w:lang w:val="el-GR"/>
        </w:rPr>
        <w:t xml:space="preserve"> βήμα</w:t>
      </w:r>
      <w:r w:rsidRPr="00FF45CB">
        <w:rPr>
          <w:lang w:val="el-GR"/>
        </w:rPr>
        <w:t xml:space="preserve"> του </w:t>
      </w:r>
      <w:r>
        <w:rPr>
          <w:lang w:val="en-US"/>
        </w:rPr>
        <w:t>Gauss</w:t>
      </w:r>
      <w:r w:rsidRPr="00FF45CB">
        <w:rPr>
          <w:lang w:val="el-GR"/>
        </w:rPr>
        <w:t xml:space="preserve"> μετατρέψαμε με </w:t>
      </w:r>
      <w:proofErr w:type="spellStart"/>
      <w:r w:rsidRPr="00FF45CB">
        <w:rPr>
          <w:lang w:val="el-GR"/>
        </w:rPr>
        <w:t>γραμμοπράξεις</w:t>
      </w:r>
      <w:proofErr w:type="spellEnd"/>
      <w:r w:rsidRPr="00FF45CB">
        <w:rPr>
          <w:lang w:val="el-GR"/>
        </w:rPr>
        <w:t xml:space="preserve"> τον </w:t>
      </w:r>
      <w:r w:rsidR="00CD022A" w:rsidRPr="00362AD9">
        <w:rPr>
          <w:position w:val="-4"/>
        </w:rPr>
        <w:object w:dxaOrig="260" w:dyaOrig="260">
          <v:shape id="_x0000_i1077" type="#_x0000_t75" style="width:13pt;height:13pt" o:ole="">
            <v:imagedata r:id="rId586" o:title=""/>
          </v:shape>
          <o:OLEObject Type="Embed" ProgID="Equation.DSMT4" ShapeID="_x0000_i1077" DrawAspect="Content" ObjectID="_1699091295" r:id="rId587"/>
        </w:object>
      </w:r>
      <w:r w:rsidRPr="00FF45CB">
        <w:rPr>
          <w:lang w:val="el-GR"/>
        </w:rPr>
        <w:t xml:space="preserve"> σε </w:t>
      </w:r>
      <w:r w:rsidR="00CD022A" w:rsidRPr="00362AD9">
        <w:rPr>
          <w:position w:val="-4"/>
        </w:rPr>
        <w:object w:dxaOrig="320" w:dyaOrig="260">
          <v:shape id="_x0000_i1078" type="#_x0000_t75" style="width:16pt;height:13pt" o:ole="">
            <v:imagedata r:id="rId588" o:title=""/>
          </v:shape>
          <o:OLEObject Type="Embed" ProgID="Equation.DSMT4" ShapeID="_x0000_i1078" DrawAspect="Content" ObjectID="_1699091296" r:id="rId589"/>
        </w:object>
      </w:r>
      <w:r w:rsidRPr="00FF45CB">
        <w:rPr>
          <w:lang w:val="el-GR"/>
        </w:rPr>
        <w:t xml:space="preserve">. </w:t>
      </w:r>
    </w:p>
    <w:p w:rsidR="001438C0" w:rsidRDefault="001438C0" w:rsidP="005F6F12">
      <w:pPr>
        <w:rPr>
          <w:lang w:val="el-GR"/>
        </w:rPr>
      </w:pPr>
    </w:p>
    <w:p w:rsidR="001438C0" w:rsidRPr="00FF45CB" w:rsidRDefault="00343401" w:rsidP="001438C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2146373</wp:posOffset>
                </wp:positionH>
                <wp:positionV relativeFrom="paragraph">
                  <wp:posOffset>828100</wp:posOffset>
                </wp:positionV>
                <wp:extent cx="4680" cy="16200"/>
                <wp:effectExtent l="38100" t="38100" r="33655" b="41275"/>
                <wp:wrapNone/>
                <wp:docPr id="3638" name="Ink 3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4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8" o:spid="_x0000_s1026" type="#_x0000_t75" style="position:absolute;margin-left:168.2pt;margin-top:64.4pt;width:1.85pt;height:2.9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">
                <v:imagedata r:id="rId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2087333</wp:posOffset>
                </wp:positionH>
                <wp:positionV relativeFrom="paragraph">
                  <wp:posOffset>715780</wp:posOffset>
                </wp:positionV>
                <wp:extent cx="43920" cy="227520"/>
                <wp:effectExtent l="38100" t="38100" r="32385" b="39370"/>
                <wp:wrapNone/>
                <wp:docPr id="3637" name="Ink 3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439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7" o:spid="_x0000_s1026" type="#_x0000_t75" style="position:absolute;margin-left:163.8pt;margin-top:55.5pt;width:4.9pt;height:19.7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">
                <v:imagedata r:id="rId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1962053</wp:posOffset>
                </wp:positionH>
                <wp:positionV relativeFrom="paragraph">
                  <wp:posOffset>298300</wp:posOffset>
                </wp:positionV>
                <wp:extent cx="308160" cy="364680"/>
                <wp:effectExtent l="19050" t="38100" r="34925" b="54610"/>
                <wp:wrapNone/>
                <wp:docPr id="3635" name="Ink 3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30816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5" o:spid="_x0000_s1026" type="#_x0000_t75" style="position:absolute;margin-left:153.65pt;margin-top:22.4pt;width:26.1pt;height:30.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">
                <v:imagedata r:id="rId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329453</wp:posOffset>
                </wp:positionH>
                <wp:positionV relativeFrom="paragraph">
                  <wp:posOffset>324580</wp:posOffset>
                </wp:positionV>
                <wp:extent cx="25200" cy="506880"/>
                <wp:effectExtent l="38100" t="38100" r="51435" b="45720"/>
                <wp:wrapNone/>
                <wp:docPr id="3634" name="Ink 3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25200" cy="50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4" o:spid="_x0000_s1026" type="#_x0000_t75" style="position:absolute;margin-left:25.05pt;margin-top:24.75pt;width:3.95pt;height:41.8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">
                <v:imagedata r:id="rId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47213</wp:posOffset>
                </wp:positionH>
                <wp:positionV relativeFrom="paragraph">
                  <wp:posOffset>310180</wp:posOffset>
                </wp:positionV>
                <wp:extent cx="336240" cy="510120"/>
                <wp:effectExtent l="38100" t="38100" r="6985" b="42545"/>
                <wp:wrapNone/>
                <wp:docPr id="3633" name="Ink 3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336240" cy="51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3" o:spid="_x0000_s1026" type="#_x0000_t75" style="position:absolute;margin-left:2.85pt;margin-top:23.55pt;width:28.35pt;height:42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">
                <v:imagedata r:id="rId5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28853</wp:posOffset>
                </wp:positionH>
                <wp:positionV relativeFrom="paragraph">
                  <wp:posOffset>319180</wp:posOffset>
                </wp:positionV>
                <wp:extent cx="293400" cy="43560"/>
                <wp:effectExtent l="38100" t="38100" r="49530" b="33020"/>
                <wp:wrapNone/>
                <wp:docPr id="3632" name="Ink 3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2934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2" o:spid="_x0000_s1026" type="#_x0000_t75" style="position:absolute;margin-left:1.45pt;margin-top:24.4pt;width:24.85pt;height:5.1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">
                <v:imagedata r:id="rId6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43253</wp:posOffset>
                </wp:positionH>
                <wp:positionV relativeFrom="paragraph">
                  <wp:posOffset>54220</wp:posOffset>
                </wp:positionV>
                <wp:extent cx="286920" cy="286920"/>
                <wp:effectExtent l="57150" t="38100" r="0" b="56515"/>
                <wp:wrapNone/>
                <wp:docPr id="3631" name="Ink 3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28692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1" o:spid="_x0000_s1026" type="#_x0000_t75" style="position:absolute;margin-left:2.45pt;margin-top:3.25pt;width:24.65pt;height:24.6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">
                <v:imagedata r:id="rId6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8733</wp:posOffset>
                </wp:positionH>
                <wp:positionV relativeFrom="paragraph">
                  <wp:posOffset>106060</wp:posOffset>
                </wp:positionV>
                <wp:extent cx="226440" cy="199800"/>
                <wp:effectExtent l="38100" t="38100" r="21590" b="48260"/>
                <wp:wrapNone/>
                <wp:docPr id="3630" name="Ink 3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2264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0" o:spid="_x0000_s1026" type="#_x0000_t75" style="position:absolute;margin-left:3.65pt;margin-top:7.25pt;width:19.75pt;height:17.7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">
                <v:imagedata r:id="rId6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199493</wp:posOffset>
                </wp:positionH>
                <wp:positionV relativeFrom="paragraph">
                  <wp:posOffset>145660</wp:posOffset>
                </wp:positionV>
                <wp:extent cx="8640" cy="15120"/>
                <wp:effectExtent l="19050" t="19050" r="29845" b="23495"/>
                <wp:wrapNone/>
                <wp:docPr id="3629" name="Ink 3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8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9" o:spid="_x0000_s1026" type="#_x0000_t75" style="position:absolute;margin-left:15.3pt;margin-top:11pt;width:1.6pt;height:2.1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">
                <v:imagedata r:id="rId6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1186253</wp:posOffset>
                </wp:positionH>
                <wp:positionV relativeFrom="paragraph">
                  <wp:posOffset>814060</wp:posOffset>
                </wp:positionV>
                <wp:extent cx="59400" cy="76680"/>
                <wp:effectExtent l="38100" t="38100" r="36195" b="57150"/>
                <wp:wrapNone/>
                <wp:docPr id="3595" name="Ink 3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594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5" o:spid="_x0000_s1026" type="#_x0000_t75" style="position:absolute;margin-left:92.5pt;margin-top:63.2pt;width:6.5pt;height:8.1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">
                <v:imagedata r:id="rId6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1323773</wp:posOffset>
                </wp:positionH>
                <wp:positionV relativeFrom="paragraph">
                  <wp:posOffset>776380</wp:posOffset>
                </wp:positionV>
                <wp:extent cx="1075320" cy="47160"/>
                <wp:effectExtent l="0" t="171450" r="125095" b="181610"/>
                <wp:wrapNone/>
                <wp:docPr id="3560" name="Ink 3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0753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0" o:spid="_x0000_s1026" type="#_x0000_t75" style="position:absolute;margin-left:100.15pt;margin-top:50.45pt;width:94.55pt;height:24.4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">
                <v:imagedata r:id="rId6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1380293</wp:posOffset>
                </wp:positionH>
                <wp:positionV relativeFrom="paragraph">
                  <wp:posOffset>457420</wp:posOffset>
                </wp:positionV>
                <wp:extent cx="1015560" cy="91080"/>
                <wp:effectExtent l="95250" t="190500" r="127635" b="175895"/>
                <wp:wrapNone/>
                <wp:docPr id="3559" name="Ink 3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0155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9" o:spid="_x0000_s1026" type="#_x0000_t75" style="position:absolute;margin-left:103.8pt;margin-top:24.2pt;width:90.7pt;height:28.9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">
                <v:imagedata r:id="rId6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720933</wp:posOffset>
                </wp:positionH>
                <wp:positionV relativeFrom="paragraph">
                  <wp:posOffset>-62060</wp:posOffset>
                </wp:positionV>
                <wp:extent cx="914400" cy="930960"/>
                <wp:effectExtent l="38100" t="38100" r="38100" b="40640"/>
                <wp:wrapNone/>
                <wp:docPr id="3555" name="Ink 3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914400" cy="9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5" o:spid="_x0000_s1026" type="#_x0000_t75" style="position:absolute;margin-left:213.5pt;margin-top:-5.8pt;width:73.75pt;height:75.2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">
                <v:imagedata r:id="rId6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696453</wp:posOffset>
                </wp:positionH>
                <wp:positionV relativeFrom="paragraph">
                  <wp:posOffset>4180</wp:posOffset>
                </wp:positionV>
                <wp:extent cx="1046160" cy="951840"/>
                <wp:effectExtent l="38100" t="38100" r="20955" b="39370"/>
                <wp:wrapNone/>
                <wp:docPr id="3554" name="Ink 3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046160" cy="9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4" o:spid="_x0000_s1026" type="#_x0000_t75" style="position:absolute;margin-left:211.6pt;margin-top:-.45pt;width:84.1pt;height:76.6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">
                <v:imagedata r:id="rId6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67013</wp:posOffset>
                </wp:positionH>
                <wp:positionV relativeFrom="paragraph">
                  <wp:posOffset>37300</wp:posOffset>
                </wp:positionV>
                <wp:extent cx="772560" cy="808560"/>
                <wp:effectExtent l="38100" t="38100" r="46990" b="48895"/>
                <wp:wrapNone/>
                <wp:docPr id="3551" name="Ink 3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772560" cy="80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1" o:spid="_x0000_s1026" type="#_x0000_t75" style="position:absolute;margin-left:4.7pt;margin-top:2.2pt;width:62.55pt;height:65.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">
                <v:imagedata r:id="rId6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87173</wp:posOffset>
                </wp:positionH>
                <wp:positionV relativeFrom="paragraph">
                  <wp:posOffset>77980</wp:posOffset>
                </wp:positionV>
                <wp:extent cx="773640" cy="830520"/>
                <wp:effectExtent l="38100" t="38100" r="26670" b="46355"/>
                <wp:wrapNone/>
                <wp:docPr id="3550" name="Ink 3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773640" cy="83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0" o:spid="_x0000_s1026" type="#_x0000_t75" style="position:absolute;margin-left:6.05pt;margin-top:5.5pt;width:62.65pt;height:67.0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">
                <v:imagedata r:id="rId621" o:title="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487D9EA" wp14:editId="2ABFC4DE">
                <wp:simplePos x="0" y="0"/>
                <wp:positionH relativeFrom="column">
                  <wp:posOffset>866775</wp:posOffset>
                </wp:positionH>
                <wp:positionV relativeFrom="paragraph">
                  <wp:posOffset>127000</wp:posOffset>
                </wp:positionV>
                <wp:extent cx="0" cy="645795"/>
                <wp:effectExtent l="0" t="0" r="19050" b="1905"/>
                <wp:wrapNone/>
                <wp:docPr id="1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4" o:spid="_x0000_s1026" type="#_x0000_t32" style="position:absolute;margin-left:68.25pt;margin-top:10pt;width:0;height:50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">
                <v:stroke dashstyle="1 1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9F050D7" wp14:editId="335A19EE">
                <wp:simplePos x="0" y="0"/>
                <wp:positionH relativeFrom="column">
                  <wp:posOffset>3579495</wp:posOffset>
                </wp:positionH>
                <wp:positionV relativeFrom="paragraph">
                  <wp:posOffset>121285</wp:posOffset>
                </wp:positionV>
                <wp:extent cx="0" cy="645795"/>
                <wp:effectExtent l="0" t="0" r="19050" b="1905"/>
                <wp:wrapNone/>
                <wp:docPr id="2" name="AutoShape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5" o:spid="_x0000_s1026" type="#_x0000_t32" style="position:absolute;margin-left:281.85pt;margin-top:9.55pt;width:0;height:50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">
                <v:stroke dashstyle="1 1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2A1806D" wp14:editId="28C89B95">
                <wp:simplePos x="0" y="0"/>
                <wp:positionH relativeFrom="column">
                  <wp:posOffset>1256665</wp:posOffset>
                </wp:positionH>
                <wp:positionV relativeFrom="paragraph">
                  <wp:posOffset>200025</wp:posOffset>
                </wp:positionV>
                <wp:extent cx="1230630" cy="817245"/>
                <wp:effectExtent l="0" t="0" r="0" b="1905"/>
                <wp:wrapNone/>
                <wp:docPr id="3" name="Text Box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0630" cy="817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AB0" w:rsidRDefault="008C1AB0" w:rsidP="001438C0">
                            <w:r w:rsidRPr="0073775E">
                              <w:rPr>
                                <w:position w:val="-30"/>
                              </w:rPr>
                              <w:object w:dxaOrig="1300" w:dyaOrig="720">
                                <v:shape id="_x0000_i1219" type="#_x0000_t75" style="width:82.5pt;height:45pt" o:ole="">
                                  <v:imagedata r:id="rId255" o:title=""/>
                                </v:shape>
                                <o:OLEObject Type="Embed" ProgID="Equation.DSMT4" ShapeID="_x0000_i1219" DrawAspect="Content" ObjectID="_1699091437" r:id="rId6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98.95pt;margin-top:15.75pt;width:96.9pt;height:64.3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" stroked="f">
                <v:textbox style="mso-fit-shape-to-text:t">
                  <w:txbxContent>
                    <w:p w:rsidR="001438C0" w:rsidRDefault="001438C0" w:rsidP="001438C0">
                      <w:r w:rsidRPr="0073775E">
                        <w:rPr>
                          <w:position w:val="-30"/>
                        </w:rPr>
                        <w:object w:dxaOrig="1300" w:dyaOrig="720">
                          <v:shape id="_x0000_i1206" type="#_x0000_t75" style="width:82.5pt;height:45pt" o:ole="">
                            <v:imagedata r:id="rId257" o:title=""/>
                          </v:shape>
                          <o:OLEObject Type="Embed" ProgID="Equation.DSMT4" ShapeID="_x0000_i1206" DrawAspect="Content" ObjectID="_1666615762" r:id="rId6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3056FA2" wp14:editId="72985EC8">
                <wp:simplePos x="0" y="0"/>
                <wp:positionH relativeFrom="column">
                  <wp:posOffset>1219200</wp:posOffset>
                </wp:positionH>
                <wp:positionV relativeFrom="paragraph">
                  <wp:posOffset>227965</wp:posOffset>
                </wp:positionV>
                <wp:extent cx="1162050" cy="0"/>
                <wp:effectExtent l="9525" t="56515" r="19050" b="57785"/>
                <wp:wrapNone/>
                <wp:docPr id="4" name="AutoShape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3" o:spid="_x0000_s1026" type="#_x0000_t32" style="position:absolute;margin-left:96pt;margin-top:17.95pt;width:91.5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">
                <v:stroke endarrow="block"/>
              </v:shape>
            </w:pict>
          </mc:Fallback>
        </mc:AlternateContent>
      </w:r>
      <w:r w:rsidR="001438C0" w:rsidRPr="003E7CCB">
        <w:rPr>
          <w:position w:val="-50"/>
        </w:rPr>
        <w:object w:dxaOrig="1840" w:dyaOrig="1120">
          <v:shape id="_x0000_i1079" type="#_x0000_t75" style="width:92pt;height:56pt" o:ole="">
            <v:imagedata r:id="rId259" o:title=""/>
          </v:shape>
          <o:OLEObject Type="Embed" ProgID="Equation.DSMT4" ShapeID="_x0000_i1079" DrawAspect="Content" ObjectID="_1699091297" r:id="rId624"/>
        </w:object>
      </w:r>
      <w:r w:rsidR="001438C0" w:rsidRPr="00FF45CB">
        <w:rPr>
          <w:lang w:val="el-GR"/>
        </w:rPr>
        <w:t xml:space="preserve">                                  </w:t>
      </w:r>
      <w:r w:rsidR="001438C0" w:rsidRPr="00581BCC">
        <w:rPr>
          <w:position w:val="-50"/>
        </w:rPr>
        <w:object w:dxaOrig="1960" w:dyaOrig="1120">
          <v:shape id="_x0000_i1080" type="#_x0000_t75" style="width:98pt;height:56pt" o:ole="">
            <v:imagedata r:id="rId261" o:title=""/>
          </v:shape>
          <o:OLEObject Type="Embed" ProgID="Equation.DSMT4" ShapeID="_x0000_i1080" DrawAspect="Content" ObjectID="_1699091298" r:id="rId625"/>
        </w:object>
      </w:r>
    </w:p>
    <w:p w:rsidR="001438C0" w:rsidRDefault="0034340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1379213</wp:posOffset>
                </wp:positionH>
                <wp:positionV relativeFrom="paragraph">
                  <wp:posOffset>-146740</wp:posOffset>
                </wp:positionV>
                <wp:extent cx="1029240" cy="372240"/>
                <wp:effectExtent l="38100" t="38100" r="38100" b="46990"/>
                <wp:wrapNone/>
                <wp:docPr id="3628" name="Ink 3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029240" cy="37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8" o:spid="_x0000_s1026" type="#_x0000_t75" style="position:absolute;margin-left:107.7pt;margin-top:-12.5pt;width:83pt;height:31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">
                <v:imagedata r:id="rId6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1330613</wp:posOffset>
                </wp:positionH>
                <wp:positionV relativeFrom="paragraph">
                  <wp:posOffset>72500</wp:posOffset>
                </wp:positionV>
                <wp:extent cx="53640" cy="75600"/>
                <wp:effectExtent l="38100" t="38100" r="41910" b="38735"/>
                <wp:wrapNone/>
                <wp:docPr id="3594" name="Ink 3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536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4" o:spid="_x0000_s1026" type="#_x0000_t75" style="position:absolute;margin-left:104pt;margin-top:5.1pt;width:5.6pt;height:7.3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">
                <v:imagedata r:id="rId6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3357053</wp:posOffset>
                </wp:positionH>
                <wp:positionV relativeFrom="paragraph">
                  <wp:posOffset>22220</wp:posOffset>
                </wp:positionV>
                <wp:extent cx="54000" cy="83880"/>
                <wp:effectExtent l="57150" t="38100" r="60325" b="49530"/>
                <wp:wrapNone/>
                <wp:docPr id="3558" name="Ink 3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540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8" o:spid="_x0000_s1026" type="#_x0000_t75" style="position:absolute;margin-left:263.25pt;margin-top:.65pt;width:6.35pt;height:8.7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">
                <v:imagedata r:id="rId6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3148973</wp:posOffset>
                </wp:positionH>
                <wp:positionV relativeFrom="paragraph">
                  <wp:posOffset>166940</wp:posOffset>
                </wp:positionV>
                <wp:extent cx="152640" cy="19080"/>
                <wp:effectExtent l="38100" t="38100" r="38100" b="38100"/>
                <wp:wrapNone/>
                <wp:docPr id="3557" name="Ink 3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526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7" o:spid="_x0000_s1026" type="#_x0000_t75" style="position:absolute;margin-left:247.25pt;margin-top:12.45pt;width:13.6pt;height:3.2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">
                <v:imagedata r:id="rId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3172733</wp:posOffset>
                </wp:positionH>
                <wp:positionV relativeFrom="paragraph">
                  <wp:posOffset>8540</wp:posOffset>
                </wp:positionV>
                <wp:extent cx="145800" cy="281160"/>
                <wp:effectExtent l="38100" t="38100" r="45085" b="43180"/>
                <wp:wrapNone/>
                <wp:docPr id="3556" name="Ink 3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4580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6" o:spid="_x0000_s1026" type="#_x0000_t75" style="position:absolute;margin-left:248.85pt;margin-top:-.35pt;width:13.5pt;height:24.1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">
                <v:imagedata r:id="rId6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349613</wp:posOffset>
                </wp:positionH>
                <wp:positionV relativeFrom="paragraph">
                  <wp:posOffset>286100</wp:posOffset>
                </wp:positionV>
                <wp:extent cx="203040" cy="12600"/>
                <wp:effectExtent l="38100" t="38100" r="45085" b="45085"/>
                <wp:wrapNone/>
                <wp:docPr id="3553" name="Ink 3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203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3" o:spid="_x0000_s1026" type="#_x0000_t75" style="position:absolute;margin-left:26.85pt;margin-top:21.9pt;width:17.7pt;height:2.8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">
                <v:imagedata r:id="rId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398933</wp:posOffset>
                </wp:positionH>
                <wp:positionV relativeFrom="paragraph">
                  <wp:posOffset>95660</wp:posOffset>
                </wp:positionV>
                <wp:extent cx="148320" cy="298440"/>
                <wp:effectExtent l="38100" t="38100" r="42545" b="45085"/>
                <wp:wrapNone/>
                <wp:docPr id="3552" name="Ink 3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4832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2" o:spid="_x0000_s1026" type="#_x0000_t75" style="position:absolute;margin-left:30.5pt;margin-top:6.55pt;width:13.6pt;height:25.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">
                <v:imagedata r:id="rId639" o:title=""/>
              </v:shape>
            </w:pict>
          </mc:Fallback>
        </mc:AlternateContent>
      </w:r>
    </w:p>
    <w:p w:rsidR="005F6F12" w:rsidRDefault="0034340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1849013</wp:posOffset>
                </wp:positionH>
                <wp:positionV relativeFrom="paragraph">
                  <wp:posOffset>-422140</wp:posOffset>
                </wp:positionV>
                <wp:extent cx="317880" cy="2145600"/>
                <wp:effectExtent l="38100" t="38100" r="44450" b="45720"/>
                <wp:wrapNone/>
                <wp:docPr id="3639" name="Ink 3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317880" cy="21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9" o:spid="_x0000_s1026" type="#_x0000_t75" style="position:absolute;margin-left:144.8pt;margin-top:-33.95pt;width:26.7pt;height:170.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">
                <v:imagedata r:id="rId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2176253</wp:posOffset>
                </wp:positionH>
                <wp:positionV relativeFrom="paragraph">
                  <wp:posOffset>-693220</wp:posOffset>
                </wp:positionV>
                <wp:extent cx="675360" cy="2171520"/>
                <wp:effectExtent l="38100" t="38100" r="48895" b="38735"/>
                <wp:wrapNone/>
                <wp:docPr id="3636" name="Ink 3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675360" cy="21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6" o:spid="_x0000_s1026" type="#_x0000_t75" style="position:absolute;margin-left:170.55pt;margin-top:-55.15pt;width:54.95pt;height:172.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">
                <v:imagedata r:id="rId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432293</wp:posOffset>
                </wp:positionH>
                <wp:positionV relativeFrom="paragraph">
                  <wp:posOffset>540860</wp:posOffset>
                </wp:positionV>
                <wp:extent cx="360" cy="360"/>
                <wp:effectExtent l="0" t="0" r="0" b="0"/>
                <wp:wrapNone/>
                <wp:docPr id="3627" name="Ink 3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7" o:spid="_x0000_s1026" type="#_x0000_t75" style="position:absolute;margin-left:269.25pt;margin-top:41.6pt;width:2.05pt;height:2.0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/SPO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42HD5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">
                <v:imagedata r:id="rId6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6122213</wp:posOffset>
                </wp:positionH>
                <wp:positionV relativeFrom="paragraph">
                  <wp:posOffset>263540</wp:posOffset>
                </wp:positionV>
                <wp:extent cx="119160" cy="231480"/>
                <wp:effectExtent l="38100" t="38100" r="14605" b="35560"/>
                <wp:wrapNone/>
                <wp:docPr id="3582" name="Ink 3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191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2" o:spid="_x0000_s1026" type="#_x0000_t75" style="position:absolute;margin-left:481.35pt;margin-top:19.9pt;width:11pt;height:19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">
                <v:imagedata r:id="rId6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702093</wp:posOffset>
                </wp:positionH>
                <wp:positionV relativeFrom="paragraph">
                  <wp:posOffset>324380</wp:posOffset>
                </wp:positionV>
                <wp:extent cx="444960" cy="333720"/>
                <wp:effectExtent l="38100" t="38100" r="12700" b="47625"/>
                <wp:wrapNone/>
                <wp:docPr id="3581" name="Ink 3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44496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1" o:spid="_x0000_s1026" type="#_x0000_t75" style="position:absolute;margin-left:448.55pt;margin-top:24.8pt;width:36.4pt;height:27.9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">
                <v:imagedata r:id="rId6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409413</wp:posOffset>
                </wp:positionH>
                <wp:positionV relativeFrom="paragraph">
                  <wp:posOffset>438140</wp:posOffset>
                </wp:positionV>
                <wp:extent cx="277200" cy="143640"/>
                <wp:effectExtent l="38100" t="38100" r="8890" b="27940"/>
                <wp:wrapNone/>
                <wp:docPr id="3580" name="Ink 3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277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0" o:spid="_x0000_s1026" type="#_x0000_t75" style="position:absolute;margin-left:425.4pt;margin-top:33.9pt;width:23.4pt;height:12.7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">
                <v:imagedata r:id="rId6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252453</wp:posOffset>
                </wp:positionH>
                <wp:positionV relativeFrom="paragraph">
                  <wp:posOffset>501500</wp:posOffset>
                </wp:positionV>
                <wp:extent cx="269280" cy="277200"/>
                <wp:effectExtent l="38100" t="38100" r="35560" b="46990"/>
                <wp:wrapNone/>
                <wp:docPr id="3579" name="Ink 3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26928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9" o:spid="_x0000_s1026" type="#_x0000_t75" style="position:absolute;margin-left:412.7pt;margin-top:38.5pt;width:23.15pt;height:23.8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">
                <v:imagedata r:id="rId6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4977053</wp:posOffset>
                </wp:positionH>
                <wp:positionV relativeFrom="paragraph">
                  <wp:posOffset>415820</wp:posOffset>
                </wp:positionV>
                <wp:extent cx="129240" cy="402840"/>
                <wp:effectExtent l="38100" t="38100" r="42545" b="35560"/>
                <wp:wrapNone/>
                <wp:docPr id="3578" name="Ink 3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2924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8" o:spid="_x0000_s1026" type="#_x0000_t75" style="position:absolute;margin-left:391.35pt;margin-top:32.2pt;width:11.65pt;height:33.1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">
                <v:imagedata r:id="rId6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4790573</wp:posOffset>
                </wp:positionH>
                <wp:positionV relativeFrom="paragraph">
                  <wp:posOffset>475940</wp:posOffset>
                </wp:positionV>
                <wp:extent cx="99360" cy="340560"/>
                <wp:effectExtent l="38100" t="38100" r="53340" b="40640"/>
                <wp:wrapNone/>
                <wp:docPr id="3577" name="Ink 3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9936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7" o:spid="_x0000_s1026" type="#_x0000_t75" style="position:absolute;margin-left:376.3pt;margin-top:36.7pt;width:9.6pt;height:28.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">
                <v:imagedata r:id="rId6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094413</wp:posOffset>
                </wp:positionH>
                <wp:positionV relativeFrom="paragraph">
                  <wp:posOffset>577460</wp:posOffset>
                </wp:positionV>
                <wp:extent cx="39240" cy="63360"/>
                <wp:effectExtent l="38100" t="38100" r="56515" b="51435"/>
                <wp:wrapNone/>
                <wp:docPr id="3576" name="Ink 3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392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6" o:spid="_x0000_s1026" type="#_x0000_t75" style="position:absolute;margin-left:400.1pt;margin-top:44.45pt;width:5.25pt;height:7.0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">
                <v:imagedata r:id="rId6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963733</wp:posOffset>
                </wp:positionH>
                <wp:positionV relativeFrom="paragraph">
                  <wp:posOffset>515540</wp:posOffset>
                </wp:positionV>
                <wp:extent cx="104400" cy="209520"/>
                <wp:effectExtent l="57150" t="38100" r="48260" b="57785"/>
                <wp:wrapNone/>
                <wp:docPr id="3575" name="Ink 3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044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5" o:spid="_x0000_s1026" type="#_x0000_t75" style="position:absolute;margin-left:389.8pt;margin-top:39.6pt;width:10.3pt;height:18.6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">
                <v:imagedata r:id="rId6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833053</wp:posOffset>
                </wp:positionH>
                <wp:positionV relativeFrom="paragraph">
                  <wp:posOffset>614180</wp:posOffset>
                </wp:positionV>
                <wp:extent cx="95400" cy="21960"/>
                <wp:effectExtent l="38100" t="38100" r="57150" b="54610"/>
                <wp:wrapNone/>
                <wp:docPr id="3574" name="Ink 3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954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4" o:spid="_x0000_s1026" type="#_x0000_t75" style="position:absolute;margin-left:379.55pt;margin-top:47.25pt;width:9.6pt;height:3.9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">
                <v:imagedata r:id="rId6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443173</wp:posOffset>
                </wp:positionH>
                <wp:positionV relativeFrom="paragraph">
                  <wp:posOffset>608060</wp:posOffset>
                </wp:positionV>
                <wp:extent cx="254160" cy="167400"/>
                <wp:effectExtent l="38100" t="38100" r="50800" b="42545"/>
                <wp:wrapNone/>
                <wp:docPr id="3570" name="Ink 3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2541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0" o:spid="_x0000_s1026" type="#_x0000_t75" style="position:absolute;margin-left:348.9pt;margin-top:47.3pt;width:22pt;height:14.9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">
                <v:imagedata r:id="rId6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3940253</wp:posOffset>
                </wp:positionH>
                <wp:positionV relativeFrom="paragraph">
                  <wp:posOffset>551540</wp:posOffset>
                </wp:positionV>
                <wp:extent cx="488520" cy="408240"/>
                <wp:effectExtent l="38100" t="38100" r="45085" b="49530"/>
                <wp:wrapNone/>
                <wp:docPr id="3569" name="Ink 3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48852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9" o:spid="_x0000_s1026" type="#_x0000_t75" style="position:absolute;margin-left:309.5pt;margin-top:42.3pt;width:40.1pt;height:34.3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">
                <v:imagedata r:id="rId6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299453</wp:posOffset>
                </wp:positionH>
                <wp:positionV relativeFrom="paragraph">
                  <wp:posOffset>109100</wp:posOffset>
                </wp:positionV>
                <wp:extent cx="360" cy="360"/>
                <wp:effectExtent l="0" t="0" r="0" b="0"/>
                <wp:wrapNone/>
                <wp:docPr id="3561" name="Ink 3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1" o:spid="_x0000_s1026" type="#_x0000_t75" style="position:absolute;margin-left:254.15pt;margin-top:-2.75pt;width:11.4pt;height:22.7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">
                <v:imagedata r:id="rId669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Οι </w:t>
      </w:r>
      <w:proofErr w:type="spellStart"/>
      <w:r w:rsidR="005F6F12" w:rsidRPr="00FF45CB">
        <w:rPr>
          <w:lang w:val="el-GR"/>
        </w:rPr>
        <w:t>γραμμοπράξεις</w:t>
      </w:r>
      <w:proofErr w:type="spellEnd"/>
      <w:r w:rsidR="005F6F12" w:rsidRPr="00FF45CB">
        <w:rPr>
          <w:lang w:val="el-GR"/>
        </w:rPr>
        <w:t xml:space="preserve"> αυτές μπορούν να εκφραστούν με πολλαπλασιασμούς του </w:t>
      </w:r>
      <w:r w:rsidR="005F6F12" w:rsidRPr="00362AD9">
        <w:rPr>
          <w:position w:val="-4"/>
        </w:rPr>
        <w:object w:dxaOrig="240" w:dyaOrig="260">
          <v:shape id="_x0000_i1081" type="#_x0000_t75" style="width:12pt;height:13pt" o:ole="">
            <v:imagedata r:id="rId578" o:title=""/>
          </v:shape>
          <o:OLEObject Type="Embed" ProgID="Equation.DSMT4" ShapeID="_x0000_i1081" DrawAspect="Content" ObjectID="_1699091299" r:id="rId670"/>
        </w:object>
      </w:r>
      <w:r w:rsidR="005F6F12" w:rsidRPr="00FF45CB">
        <w:rPr>
          <w:lang w:val="el-GR"/>
        </w:rPr>
        <w:t xml:space="preserve"> με στοιχειώδεις πίνακες από αριστερά:</w:t>
      </w:r>
    </w:p>
    <w:p w:rsidR="005F6F12" w:rsidRPr="00FF45CB" w:rsidRDefault="0034340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740933</wp:posOffset>
                </wp:positionH>
                <wp:positionV relativeFrom="paragraph">
                  <wp:posOffset>433940</wp:posOffset>
                </wp:positionV>
                <wp:extent cx="24120" cy="28440"/>
                <wp:effectExtent l="38100" t="38100" r="33655" b="29210"/>
                <wp:wrapNone/>
                <wp:docPr id="3623" name="Ink 3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241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3" o:spid="_x0000_s1026" type="#_x0000_t75" style="position:absolute;margin-left:57.55pt;margin-top:33.5pt;width:3.6pt;height:3.7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">
                <v:imagedata r:id="rId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-280387</wp:posOffset>
                </wp:positionH>
                <wp:positionV relativeFrom="paragraph">
                  <wp:posOffset>97340</wp:posOffset>
                </wp:positionV>
                <wp:extent cx="2656800" cy="349920"/>
                <wp:effectExtent l="57150" t="38100" r="48895" b="50165"/>
                <wp:wrapNone/>
                <wp:docPr id="3607" name="Ink 3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265680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7" o:spid="_x0000_s1026" type="#_x0000_t75" style="position:absolute;margin-left:-23.3pt;margin-top:6.65pt;width:211.25pt;height:29.7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">
                <v:imagedata r:id="rId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5814053</wp:posOffset>
                </wp:positionH>
                <wp:positionV relativeFrom="paragraph">
                  <wp:posOffset>10580</wp:posOffset>
                </wp:positionV>
                <wp:extent cx="119520" cy="67680"/>
                <wp:effectExtent l="38100" t="38100" r="33020" b="46990"/>
                <wp:wrapNone/>
                <wp:docPr id="3590" name="Ink 3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1195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0" o:spid="_x0000_s1026" type="#_x0000_t75" style="position:absolute;margin-left:457.2pt;margin-top:.15pt;width:10.95pt;height:7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">
                <v:imagedata r:id="rId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5553773</wp:posOffset>
                </wp:positionH>
                <wp:positionV relativeFrom="paragraph">
                  <wp:posOffset>11660</wp:posOffset>
                </wp:positionV>
                <wp:extent cx="260280" cy="220320"/>
                <wp:effectExtent l="38100" t="38100" r="26035" b="27940"/>
                <wp:wrapNone/>
                <wp:docPr id="3589" name="Ink 3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2602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9" o:spid="_x0000_s1026" type="#_x0000_t75" style="position:absolute;margin-left:436.5pt;margin-top:.4pt;width:21.9pt;height:18.9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">
                <v:imagedata r:id="rId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5368013</wp:posOffset>
                </wp:positionH>
                <wp:positionV relativeFrom="paragraph">
                  <wp:posOffset>61700</wp:posOffset>
                </wp:positionV>
                <wp:extent cx="176760" cy="160560"/>
                <wp:effectExtent l="38100" t="38100" r="33020" b="30480"/>
                <wp:wrapNone/>
                <wp:docPr id="3588" name="Ink 3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767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8" o:spid="_x0000_s1026" type="#_x0000_t75" style="position:absolute;margin-left:421.95pt;margin-top:4.3pt;width:15.7pt;height:14.1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">
                <v:imagedata r:id="rId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5182613</wp:posOffset>
                </wp:positionH>
                <wp:positionV relativeFrom="paragraph">
                  <wp:posOffset>23540</wp:posOffset>
                </wp:positionV>
                <wp:extent cx="176760" cy="217440"/>
                <wp:effectExtent l="38100" t="38100" r="33020" b="49530"/>
                <wp:wrapNone/>
                <wp:docPr id="3587" name="Ink 3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7676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7" o:spid="_x0000_s1026" type="#_x0000_t75" style="position:absolute;margin-left:407.5pt;margin-top:.85pt;width:15.1pt;height:19.2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">
                <v:imagedata r:id="rId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4980653</wp:posOffset>
                </wp:positionH>
                <wp:positionV relativeFrom="paragraph">
                  <wp:posOffset>108860</wp:posOffset>
                </wp:positionV>
                <wp:extent cx="27000" cy="29880"/>
                <wp:effectExtent l="38100" t="38100" r="49530" b="46355"/>
                <wp:wrapNone/>
                <wp:docPr id="3586" name="Ink 3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270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6" o:spid="_x0000_s1026" type="#_x0000_t75" style="position:absolute;margin-left:391.4pt;margin-top:7.95pt;width:3.9pt;height:3.8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">
                <v:imagedata r:id="rId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4757813</wp:posOffset>
                </wp:positionH>
                <wp:positionV relativeFrom="paragraph">
                  <wp:posOffset>166100</wp:posOffset>
                </wp:positionV>
                <wp:extent cx="302760" cy="154440"/>
                <wp:effectExtent l="57150" t="38100" r="2540" b="36195"/>
                <wp:wrapNone/>
                <wp:docPr id="3585" name="Ink 3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3027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5" o:spid="_x0000_s1026" type="#_x0000_t75" style="position:absolute;margin-left:373.7pt;margin-top:12.15pt;width:25.85pt;height:13.9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">
                <v:imagedata r:id="rId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4330493</wp:posOffset>
                </wp:positionH>
                <wp:positionV relativeFrom="paragraph">
                  <wp:posOffset>197420</wp:posOffset>
                </wp:positionV>
                <wp:extent cx="220320" cy="259200"/>
                <wp:effectExtent l="38100" t="38100" r="8890" b="45720"/>
                <wp:wrapNone/>
                <wp:docPr id="3584" name="Ink 3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2203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4" o:spid="_x0000_s1026" type="#_x0000_t75" style="position:absolute;margin-left:340.3pt;margin-top:14.8pt;width:19.05pt;height:22.1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">
                <v:imagedata r:id="rId6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4051133</wp:posOffset>
                </wp:positionH>
                <wp:positionV relativeFrom="paragraph">
                  <wp:posOffset>278420</wp:posOffset>
                </wp:positionV>
                <wp:extent cx="204120" cy="164160"/>
                <wp:effectExtent l="38100" t="38100" r="43815" b="45720"/>
                <wp:wrapNone/>
                <wp:docPr id="3583" name="Ink 3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2041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3" o:spid="_x0000_s1026" type="#_x0000_t75" style="position:absolute;margin-left:318.25pt;margin-top:20.95pt;width:17.75pt;height:14.7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">
                <v:imagedata r:id="rId6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6542693</wp:posOffset>
                </wp:positionH>
                <wp:positionV relativeFrom="paragraph">
                  <wp:posOffset>274100</wp:posOffset>
                </wp:positionV>
                <wp:extent cx="360" cy="360"/>
                <wp:effectExtent l="0" t="0" r="0" b="0"/>
                <wp:wrapNone/>
                <wp:docPr id="3573" name="Ink 3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3" o:spid="_x0000_s1026" type="#_x0000_t75" style="position:absolute;margin-left:514.15pt;margin-top:20.6pt;width:2.05pt;height:2.0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">
                <v:imagedata r:id="rId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3168413</wp:posOffset>
                </wp:positionH>
                <wp:positionV relativeFrom="paragraph">
                  <wp:posOffset>-53860</wp:posOffset>
                </wp:positionV>
                <wp:extent cx="696960" cy="333720"/>
                <wp:effectExtent l="38100" t="38100" r="46355" b="47625"/>
                <wp:wrapNone/>
                <wp:docPr id="3567" name="Ink 3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69696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7" o:spid="_x0000_s1026" type="#_x0000_t75" style="position:absolute;margin-left:248.95pt;margin-top:-5.1pt;width:56.4pt;height:27.8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">
                <v:imagedata r:id="rId6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2703653</wp:posOffset>
                </wp:positionH>
                <wp:positionV relativeFrom="paragraph">
                  <wp:posOffset>316940</wp:posOffset>
                </wp:positionV>
                <wp:extent cx="734040" cy="204840"/>
                <wp:effectExtent l="38100" t="38100" r="47625" b="43180"/>
                <wp:wrapNone/>
                <wp:docPr id="3566" name="Ink 3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73404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6" o:spid="_x0000_s1026" type="#_x0000_t75" style="position:absolute;margin-left:212.2pt;margin-top:24.1pt;width:59.4pt;height:17.7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">
                <v:imagedata r:id="rId696" o:title=""/>
              </v:shape>
            </w:pict>
          </mc:Fallback>
        </mc:AlternateContent>
      </w:r>
    </w:p>
    <w:p w:rsidR="005F6F12" w:rsidRPr="00D93C7D" w:rsidRDefault="00343401" w:rsidP="005F6F12">
      <w:pPr>
        <w:jc w:val="center"/>
        <w:rPr>
          <w:highlight w:val="yellow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679013</wp:posOffset>
                </wp:positionH>
                <wp:positionV relativeFrom="paragraph">
                  <wp:posOffset>294980</wp:posOffset>
                </wp:positionV>
                <wp:extent cx="443160" cy="324360"/>
                <wp:effectExtent l="38100" t="38100" r="14605" b="38100"/>
                <wp:wrapNone/>
                <wp:docPr id="3626" name="Ink 3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44316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6" o:spid="_x0000_s1026" type="#_x0000_t75" style="position:absolute;margin-left:52.7pt;margin-top:22.4pt;width:36.7pt;height:27.3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">
                <v:imagedata r:id="rId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202733</wp:posOffset>
                </wp:positionH>
                <wp:positionV relativeFrom="paragraph">
                  <wp:posOffset>385340</wp:posOffset>
                </wp:positionV>
                <wp:extent cx="270000" cy="253440"/>
                <wp:effectExtent l="57150" t="38100" r="0" b="51435"/>
                <wp:wrapNone/>
                <wp:docPr id="3625" name="Ink 3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27000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5" o:spid="_x0000_s1026" type="#_x0000_t75" style="position:absolute;margin-left:14.9pt;margin-top:29.45pt;width:23.25pt;height:21.9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">
                <v:imagedata r:id="rId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874133</wp:posOffset>
                </wp:positionH>
                <wp:positionV relativeFrom="paragraph">
                  <wp:posOffset>27140</wp:posOffset>
                </wp:positionV>
                <wp:extent cx="96480" cy="76320"/>
                <wp:effectExtent l="38100" t="38100" r="37465" b="38100"/>
                <wp:wrapNone/>
                <wp:docPr id="3624" name="Ink 3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964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4" o:spid="_x0000_s1026" type="#_x0000_t75" style="position:absolute;margin-left:68pt;margin-top:1.35pt;width:9.4pt;height:7.7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">
                <v:imagedata r:id="rId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742013</wp:posOffset>
                </wp:positionH>
                <wp:positionV relativeFrom="paragraph">
                  <wp:posOffset>31100</wp:posOffset>
                </wp:positionV>
                <wp:extent cx="102960" cy="93240"/>
                <wp:effectExtent l="38100" t="38100" r="49530" b="40640"/>
                <wp:wrapNone/>
                <wp:docPr id="3622" name="Ink 3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02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2" o:spid="_x0000_s1026" type="#_x0000_t75" style="position:absolute;margin-left:57.65pt;margin-top:1.6pt;width:9.85pt;height:9.1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">
                <v:imagedata r:id="rId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580373</wp:posOffset>
                </wp:positionH>
                <wp:positionV relativeFrom="paragraph">
                  <wp:posOffset>43700</wp:posOffset>
                </wp:positionV>
                <wp:extent cx="162720" cy="250200"/>
                <wp:effectExtent l="57150" t="38100" r="46990" b="54610"/>
                <wp:wrapNone/>
                <wp:docPr id="3621" name="Ink 3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6272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1" o:spid="_x0000_s1026" type="#_x0000_t75" style="position:absolute;margin-left:44.7pt;margin-top:2.5pt;width:14.7pt;height:21.6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">
                <v:imagedata r:id="rId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-159427</wp:posOffset>
                </wp:positionH>
                <wp:positionV relativeFrom="paragraph">
                  <wp:posOffset>526820</wp:posOffset>
                </wp:positionV>
                <wp:extent cx="151920" cy="57960"/>
                <wp:effectExtent l="38100" t="38100" r="38735" b="37465"/>
                <wp:wrapNone/>
                <wp:docPr id="3620" name="Ink 3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1519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0" o:spid="_x0000_s1026" type="#_x0000_t75" style="position:absolute;margin-left:-13.35pt;margin-top:40.55pt;width:13.7pt;height:6.1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">
                <v:imagedata r:id="rId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-157987</wp:posOffset>
                </wp:positionH>
                <wp:positionV relativeFrom="paragraph">
                  <wp:posOffset>390740</wp:posOffset>
                </wp:positionV>
                <wp:extent cx="155520" cy="312120"/>
                <wp:effectExtent l="57150" t="38100" r="54610" b="50165"/>
                <wp:wrapNone/>
                <wp:docPr id="3619" name="Ink 3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15552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9" o:spid="_x0000_s1026" type="#_x0000_t75" style="position:absolute;margin-left:-13.45pt;margin-top:29.75pt;width:14.35pt;height:26.6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">
                <v:imagedata r:id="rId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-481627</wp:posOffset>
                </wp:positionH>
                <wp:positionV relativeFrom="paragraph">
                  <wp:posOffset>552380</wp:posOffset>
                </wp:positionV>
                <wp:extent cx="111240" cy="96120"/>
                <wp:effectExtent l="38100" t="38100" r="41275" b="37465"/>
                <wp:wrapNone/>
                <wp:docPr id="3618" name="Ink 3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112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8" o:spid="_x0000_s1026" type="#_x0000_t75" style="position:absolute;margin-left:-38.5pt;margin-top:42.6pt;width:10.3pt;height:9.3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">
                <v:imagedata r:id="rId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-574147</wp:posOffset>
                </wp:positionH>
                <wp:positionV relativeFrom="paragraph">
                  <wp:posOffset>587660</wp:posOffset>
                </wp:positionV>
                <wp:extent cx="120600" cy="116280"/>
                <wp:effectExtent l="38100" t="38100" r="32385" b="36195"/>
                <wp:wrapNone/>
                <wp:docPr id="3617" name="Ink 3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1206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7" o:spid="_x0000_s1026" type="#_x0000_t75" style="position:absolute;margin-left:-46.15pt;margin-top:45.55pt;width:11.45pt;height:10.8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">
                <v:imagedata r:id="rId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1374173</wp:posOffset>
                </wp:positionH>
                <wp:positionV relativeFrom="paragraph">
                  <wp:posOffset>-165820</wp:posOffset>
                </wp:positionV>
                <wp:extent cx="197280" cy="329040"/>
                <wp:effectExtent l="38100" t="38100" r="12700" b="52070"/>
                <wp:wrapNone/>
                <wp:docPr id="3616" name="Ink 3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19728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6" o:spid="_x0000_s1026" type="#_x0000_t75" style="position:absolute;margin-left:107.4pt;margin-top:-13.85pt;width:17.25pt;height:27.6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">
                <v:imagedata r:id="rId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1305053</wp:posOffset>
                </wp:positionH>
                <wp:positionV relativeFrom="paragraph">
                  <wp:posOffset>-95980</wp:posOffset>
                </wp:positionV>
                <wp:extent cx="172080" cy="252360"/>
                <wp:effectExtent l="38100" t="38100" r="0" b="33655"/>
                <wp:wrapNone/>
                <wp:docPr id="3615" name="Ink 3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7208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5" o:spid="_x0000_s1026" type="#_x0000_t75" style="position:absolute;margin-left:101.9pt;margin-top:-8.25pt;width:15.3pt;height:21.4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">
                <v:imagedata r:id="rId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1215053</wp:posOffset>
                </wp:positionH>
                <wp:positionV relativeFrom="paragraph">
                  <wp:posOffset>-47740</wp:posOffset>
                </wp:positionV>
                <wp:extent cx="170640" cy="137520"/>
                <wp:effectExtent l="38100" t="38100" r="1270" b="34290"/>
                <wp:wrapNone/>
                <wp:docPr id="3614" name="Ink 3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706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4" o:spid="_x0000_s1026" type="#_x0000_t75" style="position:absolute;margin-left:94.65pt;margin-top:-4.45pt;width:15.45pt;height:12.6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">
                <v:imagedata r:id="rId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1062053</wp:posOffset>
                </wp:positionH>
                <wp:positionV relativeFrom="paragraph">
                  <wp:posOffset>-34060</wp:posOffset>
                </wp:positionV>
                <wp:extent cx="122040" cy="244440"/>
                <wp:effectExtent l="38100" t="38100" r="49530" b="60960"/>
                <wp:wrapNone/>
                <wp:docPr id="3613" name="Ink 3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1220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3" o:spid="_x0000_s1026" type="#_x0000_t75" style="position:absolute;margin-left:82.65pt;margin-top:-3.75pt;width:11.7pt;height:21.4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">
                <v:imagedata r:id="rId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501893</wp:posOffset>
                </wp:positionH>
                <wp:positionV relativeFrom="paragraph">
                  <wp:posOffset>112820</wp:posOffset>
                </wp:positionV>
                <wp:extent cx="8640" cy="3240"/>
                <wp:effectExtent l="38100" t="38100" r="48895" b="53975"/>
                <wp:wrapNone/>
                <wp:docPr id="3611" name="Ink 3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8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1" o:spid="_x0000_s1026" type="#_x0000_t75" style="position:absolute;margin-left:38.7pt;margin-top:8.1pt;width:2.5pt;height:2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">
                <v:imagedata r:id="rId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407933</wp:posOffset>
                </wp:positionH>
                <wp:positionV relativeFrom="paragraph">
                  <wp:posOffset>-38740</wp:posOffset>
                </wp:positionV>
                <wp:extent cx="46800" cy="247320"/>
                <wp:effectExtent l="38100" t="38100" r="48895" b="57785"/>
                <wp:wrapNone/>
                <wp:docPr id="3610" name="Ink 3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468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0" o:spid="_x0000_s1026" type="#_x0000_t75" style="position:absolute;margin-left:31.2pt;margin-top:-4pt;width:5.7pt;height:21.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">
                <v:imagedata r:id="rId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-341947</wp:posOffset>
                </wp:positionH>
                <wp:positionV relativeFrom="paragraph">
                  <wp:posOffset>32900</wp:posOffset>
                </wp:positionV>
                <wp:extent cx="455040" cy="244440"/>
                <wp:effectExtent l="38100" t="38100" r="2540" b="60960"/>
                <wp:wrapNone/>
                <wp:docPr id="3609" name="Ink 3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4550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9" o:spid="_x0000_s1026" type="#_x0000_t75" style="position:absolute;margin-left:-27.9pt;margin-top:1.5pt;width:37.9pt;height:21.3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">
                <v:imagedata r:id="rId7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-676387</wp:posOffset>
                </wp:positionH>
                <wp:positionV relativeFrom="paragraph">
                  <wp:posOffset>184820</wp:posOffset>
                </wp:positionV>
                <wp:extent cx="271800" cy="271080"/>
                <wp:effectExtent l="38100" t="38100" r="33020" b="53340"/>
                <wp:wrapNone/>
                <wp:docPr id="3608" name="Ink 3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27180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8" o:spid="_x0000_s1026" type="#_x0000_t75" style="position:absolute;margin-left:-54.15pt;margin-top:13.55pt;width:23.35pt;height:23.4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">
                <v:imagedata r:id="rId7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2014253</wp:posOffset>
                </wp:positionH>
                <wp:positionV relativeFrom="paragraph">
                  <wp:posOffset>-21820</wp:posOffset>
                </wp:positionV>
                <wp:extent cx="630000" cy="136080"/>
                <wp:effectExtent l="38100" t="38100" r="17780" b="35560"/>
                <wp:wrapNone/>
                <wp:docPr id="3604" name="Ink 3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6300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4" o:spid="_x0000_s1026" type="#_x0000_t75" style="position:absolute;margin-left:157.8pt;margin-top:-2.5pt;width:51.25pt;height:12.1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">
                <v:imagedata r:id="rId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2033333</wp:posOffset>
                </wp:positionH>
                <wp:positionV relativeFrom="paragraph">
                  <wp:posOffset>48740</wp:posOffset>
                </wp:positionV>
                <wp:extent cx="15480" cy="15480"/>
                <wp:effectExtent l="38100" t="38100" r="22860" b="22860"/>
                <wp:wrapNone/>
                <wp:docPr id="3603" name="Ink 3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5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3" o:spid="_x0000_s1026" type="#_x0000_t75" style="position:absolute;margin-left:159.4pt;margin-top:3.35pt;width:2.45pt;height:2.4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">
                <v:imagedata r:id="rId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2872133</wp:posOffset>
                </wp:positionH>
                <wp:positionV relativeFrom="paragraph">
                  <wp:posOffset>532220</wp:posOffset>
                </wp:positionV>
                <wp:extent cx="475200" cy="362880"/>
                <wp:effectExtent l="19050" t="19050" r="20320" b="18415"/>
                <wp:wrapNone/>
                <wp:docPr id="3601" name="Ink 3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47520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1" o:spid="_x0000_s1026" type="#_x0000_t75" style="position:absolute;margin-left:225.45pt;margin-top:41.2pt;width:38.45pt;height:29.6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">
                <v:imagedata r:id="rId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1981853</wp:posOffset>
                </wp:positionH>
                <wp:positionV relativeFrom="paragraph">
                  <wp:posOffset>509540</wp:posOffset>
                </wp:positionV>
                <wp:extent cx="305640" cy="291600"/>
                <wp:effectExtent l="57150" t="38100" r="0" b="51435"/>
                <wp:wrapNone/>
                <wp:docPr id="3598" name="Ink 3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30564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8" o:spid="_x0000_s1026" type="#_x0000_t75" style="position:absolute;margin-left:154.9pt;margin-top:38.95pt;width:26.3pt;height:25.2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">
                <v:imagedata r:id="rId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2129093</wp:posOffset>
                </wp:positionH>
                <wp:positionV relativeFrom="paragraph">
                  <wp:posOffset>514220</wp:posOffset>
                </wp:positionV>
                <wp:extent cx="24480" cy="41760"/>
                <wp:effectExtent l="95250" t="152400" r="109220" b="187325"/>
                <wp:wrapNone/>
                <wp:docPr id="3597" name="Ink 3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244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7" o:spid="_x0000_s1026" type="#_x0000_t75" style="position:absolute;margin-left:162.55pt;margin-top:31.3pt;width:11.7pt;height:22.7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">
                <v:imagedata r:id="rId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2073653</wp:posOffset>
                </wp:positionH>
                <wp:positionV relativeFrom="paragraph">
                  <wp:posOffset>648500</wp:posOffset>
                </wp:positionV>
                <wp:extent cx="533160" cy="15120"/>
                <wp:effectExtent l="0" t="171450" r="133985" b="194945"/>
                <wp:wrapNone/>
                <wp:docPr id="3596" name="Ink 3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533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6" o:spid="_x0000_s1026" type="#_x0000_t75" style="position:absolute;margin-left:158.3pt;margin-top:40.4pt;width:52.5pt;height:23.4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">
                <v:imagedata r:id="rId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742173</wp:posOffset>
                </wp:positionH>
                <wp:positionV relativeFrom="paragraph">
                  <wp:posOffset>668300</wp:posOffset>
                </wp:positionV>
                <wp:extent cx="793800" cy="222840"/>
                <wp:effectExtent l="38100" t="38100" r="44450" b="44450"/>
                <wp:wrapNone/>
                <wp:docPr id="3593" name="Ink 3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79380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3" o:spid="_x0000_s1026" type="#_x0000_t75" style="position:absolute;margin-left:215.1pt;margin-top:51.6pt;width:64.35pt;height:19.4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">
                <v:imagedata r:id="rId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3499973</wp:posOffset>
                </wp:positionH>
                <wp:positionV relativeFrom="paragraph">
                  <wp:posOffset>36500</wp:posOffset>
                </wp:positionV>
                <wp:extent cx="82080" cy="197280"/>
                <wp:effectExtent l="38100" t="38100" r="32385" b="31750"/>
                <wp:wrapNone/>
                <wp:docPr id="3568" name="Ink 3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820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8" o:spid="_x0000_s1026" type="#_x0000_t75" style="position:absolute;margin-left:274.65pt;margin-top:2.5pt;width:7.8pt;height:16.9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">
                <v:imagedata r:id="rId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2711933</wp:posOffset>
                </wp:positionH>
                <wp:positionV relativeFrom="paragraph">
                  <wp:posOffset>278060</wp:posOffset>
                </wp:positionV>
                <wp:extent cx="242640" cy="276120"/>
                <wp:effectExtent l="38100" t="38100" r="43180" b="29210"/>
                <wp:wrapNone/>
                <wp:docPr id="3565" name="Ink 3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24264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5" o:spid="_x0000_s1026" type="#_x0000_t75" style="position:absolute;margin-left:212.65pt;margin-top:21.25pt;width:20.9pt;height:23.3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">
                <v:imagedata r:id="rId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762693</wp:posOffset>
                </wp:positionH>
                <wp:positionV relativeFrom="paragraph">
                  <wp:posOffset>421700</wp:posOffset>
                </wp:positionV>
                <wp:extent cx="573120" cy="30600"/>
                <wp:effectExtent l="0" t="152400" r="113030" b="179070"/>
                <wp:wrapNone/>
                <wp:docPr id="3563" name="Ink 3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5731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3" o:spid="_x0000_s1026" type="#_x0000_t75" style="position:absolute;margin-left:213.65pt;margin-top:23.3pt;width:54pt;height:21.7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">
                <v:imagedata r:id="rId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755853</wp:posOffset>
                </wp:positionH>
                <wp:positionV relativeFrom="paragraph">
                  <wp:posOffset>445460</wp:posOffset>
                </wp:positionV>
                <wp:extent cx="2160" cy="6840"/>
                <wp:effectExtent l="57150" t="76200" r="74295" b="107950"/>
                <wp:wrapNone/>
                <wp:docPr id="3562" name="Ink 3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2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2" o:spid="_x0000_s1026" type="#_x0000_t75" style="position:absolute;margin-left:214.9pt;margin-top:31.5pt;width:4.25pt;height:7.9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">
                <v:imagedata r:id="rId752" o:title=""/>
              </v:shape>
            </w:pict>
          </mc:Fallback>
        </mc:AlternateContent>
      </w:r>
      <w:r w:rsidR="005F6F12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731973F" wp14:editId="34841DC9">
                <wp:simplePos x="0" y="0"/>
                <wp:positionH relativeFrom="column">
                  <wp:posOffset>2181225</wp:posOffset>
                </wp:positionH>
                <wp:positionV relativeFrom="paragraph">
                  <wp:posOffset>654050</wp:posOffset>
                </wp:positionV>
                <wp:extent cx="142875" cy="200025"/>
                <wp:effectExtent l="9525" t="44450" r="57150" b="12700"/>
                <wp:wrapNone/>
                <wp:docPr id="1266" name="AutoShape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2875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2" o:spid="_x0000_s1026" type="#_x0000_t32" style="position:absolute;margin-left:171.75pt;margin-top:51.5pt;width:11.25pt;height:15.75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">
                <v:stroke endarrow="block"/>
              </v:shape>
            </w:pict>
          </mc:Fallback>
        </mc:AlternateContent>
      </w:r>
      <w:r w:rsidR="005F6F12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B776FF3" wp14:editId="400EA581">
                <wp:simplePos x="0" y="0"/>
                <wp:positionH relativeFrom="column">
                  <wp:posOffset>3124200</wp:posOffset>
                </wp:positionH>
                <wp:positionV relativeFrom="paragraph">
                  <wp:posOffset>673100</wp:posOffset>
                </wp:positionV>
                <wp:extent cx="247650" cy="200025"/>
                <wp:effectExtent l="47625" t="53975" r="9525" b="12700"/>
                <wp:wrapNone/>
                <wp:docPr id="1265" name="AutoShape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47650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3" o:spid="_x0000_s1026" type="#_x0000_t32" style="position:absolute;margin-left:246pt;margin-top:53pt;width:19.5pt;height:15.75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">
                <v:stroke endarrow="block"/>
              </v:shape>
            </w:pict>
          </mc:Fallback>
        </mc:AlternateContent>
      </w:r>
      <w:r w:rsidR="00DE3C6A" w:rsidRPr="00D93C7D">
        <w:rPr>
          <w:position w:val="-50"/>
          <w:highlight w:val="yellow"/>
        </w:rPr>
        <w:object w:dxaOrig="2960" w:dyaOrig="1120">
          <v:shape id="_x0000_i1082" type="#_x0000_t75" style="width:148pt;height:56pt" o:ole="">
            <v:imagedata r:id="rId753" o:title=""/>
          </v:shape>
          <o:OLEObject Type="Embed" ProgID="Equation.DSMT4" ShapeID="_x0000_i1082" DrawAspect="Content" ObjectID="_1699091300" r:id="rId754"/>
        </w:object>
      </w:r>
    </w:p>
    <w:p w:rsidR="005F6F12" w:rsidRPr="00FF45CB" w:rsidRDefault="00343401" w:rsidP="005F6F12">
      <w:pPr>
        <w:jc w:val="center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3440213</wp:posOffset>
                </wp:positionH>
                <wp:positionV relativeFrom="paragraph">
                  <wp:posOffset>73980</wp:posOffset>
                </wp:positionV>
                <wp:extent cx="6840" cy="12960"/>
                <wp:effectExtent l="19050" t="19050" r="31750" b="25400"/>
                <wp:wrapNone/>
                <wp:docPr id="3602" name="Ink 3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6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2" o:spid="_x0000_s1026" type="#_x0000_t75" style="position:absolute;margin-left:270.6pt;margin-top:5.55pt;width:1.2pt;height:1.6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">
                <v:imagedata r:id="rId75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3382253</wp:posOffset>
                </wp:positionH>
                <wp:positionV relativeFrom="paragraph">
                  <wp:posOffset>86940</wp:posOffset>
                </wp:positionV>
                <wp:extent cx="212040" cy="280440"/>
                <wp:effectExtent l="38100" t="38100" r="0" b="62865"/>
                <wp:wrapNone/>
                <wp:docPr id="3600" name="Ink 3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21204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0" o:spid="_x0000_s1026" type="#_x0000_t75" style="position:absolute;margin-left:265.35pt;margin-top:5.65pt;width:18.7pt;height:24.3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">
                <v:imagedata r:id="rId75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154653</wp:posOffset>
                </wp:positionH>
                <wp:positionV relativeFrom="paragraph">
                  <wp:posOffset>108540</wp:posOffset>
                </wp:positionV>
                <wp:extent cx="57240" cy="288360"/>
                <wp:effectExtent l="38100" t="38100" r="19050" b="54610"/>
                <wp:wrapNone/>
                <wp:docPr id="3599" name="Ink 3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5724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9" o:spid="_x0000_s1026" type="#_x0000_t75" style="position:absolute;margin-left:168.95pt;margin-top:7.6pt;width:6pt;height:24.7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">
                <v:imagedata r:id="rId76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791133</wp:posOffset>
                </wp:positionH>
                <wp:positionV relativeFrom="paragraph">
                  <wp:posOffset>27540</wp:posOffset>
                </wp:positionV>
                <wp:extent cx="925200" cy="405360"/>
                <wp:effectExtent l="38100" t="38100" r="46355" b="52070"/>
                <wp:wrapNone/>
                <wp:docPr id="3592" name="Ink 3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92520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2" o:spid="_x0000_s1026" type="#_x0000_t75" style="position:absolute;margin-left:219.15pt;margin-top:1.2pt;width:74.45pt;height:33.7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">
                <v:imagedata r:id="rId76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2781773</wp:posOffset>
                </wp:positionH>
                <wp:positionV relativeFrom="paragraph">
                  <wp:posOffset>103860</wp:posOffset>
                </wp:positionV>
                <wp:extent cx="973440" cy="362520"/>
                <wp:effectExtent l="57150" t="38100" r="36830" b="38100"/>
                <wp:wrapNone/>
                <wp:docPr id="3591" name="Ink 3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97344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1" o:spid="_x0000_s1026" type="#_x0000_t75" style="position:absolute;margin-left:217.95pt;margin-top:7.55pt;width:78.9pt;height:30.2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">
                <v:imagedata r:id="rId764" o:title=""/>
              </v:shape>
            </w:pict>
          </mc:Fallback>
        </mc:AlternateContent>
      </w:r>
      <w:r w:rsidR="005F6F12" w:rsidRPr="00D93C7D">
        <w:rPr>
          <w:position w:val="-12"/>
          <w:highlight w:val="yellow"/>
        </w:rPr>
        <w:object w:dxaOrig="1160" w:dyaOrig="360">
          <v:shape id="_x0000_i1083" type="#_x0000_t75" style="width:58pt;height:18pt" o:ole="">
            <v:imagedata r:id="rId765" o:title=""/>
          </v:shape>
          <o:OLEObject Type="Embed" ProgID="Equation.DSMT4" ShapeID="_x0000_i1083" DrawAspect="Content" ObjectID="_1699091301" r:id="rId766"/>
        </w:object>
      </w:r>
      <w:r w:rsidR="005F6F12" w:rsidRPr="00D93C7D">
        <w:rPr>
          <w:highlight w:val="yellow"/>
          <w:lang w:val="el-GR"/>
        </w:rPr>
        <w:t xml:space="preserve">            </w:t>
      </w:r>
      <w:r w:rsidR="005F6F12" w:rsidRPr="00D93C7D">
        <w:rPr>
          <w:position w:val="-12"/>
          <w:highlight w:val="yellow"/>
        </w:rPr>
        <w:object w:dxaOrig="1300" w:dyaOrig="360">
          <v:shape id="_x0000_i1084" type="#_x0000_t75" style="width:65pt;height:18pt" o:ole="">
            <v:imagedata r:id="rId767" o:title=""/>
          </v:shape>
          <o:OLEObject Type="Embed" ProgID="Equation.DSMT4" ShapeID="_x0000_i1084" DrawAspect="Content" ObjectID="_1699091302" r:id="rId768"/>
        </w:object>
      </w:r>
    </w:p>
    <w:p w:rsidR="001438C0" w:rsidRDefault="001438C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1438C0" w:rsidRDefault="005F6F12" w:rsidP="005F6F12">
      <w:pPr>
        <w:rPr>
          <w:b/>
          <w:lang w:val="el-GR"/>
        </w:rPr>
      </w:pPr>
      <w:r w:rsidRPr="00FF45CB">
        <w:rPr>
          <w:lang w:val="el-GR"/>
        </w:rPr>
        <w:lastRenderedPageBreak/>
        <w:t xml:space="preserve">Στο </w:t>
      </w:r>
      <w:r w:rsidRPr="00D93C7D">
        <w:rPr>
          <w:highlight w:val="yellow"/>
          <w:lang w:val="el-GR"/>
        </w:rPr>
        <w:t>2</w:t>
      </w:r>
      <w:r w:rsidRPr="00D93C7D">
        <w:rPr>
          <w:highlight w:val="yellow"/>
          <w:vertAlign w:val="superscript"/>
          <w:lang w:val="el-GR"/>
        </w:rPr>
        <w:t>ο</w:t>
      </w:r>
      <w:r w:rsidRPr="00D93C7D">
        <w:rPr>
          <w:highlight w:val="yellow"/>
          <w:lang w:val="el-GR"/>
        </w:rPr>
        <w:t xml:space="preserve"> βήμα</w:t>
      </w:r>
      <w:r w:rsidRPr="00FF45CB">
        <w:rPr>
          <w:lang w:val="el-GR"/>
        </w:rPr>
        <w:t xml:space="preserve"> πήραμε από τον </w:t>
      </w:r>
      <w:r w:rsidR="00DE3C6A" w:rsidRPr="00362AD9">
        <w:rPr>
          <w:position w:val="-4"/>
        </w:rPr>
        <w:object w:dxaOrig="320" w:dyaOrig="260">
          <v:shape id="_x0000_i1085" type="#_x0000_t75" style="width:16pt;height:13pt" o:ole="">
            <v:imagedata r:id="rId769" o:title=""/>
          </v:shape>
          <o:OLEObject Type="Embed" ProgID="Equation.DSMT4" ShapeID="_x0000_i1085" DrawAspect="Content" ObjectID="_1699091303" r:id="rId770"/>
        </w:object>
      </w:r>
      <w:r w:rsidRPr="00FF45CB">
        <w:rPr>
          <w:lang w:val="el-GR"/>
        </w:rPr>
        <w:t xml:space="preserve"> </w:t>
      </w:r>
      <w:proofErr w:type="spellStart"/>
      <w:r w:rsidRPr="00FF45CB">
        <w:rPr>
          <w:lang w:val="el-GR"/>
        </w:rPr>
        <w:t>τον</w:t>
      </w:r>
      <w:proofErr w:type="spellEnd"/>
      <w:r w:rsidRPr="00FF45CB">
        <w:rPr>
          <w:lang w:val="el-GR"/>
        </w:rPr>
        <w:t xml:space="preserve"> </w:t>
      </w:r>
      <w:r w:rsidR="00DE3C6A" w:rsidRPr="00DE3C6A">
        <w:rPr>
          <w:b/>
          <w:position w:val="-6"/>
        </w:rPr>
        <w:object w:dxaOrig="260" w:dyaOrig="279">
          <v:shape id="_x0000_i1086" type="#_x0000_t75" style="width:13pt;height:14pt" o:ole="">
            <v:imagedata r:id="rId771" o:title=""/>
          </v:shape>
          <o:OLEObject Type="Embed" ProgID="Equation.DSMT4" ShapeID="_x0000_i1086" DrawAspect="Content" ObjectID="_1699091304" r:id="rId772"/>
        </w:object>
      </w:r>
      <w:r w:rsidR="001438C0" w:rsidRPr="00FF45CB">
        <w:rPr>
          <w:lang w:val="el-GR"/>
        </w:rPr>
        <w:t xml:space="preserve"> πάλι με </w:t>
      </w:r>
      <w:proofErr w:type="spellStart"/>
      <w:r w:rsidR="001438C0" w:rsidRPr="00FF45CB">
        <w:rPr>
          <w:lang w:val="el-GR"/>
        </w:rPr>
        <w:t>γραμμοπράξεις</w:t>
      </w:r>
      <w:proofErr w:type="spellEnd"/>
      <w:r w:rsidR="001438C0">
        <w:rPr>
          <w:b/>
          <w:lang w:val="el-GR"/>
        </w:rPr>
        <w:t>:</w:t>
      </w:r>
    </w:p>
    <w:p w:rsidR="001438C0" w:rsidRPr="00FF45CB" w:rsidRDefault="00B7596A" w:rsidP="001438C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1960253</wp:posOffset>
                </wp:positionH>
                <wp:positionV relativeFrom="paragraph">
                  <wp:posOffset>689320</wp:posOffset>
                </wp:positionV>
                <wp:extent cx="123480" cy="284040"/>
                <wp:effectExtent l="57150" t="38100" r="29210" b="59055"/>
                <wp:wrapNone/>
                <wp:docPr id="3643" name="Ink 3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1234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3" o:spid="_x0000_s1026" type="#_x0000_t75" style="position:absolute;margin-left:153.25pt;margin-top:53.3pt;width:11.95pt;height:24.4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">
                <v:imagedata r:id="rId7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2052053</wp:posOffset>
                </wp:positionH>
                <wp:positionV relativeFrom="paragraph">
                  <wp:posOffset>769000</wp:posOffset>
                </wp:positionV>
                <wp:extent cx="7200" cy="30600"/>
                <wp:effectExtent l="38100" t="38100" r="50165" b="45720"/>
                <wp:wrapNone/>
                <wp:docPr id="3642" name="Ink 3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72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2" o:spid="_x0000_s1026" type="#_x0000_t75" style="position:absolute;margin-left:160.8pt;margin-top:59.75pt;width:2.2pt;height:4.0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">
                <v:imagedata r:id="rId7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2002733</wp:posOffset>
                </wp:positionH>
                <wp:positionV relativeFrom="paragraph">
                  <wp:posOffset>685840</wp:posOffset>
                </wp:positionV>
                <wp:extent cx="22320" cy="200160"/>
                <wp:effectExtent l="38100" t="38100" r="34925" b="47625"/>
                <wp:wrapNone/>
                <wp:docPr id="3641" name="Ink 3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223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1" o:spid="_x0000_s1026" type="#_x0000_t75" style="position:absolute;margin-left:156.9pt;margin-top:53.15pt;width:3.45pt;height:17.5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">
                <v:imagedata r:id="rId778" o:title="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812B6C7" wp14:editId="60FAC2CA">
                <wp:simplePos x="0" y="0"/>
                <wp:positionH relativeFrom="column">
                  <wp:posOffset>1718310</wp:posOffset>
                </wp:positionH>
                <wp:positionV relativeFrom="paragraph">
                  <wp:posOffset>320040</wp:posOffset>
                </wp:positionV>
                <wp:extent cx="1162050" cy="0"/>
                <wp:effectExtent l="0" t="76200" r="19050" b="95250"/>
                <wp:wrapNone/>
                <wp:docPr id="5" name="AutoShape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7" o:spid="_x0000_s1026" type="#_x0000_t32" style="position:absolute;margin-left:135.3pt;margin-top:25.2pt;width:91.5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">
                <v:stroke endarrow="block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F0F98B3" wp14:editId="6461D248">
                <wp:simplePos x="0" y="0"/>
                <wp:positionH relativeFrom="column">
                  <wp:posOffset>3884295</wp:posOffset>
                </wp:positionH>
                <wp:positionV relativeFrom="paragraph">
                  <wp:posOffset>72390</wp:posOffset>
                </wp:positionV>
                <wp:extent cx="0" cy="645795"/>
                <wp:effectExtent l="0" t="0" r="19050" b="1905"/>
                <wp:wrapNone/>
                <wp:docPr id="6" name="AutoShape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9" o:spid="_x0000_s1026" type="#_x0000_t32" style="position:absolute;margin-left:305.85pt;margin-top:5.7pt;width:0;height:50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">
                <v:stroke dashstyle="1 1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7CD0A65" wp14:editId="3014904C">
                <wp:simplePos x="0" y="0"/>
                <wp:positionH relativeFrom="column">
                  <wp:posOffset>1295400</wp:posOffset>
                </wp:positionH>
                <wp:positionV relativeFrom="paragraph">
                  <wp:posOffset>388620</wp:posOffset>
                </wp:positionV>
                <wp:extent cx="1103630" cy="624840"/>
                <wp:effectExtent l="0" t="0" r="1270" b="3810"/>
                <wp:wrapNone/>
                <wp:docPr id="7" name="Text Box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3630" cy="624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AB0" w:rsidRPr="005C68E3" w:rsidRDefault="008C1AB0" w:rsidP="001438C0">
                            <w:r w:rsidRPr="00635FA1">
                              <w:rPr>
                                <w:position w:val="-12"/>
                              </w:rPr>
                              <w:object w:dxaOrig="1340" w:dyaOrig="360">
                                <v:shape id="_x0000_i1220" type="#_x0000_t75" style="width:67pt;height:18pt" o:ole="">
                                  <v:imagedata r:id="rId285" o:title=""/>
                                </v:shape>
                                <o:OLEObject Type="Embed" ProgID="Equation.DSMT4" ShapeID="_x0000_i1220" DrawAspect="Content" ObjectID="_1699091438" r:id="rId779"/>
                              </w:object>
                            </w:r>
                          </w:p>
                          <w:p w:rsidR="008C1AB0" w:rsidRDefault="008C1AB0" w:rsidP="001438C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02pt;margin-top:30.6pt;width:86.9pt;height:49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" stroked="f">
                <v:textbox>
                  <w:txbxContent>
                    <w:p w:rsidR="001438C0" w:rsidRPr="005C68E3" w:rsidRDefault="001438C0" w:rsidP="001438C0">
                      <w:r w:rsidRPr="00635FA1">
                        <w:rPr>
                          <w:position w:val="-12"/>
                        </w:rPr>
                        <w:object w:dxaOrig="1340" w:dyaOrig="360">
                          <v:shape id="_x0000_i1207" type="#_x0000_t75" style="width:67pt;height:18pt" o:ole="">
                            <v:imagedata r:id="rId287" o:title=""/>
                          </v:shape>
                          <o:OLEObject Type="Embed" ProgID="Equation.DSMT4" ShapeID="_x0000_i1207" DrawAspect="Content" ObjectID="_1666615763" r:id="rId780"/>
                        </w:object>
                      </w:r>
                    </w:p>
                    <w:p w:rsidR="001438C0" w:rsidRDefault="001438C0" w:rsidP="001438C0"/>
                  </w:txbxContent>
                </v:textbox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FF071A7" wp14:editId="6644D66D">
                <wp:simplePos x="0" y="0"/>
                <wp:positionH relativeFrom="column">
                  <wp:posOffset>857250</wp:posOffset>
                </wp:positionH>
                <wp:positionV relativeFrom="paragraph">
                  <wp:posOffset>24765</wp:posOffset>
                </wp:positionV>
                <wp:extent cx="0" cy="645795"/>
                <wp:effectExtent l="9525" t="5715" r="9525" b="5715"/>
                <wp:wrapNone/>
                <wp:docPr id="8" name="AutoShape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6" o:spid="_x0000_s1026" type="#_x0000_t32" style="position:absolute;margin-left:67.5pt;margin-top:1.95pt;width:0;height:50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">
                <v:stroke dashstyle="1 1"/>
              </v:shape>
            </w:pict>
          </mc:Fallback>
        </mc:AlternateContent>
      </w:r>
      <w:r w:rsidR="001438C0" w:rsidRPr="00581BCC">
        <w:rPr>
          <w:position w:val="-50"/>
        </w:rPr>
        <w:object w:dxaOrig="1960" w:dyaOrig="1120">
          <v:shape id="_x0000_i1087" type="#_x0000_t75" style="width:98pt;height:56pt" o:ole="">
            <v:imagedata r:id="rId261" o:title=""/>
          </v:shape>
          <o:OLEObject Type="Embed" ProgID="Equation.DSMT4" ShapeID="_x0000_i1087" DrawAspect="Content" ObjectID="_1699091305" r:id="rId781"/>
        </w:object>
      </w:r>
      <w:r w:rsidR="001438C0" w:rsidRPr="00FF45CB">
        <w:rPr>
          <w:lang w:val="el-GR"/>
        </w:rPr>
        <w:t xml:space="preserve">                                       </w:t>
      </w:r>
      <w:r w:rsidR="001438C0" w:rsidRPr="00581BCC">
        <w:rPr>
          <w:position w:val="-50"/>
        </w:rPr>
        <w:object w:dxaOrig="1960" w:dyaOrig="1120">
          <v:shape id="_x0000_i1088" type="#_x0000_t75" style="width:98pt;height:56pt" o:ole="">
            <v:imagedata r:id="rId290" o:title=""/>
          </v:shape>
          <o:OLEObject Type="Embed" ProgID="Equation.DSMT4" ShapeID="_x0000_i1088" DrawAspect="Content" ObjectID="_1699091306" r:id="rId782"/>
        </w:object>
      </w:r>
    </w:p>
    <w:p w:rsidR="005F6F12" w:rsidRPr="00FF45CB" w:rsidRDefault="001438C0" w:rsidP="005F6F12">
      <w:pPr>
        <w:rPr>
          <w:lang w:val="el-GR"/>
        </w:rPr>
      </w:pPr>
      <w:r w:rsidRPr="00FF45CB">
        <w:rPr>
          <w:lang w:val="el-GR"/>
        </w:rPr>
        <w:t xml:space="preserve">Οι </w:t>
      </w:r>
      <w:proofErr w:type="spellStart"/>
      <w:r w:rsidRPr="00FF45CB">
        <w:rPr>
          <w:lang w:val="el-GR"/>
        </w:rPr>
        <w:t>γραμμοπράξεις</w:t>
      </w:r>
      <w:proofErr w:type="spellEnd"/>
      <w:r w:rsidRPr="00FF45CB">
        <w:rPr>
          <w:lang w:val="el-GR"/>
        </w:rPr>
        <w:t xml:space="preserve"> αυτές μπορούν να εκφραστούν με πολλαπλασιασμούς του </w:t>
      </w:r>
      <w:r w:rsidRPr="00362AD9">
        <w:rPr>
          <w:position w:val="-4"/>
        </w:rPr>
        <w:object w:dxaOrig="240" w:dyaOrig="260">
          <v:shape id="_x0000_i1089" type="#_x0000_t75" style="width:12pt;height:13pt" o:ole="">
            <v:imagedata r:id="rId578" o:title=""/>
          </v:shape>
          <o:OLEObject Type="Embed" ProgID="Equation.DSMT4" ShapeID="_x0000_i1089" DrawAspect="Content" ObjectID="_1699091307" r:id="rId783"/>
        </w:object>
      </w:r>
      <w:r w:rsidRPr="00FF45CB">
        <w:rPr>
          <w:lang w:val="el-GR"/>
        </w:rPr>
        <w:t xml:space="preserve"> με στοιχειώδεις πίνακες από αριστερά</w:t>
      </w:r>
    </w:p>
    <w:p w:rsidR="005F6F12" w:rsidRPr="001438C0" w:rsidRDefault="00B7596A" w:rsidP="005F6F12">
      <w:pPr>
        <w:jc w:val="center"/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2553893</wp:posOffset>
                </wp:positionH>
                <wp:positionV relativeFrom="paragraph">
                  <wp:posOffset>517760</wp:posOffset>
                </wp:positionV>
                <wp:extent cx="230760" cy="287640"/>
                <wp:effectExtent l="57150" t="57150" r="17145" b="55880"/>
                <wp:wrapNone/>
                <wp:docPr id="3645" name="Ink 3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23076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5" o:spid="_x0000_s1026" type="#_x0000_t75" style="position:absolute;margin-left:199.95pt;margin-top:39.4pt;width:20.6pt;height:25.2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">
                <v:imagedata r:id="rId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2308373</wp:posOffset>
                </wp:positionH>
                <wp:positionV relativeFrom="paragraph">
                  <wp:posOffset>655280</wp:posOffset>
                </wp:positionV>
                <wp:extent cx="833040" cy="33480"/>
                <wp:effectExtent l="57150" t="152400" r="120015" b="195580"/>
                <wp:wrapNone/>
                <wp:docPr id="3644" name="Ink 3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8330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4" o:spid="_x0000_s1026" type="#_x0000_t75" style="position:absolute;margin-left:179.3pt;margin-top:42pt;width:73.4pt;height:23.1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">
                <v:imagedata r:id="rId787" o:title=""/>
              </v:shape>
            </w:pict>
          </mc:Fallback>
        </mc:AlternateContent>
      </w:r>
      <w:r w:rsidR="005F6F12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66C470B" wp14:editId="02EE11E5">
                <wp:simplePos x="0" y="0"/>
                <wp:positionH relativeFrom="column">
                  <wp:posOffset>2657475</wp:posOffset>
                </wp:positionH>
                <wp:positionV relativeFrom="paragraph">
                  <wp:posOffset>655320</wp:posOffset>
                </wp:positionV>
                <wp:extent cx="19050" cy="209550"/>
                <wp:effectExtent l="38100" t="26670" r="57150" b="11430"/>
                <wp:wrapNone/>
                <wp:docPr id="1264" name="AutoShape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050" cy="209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4" o:spid="_x0000_s1026" type="#_x0000_t32" style="position:absolute;margin-left:209.25pt;margin-top:51.6pt;width:1.5pt;height:16.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">
                <v:stroke endarrow="block"/>
              </v:shape>
            </w:pict>
          </mc:Fallback>
        </mc:AlternateContent>
      </w:r>
      <w:r w:rsidR="00DE3C6A" w:rsidRPr="00D93C7D">
        <w:rPr>
          <w:position w:val="-50"/>
          <w:highlight w:val="yellow"/>
        </w:rPr>
        <w:object w:dxaOrig="1780" w:dyaOrig="1120">
          <v:shape id="_x0000_i1090" type="#_x0000_t75" style="width:89pt;height:56pt" o:ole="">
            <v:imagedata r:id="rId788" o:title=""/>
          </v:shape>
          <o:OLEObject Type="Embed" ProgID="Equation.DSMT4" ShapeID="_x0000_i1090" DrawAspect="Content" ObjectID="_1699091308" r:id="rId789"/>
        </w:object>
      </w:r>
    </w:p>
    <w:p w:rsidR="005F6F12" w:rsidRPr="001438C0" w:rsidRDefault="005F6F12" w:rsidP="005F6F12">
      <w:pPr>
        <w:jc w:val="center"/>
        <w:rPr>
          <w:lang w:val="el-GR"/>
        </w:rPr>
      </w:pPr>
      <w:r w:rsidRPr="00D93C7D">
        <w:rPr>
          <w:position w:val="-12"/>
          <w:highlight w:val="yellow"/>
        </w:rPr>
        <w:object w:dxaOrig="1340" w:dyaOrig="360">
          <v:shape id="_x0000_i1091" type="#_x0000_t75" style="width:67pt;height:18pt" o:ole="">
            <v:imagedata r:id="rId790" o:title=""/>
          </v:shape>
          <o:OLEObject Type="Embed" ProgID="Equation.DSMT4" ShapeID="_x0000_i1091" DrawAspect="Content" ObjectID="_1699091309" r:id="rId791"/>
        </w:object>
      </w:r>
    </w:p>
    <w:p w:rsidR="005F6F12" w:rsidRDefault="00B7596A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5534220</wp:posOffset>
                </wp:positionH>
                <wp:positionV relativeFrom="paragraph">
                  <wp:posOffset>288767</wp:posOffset>
                </wp:positionV>
                <wp:extent cx="33120" cy="146520"/>
                <wp:effectExtent l="38100" t="38100" r="43180" b="44450"/>
                <wp:wrapNone/>
                <wp:docPr id="3659" name="Ink 3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331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9" o:spid="_x0000_s1026" type="#_x0000_t75" style="position:absolute;margin-left:434.9pt;margin-top:21.85pt;width:4.2pt;height:13.4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">
                <v:imagedata r:id="rId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4343340</wp:posOffset>
                </wp:positionH>
                <wp:positionV relativeFrom="paragraph">
                  <wp:posOffset>269687</wp:posOffset>
                </wp:positionV>
                <wp:extent cx="420840" cy="348480"/>
                <wp:effectExtent l="38100" t="38100" r="55880" b="52070"/>
                <wp:wrapNone/>
                <wp:docPr id="3655" name="Ink 3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42084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5" o:spid="_x0000_s1026" type="#_x0000_t75" style="position:absolute;margin-left:341.05pt;margin-top:20.4pt;width:35.1pt;height:29.2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">
                <v:imagedata r:id="rId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3719460</wp:posOffset>
                </wp:positionH>
                <wp:positionV relativeFrom="paragraph">
                  <wp:posOffset>400727</wp:posOffset>
                </wp:positionV>
                <wp:extent cx="89640" cy="104400"/>
                <wp:effectExtent l="38100" t="38100" r="43815" b="29210"/>
                <wp:wrapNone/>
                <wp:docPr id="3653" name="Ink 3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896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3" o:spid="_x0000_s1026" type="#_x0000_t75" style="position:absolute;margin-left:291.95pt;margin-top:31.05pt;width:8.8pt;height:9.6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">
                <v:imagedata r:id="rId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3611100</wp:posOffset>
                </wp:positionH>
                <wp:positionV relativeFrom="paragraph">
                  <wp:posOffset>437447</wp:posOffset>
                </wp:positionV>
                <wp:extent cx="84960" cy="11880"/>
                <wp:effectExtent l="38100" t="19050" r="29845" b="26670"/>
                <wp:wrapNone/>
                <wp:docPr id="3651" name="Ink 3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849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1" o:spid="_x0000_s1026" type="#_x0000_t75" style="position:absolute;margin-left:284pt;margin-top:34.05pt;width:7.9pt;height:2.1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">
                <v:imagedata r:id="rId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3489780</wp:posOffset>
                </wp:positionH>
                <wp:positionV relativeFrom="paragraph">
                  <wp:posOffset>313607</wp:posOffset>
                </wp:positionV>
                <wp:extent cx="82080" cy="182160"/>
                <wp:effectExtent l="38100" t="38100" r="32385" b="27940"/>
                <wp:wrapNone/>
                <wp:docPr id="3650" name="Ink 3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820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0" o:spid="_x0000_s1026" type="#_x0000_t75" style="position:absolute;margin-left:274pt;margin-top:24.25pt;width:8.1pt;height:15.6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">
                <v:imagedata r:id="rId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3376020</wp:posOffset>
                </wp:positionH>
                <wp:positionV relativeFrom="paragraph">
                  <wp:posOffset>286967</wp:posOffset>
                </wp:positionV>
                <wp:extent cx="115560" cy="208080"/>
                <wp:effectExtent l="38100" t="38100" r="37465" b="40005"/>
                <wp:wrapNone/>
                <wp:docPr id="3649" name="Ink 3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1556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9" o:spid="_x0000_s1026" type="#_x0000_t75" style="position:absolute;margin-left:264.95pt;margin-top:21.7pt;width:10.45pt;height:18.1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">
                <v:imagedata r:id="rId803" o:title=""/>
              </v:shape>
            </w:pict>
          </mc:Fallback>
        </mc:AlternateContent>
      </w:r>
    </w:p>
    <w:p w:rsidR="005F6F12" w:rsidRPr="007130BC" w:rsidRDefault="00B7596A" w:rsidP="005F6F12">
      <w:pPr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935020</wp:posOffset>
                </wp:positionH>
                <wp:positionV relativeFrom="paragraph">
                  <wp:posOffset>99767</wp:posOffset>
                </wp:positionV>
                <wp:extent cx="99000" cy="56880"/>
                <wp:effectExtent l="38100" t="38100" r="34925" b="38735"/>
                <wp:wrapNone/>
                <wp:docPr id="3662" name="Ink 3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990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2" o:spid="_x0000_s1026" type="#_x0000_t75" style="position:absolute;margin-left:230.35pt;margin-top:7.1pt;width:9.3pt;height:6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">
                <v:imagedata r:id="rId80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872020</wp:posOffset>
                </wp:positionH>
                <wp:positionV relativeFrom="paragraph">
                  <wp:posOffset>91487</wp:posOffset>
                </wp:positionV>
                <wp:extent cx="86400" cy="35280"/>
                <wp:effectExtent l="19050" t="19050" r="27940" b="22225"/>
                <wp:wrapNone/>
                <wp:docPr id="3661" name="Ink 3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864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1" o:spid="_x0000_s1026" type="#_x0000_t75" style="position:absolute;margin-left:225.8pt;margin-top:6.85pt;width:7.5pt;height:3.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">
                <v:imagedata r:id="rId80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2641980</wp:posOffset>
                </wp:positionH>
                <wp:positionV relativeFrom="paragraph">
                  <wp:posOffset>-87433</wp:posOffset>
                </wp:positionV>
                <wp:extent cx="181800" cy="414720"/>
                <wp:effectExtent l="38100" t="38100" r="46990" b="42545"/>
                <wp:wrapNone/>
                <wp:docPr id="3660" name="Ink 3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81800" cy="41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0" o:spid="_x0000_s1026" type="#_x0000_t75" style="position:absolute;margin-left:207.25pt;margin-top:-7.7pt;width:16.05pt;height:34.4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">
                <v:imagedata r:id="rId80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5332260</wp:posOffset>
                </wp:positionH>
                <wp:positionV relativeFrom="paragraph">
                  <wp:posOffset>-108313</wp:posOffset>
                </wp:positionV>
                <wp:extent cx="219240" cy="286920"/>
                <wp:effectExtent l="38100" t="38100" r="47625" b="37465"/>
                <wp:wrapNone/>
                <wp:docPr id="3658" name="Ink 3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21924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8" o:spid="_x0000_s1026" type="#_x0000_t75" style="position:absolute;margin-left:419.05pt;margin-top:-9.4pt;width:18.9pt;height:24.4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">
                <v:imagedata r:id="rId81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4970820</wp:posOffset>
                </wp:positionH>
                <wp:positionV relativeFrom="paragraph">
                  <wp:posOffset>-67273</wp:posOffset>
                </wp:positionV>
                <wp:extent cx="308880" cy="135720"/>
                <wp:effectExtent l="38100" t="38100" r="34290" b="36195"/>
                <wp:wrapNone/>
                <wp:docPr id="3657" name="Ink 3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308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7" o:spid="_x0000_s1026" type="#_x0000_t75" style="position:absolute;margin-left:390.5pt;margin-top:-6.15pt;width:26.1pt;height:12.4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">
                <v:imagedata r:id="rId81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4791900</wp:posOffset>
                </wp:positionH>
                <wp:positionV relativeFrom="paragraph">
                  <wp:posOffset>8687</wp:posOffset>
                </wp:positionV>
                <wp:extent cx="62280" cy="117000"/>
                <wp:effectExtent l="38100" t="38100" r="33020" b="35560"/>
                <wp:wrapNone/>
                <wp:docPr id="3656" name="Ink 3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622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6" o:spid="_x0000_s1026" type="#_x0000_t75" style="position:absolute;margin-left:376.55pt;margin-top:0;width:6.5pt;height:10.7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">
                <v:imagedata r:id="rId81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3968940</wp:posOffset>
                </wp:positionH>
                <wp:positionV relativeFrom="paragraph">
                  <wp:posOffset>-65113</wp:posOffset>
                </wp:positionV>
                <wp:extent cx="217080" cy="151920"/>
                <wp:effectExtent l="38100" t="38100" r="31115" b="38735"/>
                <wp:wrapNone/>
                <wp:docPr id="3654" name="Ink 3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2170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4" o:spid="_x0000_s1026" type="#_x0000_t75" style="position:absolute;margin-left:311.8pt;margin-top:-5.85pt;width:18.7pt;height:13.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">
                <v:imagedata r:id="rId81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3552780</wp:posOffset>
                </wp:positionH>
                <wp:positionV relativeFrom="paragraph">
                  <wp:posOffset>-131353</wp:posOffset>
                </wp:positionV>
                <wp:extent cx="85320" cy="318600"/>
                <wp:effectExtent l="38100" t="38100" r="29210" b="43815"/>
                <wp:wrapNone/>
                <wp:docPr id="3652" name="Ink 3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8532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2" o:spid="_x0000_s1026" type="#_x0000_t75" style="position:absolute;margin-left:279.2pt;margin-top:-10.9pt;width:8.1pt;height:26.6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">
                <v:imagedata r:id="rId81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3179100</wp:posOffset>
                </wp:positionH>
                <wp:positionV relativeFrom="paragraph">
                  <wp:posOffset>-14713</wp:posOffset>
                </wp:positionV>
                <wp:extent cx="122400" cy="95400"/>
                <wp:effectExtent l="38100" t="38100" r="11430" b="38100"/>
                <wp:wrapNone/>
                <wp:docPr id="3648" name="Ink 3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22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8" o:spid="_x0000_s1026" type="#_x0000_t75" style="position:absolute;margin-left:249.4pt;margin-top:-2.05pt;width:10.95pt;height:9.1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">
                <v:imagedata r:id="rId82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3120420</wp:posOffset>
                </wp:positionH>
                <wp:positionV relativeFrom="paragraph">
                  <wp:posOffset>28847</wp:posOffset>
                </wp:positionV>
                <wp:extent cx="54000" cy="282240"/>
                <wp:effectExtent l="38100" t="38100" r="41275" b="41910"/>
                <wp:wrapNone/>
                <wp:docPr id="3647" name="Ink 3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5400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7" o:spid="_x0000_s1026" type="#_x0000_t75" style="position:absolute;margin-left:244.8pt;margin-top:1.35pt;width:6.1pt;height:24.1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">
                <v:imagedata r:id="rId823" o:title=""/>
              </v:shape>
            </w:pict>
          </mc:Fallback>
        </mc:AlternateContent>
      </w:r>
      <w:r w:rsidR="005F6F12" w:rsidRPr="00A10305">
        <w:rPr>
          <w:b/>
          <w:color w:val="FF0000"/>
          <w:highlight w:val="lightGray"/>
          <w:lang w:val="el-GR"/>
        </w:rPr>
        <w:t>Συνολικά λοιπόν</w:t>
      </w:r>
      <w:r w:rsidR="005F6F12" w:rsidRPr="00D93C7D">
        <w:rPr>
          <w:color w:val="FF0000"/>
          <w:lang w:val="el-GR"/>
        </w:rPr>
        <w:t xml:space="preserve"> </w:t>
      </w:r>
      <w:r w:rsidR="005F6F12" w:rsidRPr="007130BC">
        <w:rPr>
          <w:lang w:val="el-GR"/>
        </w:rPr>
        <w:t>παίρνουμε:</w:t>
      </w:r>
    </w:p>
    <w:p w:rsidR="005F6F12" w:rsidRDefault="00B7596A" w:rsidP="005F6F12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1497540</wp:posOffset>
                </wp:positionH>
                <wp:positionV relativeFrom="paragraph">
                  <wp:posOffset>121007</wp:posOffset>
                </wp:positionV>
                <wp:extent cx="1920600" cy="605520"/>
                <wp:effectExtent l="57150" t="152400" r="137160" b="175895"/>
                <wp:wrapNone/>
                <wp:docPr id="3689" name="Ink 3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920600" cy="60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9" o:spid="_x0000_s1026" type="#_x0000_t75" style="position:absolute;margin-left:116.25pt;margin-top:.85pt;width:157.55pt;height:66.5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">
                <v:imagedata r:id="rId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1631460</wp:posOffset>
                </wp:positionH>
                <wp:positionV relativeFrom="paragraph">
                  <wp:posOffset>549647</wp:posOffset>
                </wp:positionV>
                <wp:extent cx="223200" cy="297000"/>
                <wp:effectExtent l="38100" t="38100" r="24765" b="46355"/>
                <wp:wrapNone/>
                <wp:docPr id="3688" name="Ink 3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22320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8" o:spid="_x0000_s1026" type="#_x0000_t75" style="position:absolute;margin-left:127.55pt;margin-top:42.2pt;width:19.5pt;height:25.4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">
                <v:imagedata r:id="rId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2105220</wp:posOffset>
                </wp:positionH>
                <wp:positionV relativeFrom="paragraph">
                  <wp:posOffset>522287</wp:posOffset>
                </wp:positionV>
                <wp:extent cx="175320" cy="246600"/>
                <wp:effectExtent l="38100" t="38100" r="34290" b="39370"/>
                <wp:wrapNone/>
                <wp:docPr id="3687" name="Ink 3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7532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7" o:spid="_x0000_s1026" type="#_x0000_t75" style="position:absolute;margin-left:164.9pt;margin-top:40.3pt;width:15.65pt;height:21.0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">
                <v:imagedata r:id="rId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2795340</wp:posOffset>
                </wp:positionH>
                <wp:positionV relativeFrom="paragraph">
                  <wp:posOffset>308087</wp:posOffset>
                </wp:positionV>
                <wp:extent cx="216000" cy="229680"/>
                <wp:effectExtent l="38100" t="38100" r="12700" b="56515"/>
                <wp:wrapNone/>
                <wp:docPr id="3686" name="Ink 3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1600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6" o:spid="_x0000_s1026" type="#_x0000_t75" style="position:absolute;margin-left:219.2pt;margin-top:23.2pt;width:18.8pt;height:20.0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">
                <v:imagedata r:id="rId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4392660</wp:posOffset>
                </wp:positionH>
                <wp:positionV relativeFrom="paragraph">
                  <wp:posOffset>113807</wp:posOffset>
                </wp:positionV>
                <wp:extent cx="1648080" cy="1117800"/>
                <wp:effectExtent l="38100" t="38100" r="47625" b="63500"/>
                <wp:wrapNone/>
                <wp:docPr id="3677" name="Ink 3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648080" cy="11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7" o:spid="_x0000_s1026" type="#_x0000_t75" style="position:absolute;margin-left:345.05pt;margin-top:7.95pt;width:131.75pt;height:90.1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">
                <v:imagedata r:id="rId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4501020</wp:posOffset>
                </wp:positionH>
                <wp:positionV relativeFrom="paragraph">
                  <wp:posOffset>315767</wp:posOffset>
                </wp:positionV>
                <wp:extent cx="1604880" cy="920160"/>
                <wp:effectExtent l="38100" t="38100" r="52705" b="51435"/>
                <wp:wrapNone/>
                <wp:docPr id="3676" name="Ink 3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604880" cy="9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6" o:spid="_x0000_s1026" type="#_x0000_t75" style="position:absolute;margin-left:353.5pt;margin-top:24.15pt;width:128.15pt;height:74.1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">
                <v:imagedata r:id="rId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5572380</wp:posOffset>
                </wp:positionH>
                <wp:positionV relativeFrom="paragraph">
                  <wp:posOffset>716807</wp:posOffset>
                </wp:positionV>
                <wp:extent cx="325440" cy="50760"/>
                <wp:effectExtent l="38100" t="38100" r="36830" b="45085"/>
                <wp:wrapNone/>
                <wp:docPr id="3675" name="Ink 3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3254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5" o:spid="_x0000_s1026" type="#_x0000_t75" style="position:absolute;margin-left:437.95pt;margin-top:55.6pt;width:27.3pt;height:5.9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">
                <v:imagedata r:id="rId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5639700</wp:posOffset>
                </wp:positionH>
                <wp:positionV relativeFrom="paragraph">
                  <wp:posOffset>506207</wp:posOffset>
                </wp:positionV>
                <wp:extent cx="156600" cy="356040"/>
                <wp:effectExtent l="57150" t="38100" r="53340" b="44450"/>
                <wp:wrapNone/>
                <wp:docPr id="3674" name="Ink 3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5660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4" o:spid="_x0000_s1026" type="#_x0000_t75" style="position:absolute;margin-left:443.05pt;margin-top:38.85pt;width:14.4pt;height:30.1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">
                <v:imagedata r:id="rId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5383740</wp:posOffset>
                </wp:positionH>
                <wp:positionV relativeFrom="paragraph">
                  <wp:posOffset>348527</wp:posOffset>
                </wp:positionV>
                <wp:extent cx="54000" cy="153720"/>
                <wp:effectExtent l="38100" t="38100" r="41275" b="55880"/>
                <wp:wrapNone/>
                <wp:docPr id="3673" name="Ink 3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540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3" o:spid="_x0000_s1026" type="#_x0000_t75" style="position:absolute;margin-left:423pt;margin-top:26.5pt;width:6.1pt;height:13.9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">
                <v:imagedata r:id="rId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5249460</wp:posOffset>
                </wp:positionH>
                <wp:positionV relativeFrom="paragraph">
                  <wp:posOffset>478847</wp:posOffset>
                </wp:positionV>
                <wp:extent cx="189360" cy="368640"/>
                <wp:effectExtent l="38100" t="38100" r="20320" b="50800"/>
                <wp:wrapNone/>
                <wp:docPr id="3672" name="Ink 3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8936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2" o:spid="_x0000_s1026" type="#_x0000_t75" style="position:absolute;margin-left:412.6pt;margin-top:37pt;width:16.55pt;height:30.7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">
                <v:imagedata r:id="rId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4922220</wp:posOffset>
                </wp:positionH>
                <wp:positionV relativeFrom="paragraph">
                  <wp:posOffset>713567</wp:posOffset>
                </wp:positionV>
                <wp:extent cx="145440" cy="6480"/>
                <wp:effectExtent l="38100" t="38100" r="45085" b="50800"/>
                <wp:wrapNone/>
                <wp:docPr id="3671" name="Ink 3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454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1" o:spid="_x0000_s1026" type="#_x0000_t75" style="position:absolute;margin-left:386.9pt;margin-top:55.35pt;width:13pt;height:2.3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">
                <v:imagedata r:id="rId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4920780</wp:posOffset>
                </wp:positionH>
                <wp:positionV relativeFrom="paragraph">
                  <wp:posOffset>640127</wp:posOffset>
                </wp:positionV>
                <wp:extent cx="154800" cy="45720"/>
                <wp:effectExtent l="38100" t="38100" r="36195" b="49530"/>
                <wp:wrapNone/>
                <wp:docPr id="3670" name="Ink 3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548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0" o:spid="_x0000_s1026" type="#_x0000_t75" style="position:absolute;margin-left:386.55pt;margin-top:49.5pt;width:13.9pt;height:5.2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">
                <v:imagedata r:id="rId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1022340</wp:posOffset>
                </wp:positionH>
                <wp:positionV relativeFrom="paragraph">
                  <wp:posOffset>180767</wp:posOffset>
                </wp:positionV>
                <wp:extent cx="265320" cy="425160"/>
                <wp:effectExtent l="38100" t="38100" r="59055" b="32385"/>
                <wp:wrapNone/>
                <wp:docPr id="3669" name="Ink 3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65320" cy="42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9" o:spid="_x0000_s1026" type="#_x0000_t75" style="position:absolute;margin-left:79.55pt;margin-top:13.55pt;width:22.95pt;height:35.1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">
                <v:imagedata r:id="rId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3662940</wp:posOffset>
                </wp:positionH>
                <wp:positionV relativeFrom="paragraph">
                  <wp:posOffset>155927</wp:posOffset>
                </wp:positionV>
                <wp:extent cx="503640" cy="456120"/>
                <wp:effectExtent l="38100" t="38100" r="48895" b="39370"/>
                <wp:wrapNone/>
                <wp:docPr id="3668" name="Ink 3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503640" cy="45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8" o:spid="_x0000_s1026" type="#_x0000_t75" style="position:absolute;margin-left:287.55pt;margin-top:11.25pt;width:41.5pt;height:37.8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">
                <v:imagedata r:id="rId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4643940</wp:posOffset>
                </wp:positionH>
                <wp:positionV relativeFrom="paragraph">
                  <wp:posOffset>517727</wp:posOffset>
                </wp:positionV>
                <wp:extent cx="234000" cy="320760"/>
                <wp:effectExtent l="57150" t="38100" r="52070" b="60325"/>
                <wp:wrapNone/>
                <wp:docPr id="3667" name="Ink 3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23400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7" o:spid="_x0000_s1026" type="#_x0000_t75" style="position:absolute;margin-left:364.55pt;margin-top:39.65pt;width:20.45pt;height:27.4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">
                <v:imagedata r:id="rId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2193060</wp:posOffset>
                </wp:positionH>
                <wp:positionV relativeFrom="paragraph">
                  <wp:posOffset>-157273</wp:posOffset>
                </wp:positionV>
                <wp:extent cx="1441800" cy="385920"/>
                <wp:effectExtent l="38100" t="38100" r="44450" b="52705"/>
                <wp:wrapNone/>
                <wp:docPr id="3646" name="Ink 3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44180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6" o:spid="_x0000_s1026" type="#_x0000_t75" style="position:absolute;margin-left:171.95pt;margin-top:-13.25pt;width:115.2pt;height:32.2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">
                <v:imagedata r:id="rId855" o:title=""/>
              </v:shape>
            </w:pict>
          </mc:Fallback>
        </mc:AlternateContent>
      </w:r>
      <w:r w:rsidR="00A8050E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4E60A28" wp14:editId="182074AE">
                <wp:simplePos x="0" y="0"/>
                <wp:positionH relativeFrom="column">
                  <wp:posOffset>2711770</wp:posOffset>
                </wp:positionH>
                <wp:positionV relativeFrom="paragraph">
                  <wp:posOffset>213994</wp:posOffset>
                </wp:positionV>
                <wp:extent cx="174308" cy="1351600"/>
                <wp:effectExtent l="1905" t="0" r="18415" b="18415"/>
                <wp:wrapNone/>
                <wp:docPr id="1262" name="AutoShape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74308" cy="1351600"/>
                        </a:xfrm>
                        <a:prstGeom prst="leftBrace">
                          <a:avLst>
                            <a:gd name="adj1" fmla="val 12857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535" o:spid="_x0000_s1026" type="#_x0000_t87" style="position:absolute;margin-left:213.55pt;margin-top:16.85pt;width:13.75pt;height:106.45pt;rotation:-9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" adj="3582"/>
            </w:pict>
          </mc:Fallback>
        </mc:AlternateContent>
      </w:r>
      <w:r w:rsidR="00DE3C6A" w:rsidRPr="00D93C7D">
        <w:rPr>
          <w:position w:val="-50"/>
          <w:highlight w:val="yellow"/>
        </w:rPr>
        <w:object w:dxaOrig="4040" w:dyaOrig="1120">
          <v:shape id="_x0000_i1092" type="#_x0000_t75" style="width:202pt;height:56pt" o:ole="">
            <v:imagedata r:id="rId856" o:title=""/>
          </v:shape>
          <o:OLEObject Type="Embed" ProgID="Equation.DSMT4" ShapeID="_x0000_i1092" DrawAspect="Content" ObjectID="_1699091310" r:id="rId857"/>
        </w:object>
      </w:r>
      <w:r w:rsidR="005F6F12" w:rsidRPr="00D93C7D">
        <w:rPr>
          <w:highlight w:val="yellow"/>
          <w:lang w:val="el-GR"/>
        </w:rPr>
        <w:t xml:space="preserve">= </w:t>
      </w:r>
      <w:r w:rsidR="00DE3C6A" w:rsidRPr="00D93C7D">
        <w:rPr>
          <w:position w:val="-4"/>
          <w:highlight w:val="yellow"/>
          <w:lang w:val="el-GR"/>
        </w:rPr>
        <w:object w:dxaOrig="460" w:dyaOrig="260">
          <v:shape id="_x0000_i1093" type="#_x0000_t75" style="width:23.2pt;height:13.2pt" o:ole="">
            <v:imagedata r:id="rId858" o:title=""/>
          </v:shape>
          <o:OLEObject Type="Embed" ProgID="Equation.DSMT4" ShapeID="_x0000_i1093" DrawAspect="Content" ObjectID="_1699091311" r:id="rId859"/>
        </w:object>
      </w:r>
    </w:p>
    <w:p w:rsidR="00A8050E" w:rsidRDefault="00A8050E" w:rsidP="005F6F12">
      <w:pPr>
        <w:jc w:val="center"/>
        <w:rPr>
          <w:lang w:val="el-GR"/>
        </w:rPr>
      </w:pPr>
      <w:r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A28E5DC" wp14:editId="7E070322">
                <wp:simplePos x="0" y="0"/>
                <wp:positionH relativeFrom="column">
                  <wp:posOffset>2545080</wp:posOffset>
                </wp:positionH>
                <wp:positionV relativeFrom="paragraph">
                  <wp:posOffset>114300</wp:posOffset>
                </wp:positionV>
                <wp:extent cx="266700" cy="253365"/>
                <wp:effectExtent l="38100" t="0" r="19050" b="51435"/>
                <wp:wrapNone/>
                <wp:docPr id="1263" name="AutoShape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2533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6" o:spid="_x0000_s1026" type="#_x0000_t32" style="position:absolute;margin-left:200.4pt;margin-top:9pt;width:21pt;height:19.95pt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">
                <v:stroke endarrow="block"/>
              </v:shape>
            </w:pict>
          </mc:Fallback>
        </mc:AlternateContent>
      </w:r>
      <w:r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9B6C902" wp14:editId="044A1C36">
                <wp:simplePos x="0" y="0"/>
                <wp:positionH relativeFrom="column">
                  <wp:posOffset>2447291</wp:posOffset>
                </wp:positionH>
                <wp:positionV relativeFrom="paragraph">
                  <wp:posOffset>177165</wp:posOffset>
                </wp:positionV>
                <wp:extent cx="173990" cy="559435"/>
                <wp:effectExtent l="0" t="2223" r="14288" b="14287"/>
                <wp:wrapNone/>
                <wp:docPr id="9" name="AutoShape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 flipV="1">
                          <a:off x="0" y="0"/>
                          <a:ext cx="173990" cy="559435"/>
                        </a:xfrm>
                        <a:prstGeom prst="leftBrace">
                          <a:avLst>
                            <a:gd name="adj1" fmla="val 12857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5" o:spid="_x0000_s1026" type="#_x0000_t87" style="position:absolute;margin-left:192.7pt;margin-top:13.95pt;width:13.7pt;height:44.05pt;rotation:-90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" adj="8637"/>
            </w:pict>
          </mc:Fallback>
        </mc:AlternateContent>
      </w:r>
    </w:p>
    <w:p w:rsidR="00A8050E" w:rsidRPr="00A8050E" w:rsidRDefault="00B7596A" w:rsidP="005F6F12">
      <w:pPr>
        <w:jc w:val="center"/>
        <w:rPr>
          <w:lang w:val="el-GR"/>
        </w:rPr>
      </w:pP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3071820</wp:posOffset>
                </wp:positionH>
                <wp:positionV relativeFrom="paragraph">
                  <wp:posOffset>116007</wp:posOffset>
                </wp:positionV>
                <wp:extent cx="615600" cy="568440"/>
                <wp:effectExtent l="95250" t="152400" r="127635" b="174625"/>
                <wp:wrapNone/>
                <wp:docPr id="3690" name="Ink 3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615600" cy="56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0" o:spid="_x0000_s1026" type="#_x0000_t75" style="position:absolute;margin-left:237.4pt;margin-top:.2pt;width:57.8pt;height:63.0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">
                <v:imagedata r:id="rId86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4240380</wp:posOffset>
                </wp:positionH>
                <wp:positionV relativeFrom="paragraph">
                  <wp:posOffset>27447</wp:posOffset>
                </wp:positionV>
                <wp:extent cx="54720" cy="154080"/>
                <wp:effectExtent l="38100" t="38100" r="40640" b="36830"/>
                <wp:wrapNone/>
                <wp:docPr id="3666" name="Ink 3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547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6" o:spid="_x0000_s1026" type="#_x0000_t75" style="position:absolute;margin-left:332.95pt;margin-top:1.4pt;width:6.05pt;height:13.9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">
                <v:imagedata r:id="rId86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116180</wp:posOffset>
                </wp:positionH>
                <wp:positionV relativeFrom="paragraph">
                  <wp:posOffset>17727</wp:posOffset>
                </wp:positionV>
                <wp:extent cx="275400" cy="352080"/>
                <wp:effectExtent l="38100" t="38100" r="48895" b="48260"/>
                <wp:wrapNone/>
                <wp:docPr id="3665" name="Ink 3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27540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5" o:spid="_x0000_s1026" type="#_x0000_t75" style="position:absolute;margin-left:323.25pt;margin-top:.5pt;width:23.6pt;height:29.5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">
                <v:imagedata r:id="rId86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772380</wp:posOffset>
                </wp:positionH>
                <wp:positionV relativeFrom="paragraph">
                  <wp:posOffset>110247</wp:posOffset>
                </wp:positionV>
                <wp:extent cx="263160" cy="111960"/>
                <wp:effectExtent l="38100" t="38100" r="41910" b="40640"/>
                <wp:wrapNone/>
                <wp:docPr id="3664" name="Ink 3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263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4" o:spid="_x0000_s1026" type="#_x0000_t75" style="position:absolute;margin-left:296.3pt;margin-top:7.75pt;width:22.4pt;height:10.6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">
                <v:imagedata r:id="rId86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944740</wp:posOffset>
                </wp:positionH>
                <wp:positionV relativeFrom="paragraph">
                  <wp:posOffset>-130953</wp:posOffset>
                </wp:positionV>
                <wp:extent cx="914760" cy="1081080"/>
                <wp:effectExtent l="38100" t="38100" r="57150" b="43180"/>
                <wp:wrapNone/>
                <wp:docPr id="3663" name="Ink 3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914760" cy="10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3" o:spid="_x0000_s1026" type="#_x0000_t75" style="position:absolute;margin-left:230.85pt;margin-top:-11.3pt;width:74.2pt;height:87.1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">
                <v:imagedata r:id="rId869" o:title=""/>
              </v:shape>
            </w:pict>
          </mc:Fallback>
        </mc:AlternateContent>
      </w:r>
      <w:r w:rsidR="00A8050E" w:rsidRPr="00D93C7D">
        <w:rPr>
          <w:position w:val="-50"/>
          <w:highlight w:val="yellow"/>
        </w:rPr>
        <w:object w:dxaOrig="2260" w:dyaOrig="1120">
          <v:shape id="_x0000_i1094" type="#_x0000_t75" style="width:113.2pt;height:56pt" o:ole="">
            <v:imagedata r:id="rId870" o:title=""/>
          </v:shape>
          <o:OLEObject Type="Embed" ProgID="Equation.DSMT4" ShapeID="_x0000_i1094" DrawAspect="Content" ObjectID="_1699091312" r:id="rId871"/>
        </w:object>
      </w:r>
      <w:r w:rsidR="00A8050E">
        <w:rPr>
          <w:lang w:val="el-GR"/>
        </w:rPr>
        <w:t>=</w:t>
      </w:r>
      <w:r w:rsidR="00A8050E" w:rsidRPr="00A8050E">
        <w:rPr>
          <w:position w:val="-50"/>
          <w:highlight w:val="yellow"/>
          <w:lang w:val="el-GR"/>
        </w:rPr>
        <w:object w:dxaOrig="1219" w:dyaOrig="1120">
          <v:shape id="_x0000_i1095" type="#_x0000_t75" style="width:60.8pt;height:56pt" o:ole="">
            <v:imagedata r:id="rId872" o:title=""/>
          </v:shape>
          <o:OLEObject Type="Embed" ProgID="Equation.DSMT4" ShapeID="_x0000_i1095" DrawAspect="Content" ObjectID="_1699091313" r:id="rId873"/>
        </w:object>
      </w:r>
    </w:p>
    <w:p w:rsidR="005F6F12" w:rsidRDefault="00B7596A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1290900</wp:posOffset>
                </wp:positionH>
                <wp:positionV relativeFrom="paragraph">
                  <wp:posOffset>512527</wp:posOffset>
                </wp:positionV>
                <wp:extent cx="315000" cy="342000"/>
                <wp:effectExtent l="38100" t="38100" r="8890" b="58420"/>
                <wp:wrapNone/>
                <wp:docPr id="3685" name="Ink 3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31500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5" o:spid="_x0000_s1026" type="#_x0000_t75" style="position:absolute;margin-left:100.75pt;margin-top:39.25pt;width:26.7pt;height:28.9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">
                <v:imagedata r:id="rId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3256500</wp:posOffset>
                </wp:positionH>
                <wp:positionV relativeFrom="paragraph">
                  <wp:posOffset>1008607</wp:posOffset>
                </wp:positionV>
                <wp:extent cx="360" cy="360"/>
                <wp:effectExtent l="0" t="0" r="0" b="0"/>
                <wp:wrapNone/>
                <wp:docPr id="3684" name="Ink 3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4" o:spid="_x0000_s1026" type="#_x0000_t75" style="position:absolute;margin-left:255.4pt;margin-top:78.4pt;width:2.05pt;height:2.0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">
                <v:imagedata r:id="rId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1644420</wp:posOffset>
                </wp:positionH>
                <wp:positionV relativeFrom="paragraph">
                  <wp:posOffset>529807</wp:posOffset>
                </wp:positionV>
                <wp:extent cx="205200" cy="241560"/>
                <wp:effectExtent l="38100" t="38100" r="42545" b="44450"/>
                <wp:wrapNone/>
                <wp:docPr id="3683" name="Ink 3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2052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3" o:spid="_x0000_s1026" type="#_x0000_t75" style="position:absolute;margin-left:128.65pt;margin-top:40.7pt;width:17.9pt;height:20.9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">
                <v:imagedata r:id="rId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1338060</wp:posOffset>
                </wp:positionH>
                <wp:positionV relativeFrom="paragraph">
                  <wp:posOffset>283207</wp:posOffset>
                </wp:positionV>
                <wp:extent cx="252000" cy="268920"/>
                <wp:effectExtent l="38100" t="38100" r="15240" b="36195"/>
                <wp:wrapNone/>
                <wp:docPr id="3682" name="Ink 3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25200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2" o:spid="_x0000_s1026" type="#_x0000_t75" style="position:absolute;margin-left:104.5pt;margin-top:21.45pt;width:21.65pt;height:22.8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">
                <v:imagedata r:id="rId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1410420</wp:posOffset>
                </wp:positionH>
                <wp:positionV relativeFrom="paragraph">
                  <wp:posOffset>676327</wp:posOffset>
                </wp:positionV>
                <wp:extent cx="138240" cy="16920"/>
                <wp:effectExtent l="95250" t="152400" r="109855" b="173990"/>
                <wp:wrapNone/>
                <wp:docPr id="3681" name="Ink 3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38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1" o:spid="_x0000_s1026" type="#_x0000_t75" style="position:absolute;margin-left:106.2pt;margin-top:43.25pt;width:20.35pt;height:21.3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">
                <v:imagedata r:id="rId883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Στο γινόμενο </w:t>
      </w:r>
      <w:r w:rsidR="00DE3C6A" w:rsidRPr="00D93C7D">
        <w:rPr>
          <w:position w:val="-50"/>
          <w:highlight w:val="yellow"/>
        </w:rPr>
        <w:object w:dxaOrig="1680" w:dyaOrig="1120">
          <v:shape id="_x0000_i1096" type="#_x0000_t75" style="width:84pt;height:56pt" o:ole="">
            <v:imagedata r:id="rId884" o:title=""/>
          </v:shape>
          <o:OLEObject Type="Embed" ProgID="Equation.DSMT4" ShapeID="_x0000_i1096" DrawAspect="Content" ObjectID="_1699091314" r:id="rId885"/>
        </w:object>
      </w:r>
      <w:r w:rsidR="005F6F12" w:rsidRPr="00FF45CB">
        <w:rPr>
          <w:lang w:val="el-GR"/>
        </w:rPr>
        <w:t xml:space="preserve"> </w:t>
      </w:r>
      <w:r w:rsidR="005F6F12" w:rsidRPr="00A10305">
        <w:rPr>
          <w:b/>
          <w:color w:val="FF0000"/>
          <w:highlight w:val="lightGray"/>
          <w:lang w:val="el-GR"/>
        </w:rPr>
        <w:t xml:space="preserve">οι συντελεστές </w:t>
      </w:r>
      <w:r w:rsidR="005F6F12" w:rsidRPr="00A10305">
        <w:rPr>
          <w:b/>
          <w:color w:val="FF0000"/>
          <w:highlight w:val="lightGray"/>
          <w:u w:val="single"/>
          <w:lang w:val="el-GR"/>
        </w:rPr>
        <w:t>«χάνονται» γενικώς</w:t>
      </w:r>
      <w:r w:rsidR="005F6F12" w:rsidRPr="00A10305">
        <w:rPr>
          <w:b/>
          <w:color w:val="FF0000"/>
          <w:highlight w:val="lightGray"/>
          <w:lang w:val="el-GR"/>
        </w:rPr>
        <w:t>.</w:t>
      </w:r>
      <w:r w:rsidR="005F6F12" w:rsidRPr="00A10305">
        <w:rPr>
          <w:color w:val="FF0000"/>
          <w:lang w:val="el-GR"/>
        </w:rPr>
        <w:t xml:space="preserve"> </w:t>
      </w:r>
      <w:r w:rsidR="005F6F12" w:rsidRPr="00FF45CB">
        <w:rPr>
          <w:lang w:val="el-GR"/>
        </w:rPr>
        <w:t>(Εδώ είναι σύμπτωση ότι κάποιοι διατηρήθηκαν).</w:t>
      </w:r>
    </w:p>
    <w:p w:rsidR="00B30E20" w:rsidRPr="00FF45CB" w:rsidRDefault="00B30E20" w:rsidP="005F6F12">
      <w:pPr>
        <w:rPr>
          <w:lang w:val="el-GR"/>
        </w:rPr>
      </w:pPr>
    </w:p>
    <w:p w:rsidR="005F6F12" w:rsidRPr="00FF45CB" w:rsidRDefault="0023538D" w:rsidP="00A103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3401580</wp:posOffset>
                </wp:positionH>
                <wp:positionV relativeFrom="paragraph">
                  <wp:posOffset>391307</wp:posOffset>
                </wp:positionV>
                <wp:extent cx="330120" cy="260640"/>
                <wp:effectExtent l="38100" t="38100" r="51435" b="44450"/>
                <wp:wrapNone/>
                <wp:docPr id="3701" name="Ink 3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33012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1" o:spid="_x0000_s1026" type="#_x0000_t75" style="position:absolute;margin-left:266.95pt;margin-top:29.75pt;width:27.95pt;height:22.4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">
                <v:imagedata r:id="rId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3771660</wp:posOffset>
                </wp:positionH>
                <wp:positionV relativeFrom="paragraph">
                  <wp:posOffset>110147</wp:posOffset>
                </wp:positionV>
                <wp:extent cx="271080" cy="284760"/>
                <wp:effectExtent l="38100" t="38100" r="34290" b="39370"/>
                <wp:wrapNone/>
                <wp:docPr id="3700" name="Ink 3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27108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0" o:spid="_x0000_s1026" type="#_x0000_t75" style="position:absolute;margin-left:296.2pt;margin-top:7.85pt;width:23.2pt;height:24.0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">
                <v:imagedata r:id="rId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3955620</wp:posOffset>
                </wp:positionH>
                <wp:positionV relativeFrom="paragraph">
                  <wp:posOffset>115547</wp:posOffset>
                </wp:positionV>
                <wp:extent cx="29160" cy="14760"/>
                <wp:effectExtent l="38100" t="38100" r="28575" b="42545"/>
                <wp:wrapNone/>
                <wp:docPr id="3699" name="Ink 3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29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9" o:spid="_x0000_s1026" type="#_x0000_t75" style="position:absolute;margin-left:310.7pt;margin-top:8.55pt;width:3.6pt;height:2.4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">
                <v:imagedata r:id="rId891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Για να </w:t>
      </w:r>
      <w:r w:rsidR="00D93C7D" w:rsidRPr="00D93C7D">
        <w:rPr>
          <w:b/>
          <w:color w:val="FF0000"/>
          <w:lang w:val="el-GR"/>
        </w:rPr>
        <w:t xml:space="preserve">ακυρώσω </w:t>
      </w:r>
      <w:r w:rsidR="005F6F12" w:rsidRPr="00D93C7D">
        <w:rPr>
          <w:b/>
          <w:color w:val="FF0000"/>
          <w:lang w:val="el-GR"/>
        </w:rPr>
        <w:t>ένα μετασχηματισμό</w:t>
      </w:r>
      <w:r w:rsidR="005F6F12" w:rsidRPr="00D93C7D">
        <w:rPr>
          <w:color w:val="FF0000"/>
          <w:lang w:val="el-GR"/>
        </w:rPr>
        <w:t xml:space="preserve"> </w:t>
      </w:r>
      <w:r w:rsidR="00B91039" w:rsidRPr="00B11ED3">
        <w:rPr>
          <w:position w:val="-6"/>
        </w:rPr>
        <w:object w:dxaOrig="1320" w:dyaOrig="320">
          <v:shape id="_x0000_i1097" type="#_x0000_t75" style="width:66pt;height:16pt" o:ole="">
            <v:imagedata r:id="rId892" o:title=""/>
          </v:shape>
          <o:OLEObject Type="Embed" ProgID="Equation.DSMT4" ShapeID="_x0000_i1097" DrawAspect="Content" ObjectID="_1699091315" r:id="rId893"/>
        </w:object>
      </w:r>
      <w:r w:rsidR="005F6F12" w:rsidRPr="00FF45CB">
        <w:rPr>
          <w:lang w:val="el-GR"/>
        </w:rPr>
        <w:t xml:space="preserve"> αρκεί να </w:t>
      </w:r>
      <w:r w:rsidR="005F6F12" w:rsidRPr="00A10305">
        <w:rPr>
          <w:highlight w:val="yellow"/>
          <w:lang w:val="el-GR"/>
        </w:rPr>
        <w:t xml:space="preserve">τον «ξανακάνω» με </w:t>
      </w:r>
      <w:r w:rsidR="005F6F12" w:rsidRPr="00A10305">
        <w:rPr>
          <w:highlight w:val="yellow"/>
          <w:u w:val="single"/>
          <w:lang w:val="el-GR"/>
        </w:rPr>
        <w:t xml:space="preserve">αντίθετο πρόσημο του </w:t>
      </w:r>
      <w:r w:rsidR="005F6F12" w:rsidRPr="00A10305">
        <w:rPr>
          <w:i/>
          <w:highlight w:val="yellow"/>
          <w:u w:val="single"/>
          <w:lang w:val="el-GR"/>
        </w:rPr>
        <w:t>λ</w:t>
      </w:r>
      <w:r w:rsidR="005F6F12" w:rsidRPr="00FF45CB">
        <w:rPr>
          <w:i/>
          <w:lang w:val="el-GR"/>
        </w:rPr>
        <w:t>:</w:t>
      </w:r>
      <w:r w:rsidR="005F6F12" w:rsidRPr="00FF45CB">
        <w:rPr>
          <w:lang w:val="el-GR"/>
        </w:rPr>
        <w:t xml:space="preserve"> </w:t>
      </w:r>
      <w:r w:rsidR="00B91039" w:rsidRPr="00B11ED3">
        <w:rPr>
          <w:position w:val="-6"/>
        </w:rPr>
        <w:object w:dxaOrig="1860" w:dyaOrig="320">
          <v:shape id="_x0000_i1098" type="#_x0000_t75" style="width:93.2pt;height:16pt" o:ole="">
            <v:imagedata r:id="rId894" o:title=""/>
          </v:shape>
          <o:OLEObject Type="Embed" ProgID="Equation.DSMT4" ShapeID="_x0000_i1098" DrawAspect="Content" ObjectID="_1699091316" r:id="rId895"/>
        </w:object>
      </w:r>
      <w:r w:rsidR="005F6F12" w:rsidRPr="00FF45CB">
        <w:rPr>
          <w:lang w:val="el-GR"/>
        </w:rPr>
        <w:t>.</w:t>
      </w:r>
    </w:p>
    <w:p w:rsidR="00B30E20" w:rsidRDefault="00B30E20" w:rsidP="005F6F12">
      <w:pPr>
        <w:rPr>
          <w:lang w:val="el-GR"/>
        </w:rPr>
      </w:pPr>
    </w:p>
    <w:p w:rsidR="00D93C7D" w:rsidRDefault="0023538D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5229300</wp:posOffset>
                </wp:positionH>
                <wp:positionV relativeFrom="paragraph">
                  <wp:posOffset>330167</wp:posOffset>
                </wp:positionV>
                <wp:extent cx="360" cy="360"/>
                <wp:effectExtent l="0" t="0" r="0" b="0"/>
                <wp:wrapNone/>
                <wp:docPr id="3698" name="Ink 3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8" o:spid="_x0000_s1026" type="#_x0000_t75" style="position:absolute;margin-left:410.75pt;margin-top:25pt;width:2.05pt;height:2.0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/buCBAQAAMAMAAA4AAABkcnMvZTJvRG9jLnhtbJxSy27CMBC8V+o/&#10;WL6XBKh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R9lhYkEF5QL&#10;G4HhtL+uccsIW9AK6lfIyCFRBeBHRFrQ/4YcSC9BVpb4HFxBVYhAJ+FzU3rOMDFZynGVDS/83e75&#10;omCDF13r3QZZ+348mdL1OGGJFUlnXU4GnRawvkagTnRs/YXdaLStK0SZNSkn4/fttzNdNYFJKo7b&#10;e5BUb4Me5uHf04Te9mnslc/9vKXUO/T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">
                <v:imagedata r:id="rId897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Αν </w:t>
      </w:r>
      <w:r w:rsidR="005F6F12" w:rsidRPr="00D93C7D">
        <w:rPr>
          <w:b/>
          <w:lang w:val="el-GR"/>
        </w:rPr>
        <w:t>ακυρώσω τον τελευταίο</w:t>
      </w:r>
      <w:r w:rsidR="005F6F12" w:rsidRPr="00FF45CB">
        <w:rPr>
          <w:lang w:val="el-GR"/>
        </w:rPr>
        <w:t xml:space="preserve"> μετασχηματισμό που έκανα</w:t>
      </w:r>
      <w:r w:rsidR="00D93C7D">
        <w:rPr>
          <w:lang w:val="el-GR"/>
        </w:rPr>
        <w:t xml:space="preserve"> από </w:t>
      </w:r>
    </w:p>
    <w:p w:rsidR="00D93C7D" w:rsidRDefault="0023538D" w:rsidP="00D93C7D">
      <w:pPr>
        <w:jc w:val="center"/>
        <w:rPr>
          <w:lang w:val="el-GR"/>
        </w:rPr>
      </w:pP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788060</wp:posOffset>
                </wp:positionH>
                <wp:positionV relativeFrom="paragraph">
                  <wp:posOffset>533687</wp:posOffset>
                </wp:positionV>
                <wp:extent cx="305640" cy="276840"/>
                <wp:effectExtent l="38100" t="38100" r="0" b="28575"/>
                <wp:wrapNone/>
                <wp:docPr id="3694" name="Ink 3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30564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4" o:spid="_x0000_s1026" type="#_x0000_t75" style="position:absolute;margin-left:139.9pt;margin-top:41.5pt;width:25.95pt;height:23.2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">
                <v:imagedata r:id="rId899" o:title=""/>
              </v:shape>
            </w:pict>
          </mc:Fallback>
        </mc:AlternateContent>
      </w:r>
      <w:r w:rsidR="00B91039" w:rsidRPr="00D93C7D">
        <w:rPr>
          <w:position w:val="-50"/>
        </w:rPr>
        <w:object w:dxaOrig="4040" w:dyaOrig="1120">
          <v:shape id="_x0000_i1099" type="#_x0000_t75" style="width:202pt;height:56pt" o:ole="">
            <v:imagedata r:id="rId900" o:title=""/>
          </v:shape>
          <o:OLEObject Type="Embed" ProgID="Equation.DSMT4" ShapeID="_x0000_i1099" DrawAspect="Content" ObjectID="_1699091317" r:id="rId901"/>
        </w:object>
      </w:r>
    </w:p>
    <w:p w:rsidR="005F6F12" w:rsidRPr="00FF45CB" w:rsidRDefault="0023538D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1752060</wp:posOffset>
                </wp:positionH>
                <wp:positionV relativeFrom="paragraph">
                  <wp:posOffset>-23193</wp:posOffset>
                </wp:positionV>
                <wp:extent cx="164160" cy="897480"/>
                <wp:effectExtent l="38100" t="38100" r="45720" b="55245"/>
                <wp:wrapNone/>
                <wp:docPr id="3696" name="Ink 3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64160" cy="89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6" o:spid="_x0000_s1026" type="#_x0000_t75" style="position:absolute;margin-left:136.9pt;margin-top:-2.65pt;width:14.85pt;height:72.5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">
                <v:imagedata r:id="rId903" o:title=""/>
              </v:shape>
            </w:pict>
          </mc:Fallback>
        </mc:AlternateContent>
      </w:r>
      <w:r w:rsidR="00B7596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813980</wp:posOffset>
                </wp:positionH>
                <wp:positionV relativeFrom="paragraph">
                  <wp:posOffset>-23433</wp:posOffset>
                </wp:positionV>
                <wp:extent cx="1857600" cy="73800"/>
                <wp:effectExtent l="38100" t="38100" r="47625" b="40640"/>
                <wp:wrapNone/>
                <wp:docPr id="3692" name="Ink 3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8576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2" o:spid="_x0000_s1026" type="#_x0000_t75" style="position:absolute;margin-left:141.9pt;margin-top:-2.75pt;width:148.05pt;height:7.5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">
                <v:imagedata r:id="rId905" o:title=""/>
              </v:shape>
            </w:pict>
          </mc:Fallback>
        </mc:AlternateContent>
      </w:r>
      <w:r w:rsidR="005F6F12" w:rsidRPr="00FF45CB">
        <w:rPr>
          <w:lang w:val="el-GR"/>
        </w:rPr>
        <w:t>παίρνω</w:t>
      </w:r>
    </w:p>
    <w:p w:rsidR="005F6F12" w:rsidRDefault="0023538D" w:rsidP="005F6F12">
      <w:pPr>
        <w:jc w:val="center"/>
      </w:pP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4574100</wp:posOffset>
                </wp:positionH>
                <wp:positionV relativeFrom="paragraph">
                  <wp:posOffset>712047</wp:posOffset>
                </wp:positionV>
                <wp:extent cx="52560" cy="86760"/>
                <wp:effectExtent l="38100" t="38100" r="43180" b="46990"/>
                <wp:wrapNone/>
                <wp:docPr id="3707" name="Ink 3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525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7" o:spid="_x0000_s1026" type="#_x0000_t75" style="position:absolute;margin-left:359.45pt;margin-top:55.3pt;width:5.75pt;height:8.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">
                <v:imagedata r:id="rId90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1790220</wp:posOffset>
                </wp:positionH>
                <wp:positionV relativeFrom="paragraph">
                  <wp:posOffset>58527</wp:posOffset>
                </wp:positionV>
                <wp:extent cx="5040" cy="25560"/>
                <wp:effectExtent l="38100" t="38100" r="52705" b="50800"/>
                <wp:wrapNone/>
                <wp:docPr id="3697" name="Ink 3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50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7" o:spid="_x0000_s1026" type="#_x0000_t75" style="position:absolute;margin-left:139.8pt;margin-top:3.6pt;width:2.75pt;height:4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">
                <v:imagedata r:id="rId90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1587900</wp:posOffset>
                </wp:positionH>
                <wp:positionV relativeFrom="paragraph">
                  <wp:posOffset>476487</wp:posOffset>
                </wp:positionV>
                <wp:extent cx="229680" cy="292320"/>
                <wp:effectExtent l="57150" t="57150" r="0" b="50800"/>
                <wp:wrapNone/>
                <wp:docPr id="3695" name="Ink 3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22968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5" o:spid="_x0000_s1026" type="#_x0000_t75" style="position:absolute;margin-left:124.05pt;margin-top:36.3pt;width:20.25pt;height:25.2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">
                <v:imagedata r:id="rId91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3494460</wp:posOffset>
                </wp:positionH>
                <wp:positionV relativeFrom="paragraph">
                  <wp:posOffset>405567</wp:posOffset>
                </wp:positionV>
                <wp:extent cx="33480" cy="15480"/>
                <wp:effectExtent l="38100" t="38100" r="43180" b="41910"/>
                <wp:wrapNone/>
                <wp:docPr id="3693" name="Ink 3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33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3" o:spid="_x0000_s1026" type="#_x0000_t75" style="position:absolute;margin-left:274.15pt;margin-top:30.95pt;width:4.7pt;height:3.2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">
                <v:imagedata r:id="rId913" o:title=""/>
              </v:shape>
            </w:pict>
          </mc:Fallback>
        </mc:AlternateContent>
      </w:r>
      <w:r w:rsidR="00B91039" w:rsidRPr="00180E59">
        <w:rPr>
          <w:position w:val="-50"/>
        </w:rPr>
        <w:object w:dxaOrig="4060" w:dyaOrig="1120">
          <v:shape id="_x0000_i1100" type="#_x0000_t75" style="width:203.2pt;height:56pt" o:ole="">
            <v:imagedata r:id="rId914" o:title=""/>
          </v:shape>
          <o:OLEObject Type="Embed" ProgID="Equation.DSMT4" ShapeID="_x0000_i1100" DrawAspect="Content" ObjectID="_1699091318" r:id="rId915"/>
        </w:object>
      </w:r>
    </w:p>
    <w:p w:rsidR="005F6F12" w:rsidRDefault="0023538D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394180</wp:posOffset>
                </wp:positionH>
                <wp:positionV relativeFrom="paragraph">
                  <wp:posOffset>22687</wp:posOffset>
                </wp:positionV>
                <wp:extent cx="319320" cy="159480"/>
                <wp:effectExtent l="38100" t="38100" r="43180" b="50165"/>
                <wp:wrapNone/>
                <wp:docPr id="3714" name="Ink 3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3193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4" o:spid="_x0000_s1026" type="#_x0000_t75" style="position:absolute;margin-left:423.95pt;margin-top:.9pt;width:27pt;height:14.3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">
                <v:imagedata r:id="rId9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5425860</wp:posOffset>
                </wp:positionH>
                <wp:positionV relativeFrom="paragraph">
                  <wp:posOffset>55807</wp:posOffset>
                </wp:positionV>
                <wp:extent cx="54000" cy="146520"/>
                <wp:effectExtent l="38100" t="38100" r="41275" b="44450"/>
                <wp:wrapNone/>
                <wp:docPr id="3713" name="Ink 3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540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3" o:spid="_x0000_s1026" type="#_x0000_t75" style="position:absolute;margin-left:426.85pt;margin-top:3.5pt;width:5.55pt;height:13.3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">
                <v:imagedata r:id="rId9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017980</wp:posOffset>
                </wp:positionH>
                <wp:positionV relativeFrom="paragraph">
                  <wp:posOffset>62287</wp:posOffset>
                </wp:positionV>
                <wp:extent cx="194040" cy="204840"/>
                <wp:effectExtent l="38100" t="38100" r="53975" b="43180"/>
                <wp:wrapNone/>
                <wp:docPr id="3710" name="Ink 3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9404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0" o:spid="_x0000_s1026" type="#_x0000_t75" style="position:absolute;margin-left:394.3pt;margin-top:4pt;width:17.1pt;height:18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">
                <v:imagedata r:id="rId9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4826460</wp:posOffset>
                </wp:positionH>
                <wp:positionV relativeFrom="paragraph">
                  <wp:posOffset>57607</wp:posOffset>
                </wp:positionV>
                <wp:extent cx="130320" cy="155520"/>
                <wp:effectExtent l="38100" t="38100" r="41275" b="54610"/>
                <wp:wrapNone/>
                <wp:docPr id="3709" name="Ink 3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303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9" o:spid="_x0000_s1026" type="#_x0000_t75" style="position:absolute;margin-left:379.2pt;margin-top:3.6pt;width:12.15pt;height:14.2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">
                <v:imagedata r:id="rId9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4688940</wp:posOffset>
                </wp:positionH>
                <wp:positionV relativeFrom="paragraph">
                  <wp:posOffset>27367</wp:posOffset>
                </wp:positionV>
                <wp:extent cx="100440" cy="324000"/>
                <wp:effectExtent l="38100" t="38100" r="52070" b="38100"/>
                <wp:wrapNone/>
                <wp:docPr id="3708" name="Ink 3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0044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8" o:spid="_x0000_s1026" type="#_x0000_t75" style="position:absolute;margin-left:368.25pt;margin-top:1.2pt;width:9.8pt;height:27.2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">
                <v:imagedata r:id="rId9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4350540</wp:posOffset>
                </wp:positionH>
                <wp:positionV relativeFrom="paragraph">
                  <wp:posOffset>-24113</wp:posOffset>
                </wp:positionV>
                <wp:extent cx="290880" cy="222840"/>
                <wp:effectExtent l="38100" t="38100" r="33020" b="44450"/>
                <wp:wrapNone/>
                <wp:docPr id="3706" name="Ink 3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29088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6" o:spid="_x0000_s1026" type="#_x0000_t75" style="position:absolute;margin-left:341.65pt;margin-top:-2.6pt;width:24.7pt;height:19.1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">
                <v:imagedata r:id="rId9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4212300</wp:posOffset>
                </wp:positionH>
                <wp:positionV relativeFrom="paragraph">
                  <wp:posOffset>-100073</wp:posOffset>
                </wp:positionV>
                <wp:extent cx="191880" cy="270720"/>
                <wp:effectExtent l="38100" t="38100" r="17780" b="34290"/>
                <wp:wrapNone/>
                <wp:docPr id="3705" name="Ink 3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9188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5" o:spid="_x0000_s1026" type="#_x0000_t75" style="position:absolute;margin-left:330.8pt;margin-top:-8.55pt;width:16.8pt;height:22.9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">
                <v:imagedata r:id="rId9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670420</wp:posOffset>
                </wp:positionH>
                <wp:positionV relativeFrom="paragraph">
                  <wp:posOffset>-92513</wp:posOffset>
                </wp:positionV>
                <wp:extent cx="1556640" cy="307080"/>
                <wp:effectExtent l="38100" t="38100" r="24765" b="36195"/>
                <wp:wrapNone/>
                <wp:docPr id="3704" name="Ink 3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55664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4" o:spid="_x0000_s1026" type="#_x0000_t75" style="position:absolute;margin-left:209.65pt;margin-top:-8.1pt;width:123.85pt;height:25.6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">
                <v:imagedata r:id="rId9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1300260</wp:posOffset>
                </wp:positionH>
                <wp:positionV relativeFrom="paragraph">
                  <wp:posOffset>230407</wp:posOffset>
                </wp:positionV>
                <wp:extent cx="2226600" cy="326160"/>
                <wp:effectExtent l="38100" t="38100" r="40640" b="36195"/>
                <wp:wrapNone/>
                <wp:docPr id="3703" name="Ink 3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222660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3" o:spid="_x0000_s1026" type="#_x0000_t75" style="position:absolute;margin-left:102pt;margin-top:17.15pt;width:176.85pt;height:27.4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">
                <v:imagedata r:id="rId933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και </w:t>
      </w:r>
      <w:r w:rsidR="005F6F12" w:rsidRPr="00D93C7D">
        <w:rPr>
          <w:b/>
          <w:lang w:val="el-GR"/>
        </w:rPr>
        <w:t>αν ακυρώσω έναν – έναν και τους υπόλοιπους</w:t>
      </w:r>
    </w:p>
    <w:p w:rsidR="005F6F12" w:rsidRDefault="0023538D" w:rsidP="005F6F12">
      <w:pPr>
        <w:jc w:val="center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6026700</wp:posOffset>
                </wp:positionH>
                <wp:positionV relativeFrom="paragraph">
                  <wp:posOffset>667807</wp:posOffset>
                </wp:positionV>
                <wp:extent cx="6120" cy="33480"/>
                <wp:effectExtent l="38100" t="38100" r="51435" b="43180"/>
                <wp:wrapNone/>
                <wp:docPr id="3732" name="Ink 3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61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2" o:spid="_x0000_s1026" type="#_x0000_t75" style="position:absolute;margin-left:473.5pt;margin-top:51.75pt;width:2.7pt;height:4.6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">
                <v:imagedata r:id="rId9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5733300</wp:posOffset>
                </wp:positionH>
                <wp:positionV relativeFrom="paragraph">
                  <wp:posOffset>613447</wp:posOffset>
                </wp:positionV>
                <wp:extent cx="217800" cy="35640"/>
                <wp:effectExtent l="38100" t="38100" r="49530" b="59690"/>
                <wp:wrapNone/>
                <wp:docPr id="3731" name="Ink 3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2178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1" o:spid="_x0000_s1026" type="#_x0000_t75" style="position:absolute;margin-left:450.35pt;margin-top:47.3pt;width:19.3pt;height:4.9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">
                <v:imagedata r:id="rId9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5837340</wp:posOffset>
                </wp:positionH>
                <wp:positionV relativeFrom="paragraph">
                  <wp:posOffset>674287</wp:posOffset>
                </wp:positionV>
                <wp:extent cx="73800" cy="68040"/>
                <wp:effectExtent l="38100" t="38100" r="40640" b="46355"/>
                <wp:wrapNone/>
                <wp:docPr id="3730" name="Ink 3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73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0" o:spid="_x0000_s1026" type="#_x0000_t75" style="position:absolute;margin-left:458.85pt;margin-top:52.3pt;width:7.7pt;height:7.2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">
                <v:imagedata r:id="rId9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5752740</wp:posOffset>
                </wp:positionH>
                <wp:positionV relativeFrom="paragraph">
                  <wp:posOffset>468727</wp:posOffset>
                </wp:positionV>
                <wp:extent cx="151200" cy="285840"/>
                <wp:effectExtent l="38100" t="38100" r="20320" b="57150"/>
                <wp:wrapNone/>
                <wp:docPr id="3729" name="Ink 3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15120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9" o:spid="_x0000_s1026" type="#_x0000_t75" style="position:absolute;margin-left:452.2pt;margin-top:35.8pt;width:13.8pt;height:24.6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">
                <v:imagedata r:id="rId9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5218500</wp:posOffset>
                </wp:positionH>
                <wp:positionV relativeFrom="paragraph">
                  <wp:posOffset>587887</wp:posOffset>
                </wp:positionV>
                <wp:extent cx="384120" cy="198360"/>
                <wp:effectExtent l="57150" t="38100" r="54610" b="49530"/>
                <wp:wrapNone/>
                <wp:docPr id="3728" name="Ink 3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3841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8" o:spid="_x0000_s1026" type="#_x0000_t75" style="position:absolute;margin-left:409.8pt;margin-top:45.4pt;width:32.3pt;height:17.6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">
                <v:imagedata r:id="rId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5596860</wp:posOffset>
                </wp:positionH>
                <wp:positionV relativeFrom="paragraph">
                  <wp:posOffset>300967</wp:posOffset>
                </wp:positionV>
                <wp:extent cx="121320" cy="105840"/>
                <wp:effectExtent l="38100" t="38100" r="50165" b="46990"/>
                <wp:wrapNone/>
                <wp:docPr id="3727" name="Ink 3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21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7" o:spid="_x0000_s1026" type="#_x0000_t75" style="position:absolute;margin-left:439.8pt;margin-top:22.75pt;width:11.5pt;height:10.3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">
                <v:imagedata r:id="rId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5515500</wp:posOffset>
                </wp:positionH>
                <wp:positionV relativeFrom="paragraph">
                  <wp:posOffset>218527</wp:posOffset>
                </wp:positionV>
                <wp:extent cx="19080" cy="86040"/>
                <wp:effectExtent l="38100" t="38100" r="38100" b="47625"/>
                <wp:wrapNone/>
                <wp:docPr id="3726" name="Ink 3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90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6" o:spid="_x0000_s1026" type="#_x0000_t75" style="position:absolute;margin-left:433.35pt;margin-top:16.45pt;width:3.3pt;height:8.4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">
                <v:imagedata r:id="rId9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5405340</wp:posOffset>
                </wp:positionH>
                <wp:positionV relativeFrom="paragraph">
                  <wp:posOffset>311767</wp:posOffset>
                </wp:positionV>
                <wp:extent cx="189720" cy="119880"/>
                <wp:effectExtent l="38100" t="38100" r="39370" b="52070"/>
                <wp:wrapNone/>
                <wp:docPr id="3725" name="Ink 3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897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5" o:spid="_x0000_s1026" type="#_x0000_t75" style="position:absolute;margin-left:424.8pt;margin-top:23.65pt;width:16.6pt;height:11.2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">
                <v:imagedata r:id="rId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5090700</wp:posOffset>
                </wp:positionH>
                <wp:positionV relativeFrom="paragraph">
                  <wp:posOffset>306367</wp:posOffset>
                </wp:positionV>
                <wp:extent cx="253800" cy="313920"/>
                <wp:effectExtent l="38100" t="38100" r="32385" b="48260"/>
                <wp:wrapNone/>
                <wp:docPr id="3724" name="Ink 3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25380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4" o:spid="_x0000_s1026" type="#_x0000_t75" style="position:absolute;margin-left:400.05pt;margin-top:23.4pt;width:21.7pt;height:26.4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">
                <v:imagedata r:id="rId9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4901340</wp:posOffset>
                </wp:positionH>
                <wp:positionV relativeFrom="paragraph">
                  <wp:posOffset>378727</wp:posOffset>
                </wp:positionV>
                <wp:extent cx="194040" cy="102240"/>
                <wp:effectExtent l="38100" t="38100" r="34925" b="31115"/>
                <wp:wrapNone/>
                <wp:docPr id="3723" name="Ink 3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94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3" o:spid="_x0000_s1026" type="#_x0000_t75" style="position:absolute;margin-left:385.05pt;margin-top:29.3pt;width:16.85pt;height:9.3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">
                <v:imagedata r:id="rId9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651500</wp:posOffset>
                </wp:positionH>
                <wp:positionV relativeFrom="paragraph">
                  <wp:posOffset>364687</wp:posOffset>
                </wp:positionV>
                <wp:extent cx="242640" cy="120960"/>
                <wp:effectExtent l="38100" t="38100" r="43180" b="50800"/>
                <wp:wrapNone/>
                <wp:docPr id="3722" name="Ink 3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2426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2" o:spid="_x0000_s1026" type="#_x0000_t75" style="position:absolute;margin-left:365.25pt;margin-top:28pt;width:20.8pt;height:11.2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">
                <v:imagedata r:id="rId9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433340</wp:posOffset>
                </wp:positionH>
                <wp:positionV relativeFrom="paragraph">
                  <wp:posOffset>250207</wp:posOffset>
                </wp:positionV>
                <wp:extent cx="237240" cy="271800"/>
                <wp:effectExtent l="0" t="38100" r="29845" b="52070"/>
                <wp:wrapNone/>
                <wp:docPr id="3721" name="Ink 3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2372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1" o:spid="_x0000_s1026" type="#_x0000_t75" style="position:absolute;margin-left:348.25pt;margin-top:18.7pt;width:20.6pt;height:23.4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">
                <v:imagedata r:id="rId9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5594340</wp:posOffset>
                </wp:positionH>
                <wp:positionV relativeFrom="paragraph">
                  <wp:posOffset>-72353</wp:posOffset>
                </wp:positionV>
                <wp:extent cx="128880" cy="163440"/>
                <wp:effectExtent l="38100" t="38100" r="43180" b="46355"/>
                <wp:wrapNone/>
                <wp:docPr id="3720" name="Ink 3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288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0" o:spid="_x0000_s1026" type="#_x0000_t75" style="position:absolute;margin-left:439.8pt;margin-top:-6.4pt;width:11.8pt;height:14.4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">
                <v:imagedata r:id="rId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5438820</wp:posOffset>
                </wp:positionH>
                <wp:positionV relativeFrom="paragraph">
                  <wp:posOffset>12967</wp:posOffset>
                </wp:positionV>
                <wp:extent cx="253440" cy="52560"/>
                <wp:effectExtent l="38100" t="38100" r="51435" b="43180"/>
                <wp:wrapNone/>
                <wp:docPr id="3719" name="Ink 3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2534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9" o:spid="_x0000_s1026" type="#_x0000_t75" style="position:absolute;margin-left:427.4pt;margin-top:.15pt;width:21.65pt;height:5.9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">
                <v:imagedata r:id="rId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5419740</wp:posOffset>
                </wp:positionH>
                <wp:positionV relativeFrom="paragraph">
                  <wp:posOffset>-14753</wp:posOffset>
                </wp:positionV>
                <wp:extent cx="260640" cy="39600"/>
                <wp:effectExtent l="38100" t="38100" r="44450" b="36830"/>
                <wp:wrapNone/>
                <wp:docPr id="3718" name="Ink 3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2606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8" o:spid="_x0000_s1026" type="#_x0000_t75" style="position:absolute;margin-left:426pt;margin-top:-1.95pt;width:22.05pt;height:4.7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">
                <v:imagedata r:id="rId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5215620</wp:posOffset>
                </wp:positionH>
                <wp:positionV relativeFrom="paragraph">
                  <wp:posOffset>-28793</wp:posOffset>
                </wp:positionV>
                <wp:extent cx="97920" cy="189000"/>
                <wp:effectExtent l="38100" t="38100" r="35560" b="40005"/>
                <wp:wrapNone/>
                <wp:docPr id="3717" name="Ink 3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979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7" o:spid="_x0000_s1026" type="#_x0000_t75" style="position:absolute;margin-left:410pt;margin-top:-3.35pt;width:9.5pt;height:16.7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">
                <v:imagedata r:id="rId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4792620</wp:posOffset>
                </wp:positionH>
                <wp:positionV relativeFrom="paragraph">
                  <wp:posOffset>-22313</wp:posOffset>
                </wp:positionV>
                <wp:extent cx="419400" cy="179280"/>
                <wp:effectExtent l="57150" t="38100" r="38100" b="49530"/>
                <wp:wrapNone/>
                <wp:docPr id="3716" name="Ink 3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4194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6" o:spid="_x0000_s1026" type="#_x0000_t75" style="position:absolute;margin-left:376.35pt;margin-top:-2.75pt;width:35.05pt;height:16.1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">
                <v:imagedata r:id="rId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4609020</wp:posOffset>
                </wp:positionH>
                <wp:positionV relativeFrom="paragraph">
                  <wp:posOffset>-87473</wp:posOffset>
                </wp:positionV>
                <wp:extent cx="180000" cy="245880"/>
                <wp:effectExtent l="38100" t="38100" r="48895" b="59055"/>
                <wp:wrapNone/>
                <wp:docPr id="3715" name="Ink 3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8000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5" o:spid="_x0000_s1026" type="#_x0000_t75" style="position:absolute;margin-left:361.8pt;margin-top:-7.9pt;width:16.05pt;height:21.4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">
                <v:imagedata r:id="rId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3783900</wp:posOffset>
                </wp:positionH>
                <wp:positionV relativeFrom="paragraph">
                  <wp:posOffset>578167</wp:posOffset>
                </wp:positionV>
                <wp:extent cx="187200" cy="21240"/>
                <wp:effectExtent l="38100" t="38100" r="41910" b="55245"/>
                <wp:wrapNone/>
                <wp:docPr id="3712" name="Ink 3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872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2" o:spid="_x0000_s1026" type="#_x0000_t75" style="position:absolute;margin-left:297.15pt;margin-top:44.6pt;width:16.45pt;height:3.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">
                <v:imagedata r:id="rId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3787860</wp:posOffset>
                </wp:positionH>
                <wp:positionV relativeFrom="paragraph">
                  <wp:posOffset>528847</wp:posOffset>
                </wp:positionV>
                <wp:extent cx="237240" cy="35280"/>
                <wp:effectExtent l="38100" t="38100" r="29845" b="41275"/>
                <wp:wrapNone/>
                <wp:docPr id="3711" name="Ink 3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2372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1" o:spid="_x0000_s1026" type="#_x0000_t75" style="position:absolute;margin-left:297.6pt;margin-top:40.75pt;width:20.25pt;height:4.5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">
                <v:imagedata r:id="rId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3545940</wp:posOffset>
                </wp:positionH>
                <wp:positionV relativeFrom="paragraph">
                  <wp:posOffset>694807</wp:posOffset>
                </wp:positionV>
                <wp:extent cx="360" cy="360"/>
                <wp:effectExtent l="0" t="0" r="0" b="0"/>
                <wp:wrapNone/>
                <wp:docPr id="3702" name="Ink 3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2" o:spid="_x0000_s1026" type="#_x0000_t75" style="position:absolute;margin-left:278.2pt;margin-top:53.7pt;width:2.05pt;height:2.0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n28C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z3EQ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">
                <v:imagedata r:id="rId12" o:title=""/>
              </v:shape>
            </w:pict>
          </mc:Fallback>
        </mc:AlternateContent>
      </w:r>
      <w:r w:rsidR="00A10305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64611C5" wp14:editId="7924BC6E">
                <wp:simplePos x="0" y="0"/>
                <wp:positionH relativeFrom="column">
                  <wp:posOffset>2665095</wp:posOffset>
                </wp:positionH>
                <wp:positionV relativeFrom="paragraph">
                  <wp:posOffset>214630</wp:posOffset>
                </wp:positionV>
                <wp:extent cx="173990" cy="1351280"/>
                <wp:effectExtent l="1905" t="0" r="18415" b="18415"/>
                <wp:wrapNone/>
                <wp:docPr id="10" name="AutoShape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73990" cy="1351280"/>
                        </a:xfrm>
                        <a:prstGeom prst="leftBrace">
                          <a:avLst>
                            <a:gd name="adj1" fmla="val 12857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5" o:spid="_x0000_s1026" type="#_x0000_t87" style="position:absolute;margin-left:209.85pt;margin-top:16.9pt;width:13.7pt;height:106.4pt;rotation:-9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" adj="3576"/>
            </w:pict>
          </mc:Fallback>
        </mc:AlternateContent>
      </w:r>
      <w:r w:rsidR="00A10305" w:rsidRPr="00D93C7D">
        <w:rPr>
          <w:position w:val="-50"/>
          <w:highlight w:val="yellow"/>
        </w:rPr>
        <w:object w:dxaOrig="4060" w:dyaOrig="1120">
          <v:shape id="_x0000_i1101" type="#_x0000_t75" style="width:203.2pt;height:56pt" o:ole="">
            <v:imagedata r:id="rId975" o:title=""/>
          </v:shape>
          <o:OLEObject Type="Embed" ProgID="Equation.DSMT4" ShapeID="_x0000_i1101" DrawAspect="Content" ObjectID="_1699091319" r:id="rId976"/>
        </w:object>
      </w:r>
    </w:p>
    <w:p w:rsidR="00A10305" w:rsidRDefault="00A10305" w:rsidP="005F6F12">
      <w:pPr>
        <w:rPr>
          <w:lang w:val="el-GR"/>
        </w:rPr>
      </w:pPr>
      <w:r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EC27391" wp14:editId="14D87239">
                <wp:simplePos x="0" y="0"/>
                <wp:positionH relativeFrom="column">
                  <wp:posOffset>2773680</wp:posOffset>
                </wp:positionH>
                <wp:positionV relativeFrom="paragraph">
                  <wp:posOffset>114300</wp:posOffset>
                </wp:positionV>
                <wp:extent cx="83820" cy="253682"/>
                <wp:effectExtent l="0" t="0" r="68580" b="51435"/>
                <wp:wrapNone/>
                <wp:docPr id="12" name="AutoShape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" cy="25368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6" o:spid="_x0000_s1026" type="#_x0000_t32" style="position:absolute;margin-left:218.4pt;margin-top:9pt;width:6.6pt;height:19.9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">
                <v:stroke endarrow="block"/>
              </v:shape>
            </w:pict>
          </mc:Fallback>
        </mc:AlternateContent>
      </w:r>
      <w:r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E5075E0" wp14:editId="4FC6FF05">
                <wp:simplePos x="0" y="0"/>
                <wp:positionH relativeFrom="column">
                  <wp:posOffset>2767014</wp:posOffset>
                </wp:positionH>
                <wp:positionV relativeFrom="paragraph">
                  <wp:posOffset>176847</wp:posOffset>
                </wp:positionV>
                <wp:extent cx="173990" cy="559435"/>
                <wp:effectExtent l="0" t="2223" r="14288" b="14287"/>
                <wp:wrapNone/>
                <wp:docPr id="11" name="AutoShape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 flipV="1">
                          <a:off x="0" y="0"/>
                          <a:ext cx="173990" cy="559435"/>
                        </a:xfrm>
                        <a:prstGeom prst="leftBrace">
                          <a:avLst>
                            <a:gd name="adj1" fmla="val 12857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5" o:spid="_x0000_s1026" type="#_x0000_t87" style="position:absolute;margin-left:217.9pt;margin-top:13.9pt;width:13.7pt;height:44.05pt;rotation:-90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" adj="8637"/>
            </w:pict>
          </mc:Fallback>
        </mc:AlternateContent>
      </w:r>
    </w:p>
    <w:p w:rsidR="005F6F12" w:rsidRDefault="0023538D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3590580</wp:posOffset>
                </wp:positionH>
                <wp:positionV relativeFrom="paragraph">
                  <wp:posOffset>449207</wp:posOffset>
                </wp:positionV>
                <wp:extent cx="339120" cy="216000"/>
                <wp:effectExtent l="95250" t="171450" r="137160" b="222250"/>
                <wp:wrapNone/>
                <wp:docPr id="3734" name="Ink 3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33912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4" o:spid="_x0000_s1026" type="#_x0000_t75" style="position:absolute;margin-left:277.4pt;margin-top:24.75pt;width:38.3pt;height:40.4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">
                <v:imagedata r:id="rId9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4307700</wp:posOffset>
                </wp:positionH>
                <wp:positionV relativeFrom="paragraph">
                  <wp:posOffset>215927</wp:posOffset>
                </wp:positionV>
                <wp:extent cx="373320" cy="400680"/>
                <wp:effectExtent l="57150" t="38100" r="46355" b="57150"/>
                <wp:wrapNone/>
                <wp:docPr id="3733" name="Ink 3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373320" cy="4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3" o:spid="_x0000_s1026" type="#_x0000_t75" style="position:absolute;margin-left:338.2pt;margin-top:15.9pt;width:31.55pt;height:33.7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">
                <v:imagedata r:id="rId980" o:title=""/>
              </v:shape>
            </w:pict>
          </mc:Fallback>
        </mc:AlternateContent>
      </w:r>
      <w:r w:rsidR="00A10305">
        <w:rPr>
          <w:lang w:val="el-GR"/>
        </w:rPr>
        <w:tab/>
      </w:r>
      <w:r w:rsidR="00A10305">
        <w:rPr>
          <w:lang w:val="el-GR"/>
        </w:rPr>
        <w:tab/>
      </w:r>
      <w:r w:rsidR="00A10305">
        <w:rPr>
          <w:lang w:val="el-GR"/>
        </w:rPr>
        <w:tab/>
      </w:r>
      <w:r w:rsidR="00A10305">
        <w:rPr>
          <w:lang w:val="el-GR"/>
        </w:rPr>
        <w:tab/>
      </w:r>
      <w:r w:rsidR="00A10305" w:rsidRPr="00A10305">
        <w:rPr>
          <w:position w:val="-50"/>
          <w:lang w:val="el-GR"/>
        </w:rPr>
        <w:object w:dxaOrig="4300" w:dyaOrig="1120">
          <v:shape id="_x0000_i1102" type="#_x0000_t75" style="width:215.2pt;height:56pt" o:ole="">
            <v:imagedata r:id="rId981" o:title=""/>
          </v:shape>
          <o:OLEObject Type="Embed" ProgID="Equation.DSMT4" ShapeID="_x0000_i1102" DrawAspect="Content" ObjectID="_1699091320" r:id="rId982"/>
        </w:object>
      </w:r>
    </w:p>
    <w:p w:rsidR="005F6F12" w:rsidRPr="00FF45CB" w:rsidRDefault="005F6F12" w:rsidP="005F6F12">
      <w:pPr>
        <w:rPr>
          <w:lang w:val="el-GR"/>
        </w:rPr>
      </w:pPr>
      <w:r w:rsidRPr="00D93C7D">
        <w:rPr>
          <w:highlight w:val="yellow"/>
          <w:lang w:val="el-GR"/>
        </w:rPr>
        <w:t xml:space="preserve">Οι στοιχειώδεις πίνακες εμφανίζονται με </w:t>
      </w:r>
      <w:r w:rsidRPr="00B91039">
        <w:rPr>
          <w:b/>
          <w:color w:val="FF0000"/>
          <w:highlight w:val="yellow"/>
          <w:u w:val="single"/>
          <w:lang w:val="el-GR"/>
        </w:rPr>
        <w:t>ανάποδη σειρά</w:t>
      </w:r>
      <w:r w:rsidRPr="00B91039">
        <w:rPr>
          <w:color w:val="FF0000"/>
          <w:highlight w:val="yellow"/>
          <w:lang w:val="el-GR"/>
        </w:rPr>
        <w:t xml:space="preserve"> </w:t>
      </w:r>
      <w:r w:rsidRPr="00D93C7D">
        <w:rPr>
          <w:highlight w:val="yellow"/>
          <w:lang w:val="el-GR"/>
        </w:rPr>
        <w:t xml:space="preserve">και περιέχουν τα </w:t>
      </w:r>
      <w:r w:rsidRPr="00B91039">
        <w:rPr>
          <w:b/>
          <w:color w:val="FF0000"/>
          <w:highlight w:val="yellow"/>
          <w:u w:val="single"/>
          <w:lang w:val="el-GR"/>
        </w:rPr>
        <w:t>αντίθετα των συντελεστών</w:t>
      </w:r>
      <w:r w:rsidRPr="00B91039">
        <w:rPr>
          <w:color w:val="FF0000"/>
          <w:highlight w:val="yellow"/>
          <w:lang w:val="el-GR"/>
        </w:rPr>
        <w:t xml:space="preserve"> </w:t>
      </w:r>
      <w:r w:rsidRPr="00D93C7D">
        <w:rPr>
          <w:highlight w:val="yellow"/>
          <w:lang w:val="el-GR"/>
        </w:rPr>
        <w:t xml:space="preserve">του αλγορίθμου </w:t>
      </w:r>
      <w:r w:rsidRPr="00D93C7D">
        <w:rPr>
          <w:highlight w:val="yellow"/>
          <w:lang w:val="en-US"/>
        </w:rPr>
        <w:t>Gauss</w:t>
      </w:r>
      <w:r w:rsidRPr="00D93C7D">
        <w:rPr>
          <w:highlight w:val="yellow"/>
          <w:lang w:val="el-GR"/>
        </w:rPr>
        <w:t>.</w:t>
      </w:r>
    </w:p>
    <w:p w:rsidR="00A10305" w:rsidRDefault="00A10305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5F6F12" w:rsidRDefault="005F6F12" w:rsidP="005F6F12">
      <w:pPr>
        <w:rPr>
          <w:lang w:val="el-GR"/>
        </w:rPr>
      </w:pPr>
      <w:r w:rsidRPr="00FF45CB">
        <w:rPr>
          <w:lang w:val="el-GR"/>
        </w:rPr>
        <w:lastRenderedPageBreak/>
        <w:t xml:space="preserve">Αν σχηματίσω τώρα το γινόμενο </w:t>
      </w:r>
      <w:r w:rsidR="00B91039" w:rsidRPr="00180E59">
        <w:rPr>
          <w:position w:val="-50"/>
        </w:rPr>
        <w:object w:dxaOrig="1719" w:dyaOrig="1120">
          <v:shape id="_x0000_i1103" type="#_x0000_t75" style="width:86pt;height:56pt" o:ole="">
            <v:imagedata r:id="rId983" o:title=""/>
          </v:shape>
          <o:OLEObject Type="Embed" ProgID="Equation.DSMT4" ShapeID="_x0000_i1103" DrawAspect="Content" ObjectID="_1699091321" r:id="rId984"/>
        </w:object>
      </w:r>
      <w:r w:rsidRPr="00FF45CB">
        <w:rPr>
          <w:lang w:val="el-GR"/>
        </w:rPr>
        <w:t xml:space="preserve"> θα δω ότι</w:t>
      </w:r>
      <w:r w:rsidR="00A10305">
        <w:rPr>
          <w:lang w:val="el-GR"/>
        </w:rPr>
        <w:t>:</w:t>
      </w:r>
    </w:p>
    <w:p w:rsidR="005F6F12" w:rsidRPr="00B91039" w:rsidRDefault="005F6F12" w:rsidP="005F6F12">
      <w:pPr>
        <w:rPr>
          <w:b/>
          <w:color w:val="FF0000"/>
          <w:lang w:val="el-GR"/>
        </w:rPr>
      </w:pPr>
      <w:r w:rsidRPr="00B91039">
        <w:rPr>
          <w:b/>
          <w:color w:val="FF0000"/>
          <w:lang w:val="el-GR"/>
        </w:rPr>
        <w:t xml:space="preserve">τα </w:t>
      </w:r>
      <w:r w:rsidRPr="00B91039">
        <w:rPr>
          <w:b/>
          <w:color w:val="FF0000"/>
          <w:u w:val="single"/>
          <w:lang w:val="el-GR"/>
        </w:rPr>
        <w:t>αντίθετα των συντελεστών</w:t>
      </w:r>
      <w:r w:rsidRPr="00B91039">
        <w:rPr>
          <w:b/>
          <w:color w:val="FF0000"/>
          <w:lang w:val="el-GR"/>
        </w:rPr>
        <w:t xml:space="preserve"> διατηρούνται στον </w:t>
      </w:r>
      <w:r w:rsidRPr="00B91039">
        <w:rPr>
          <w:b/>
          <w:color w:val="FF0000"/>
          <w:lang w:val="en-US"/>
        </w:rPr>
        <w:t>L</w:t>
      </w:r>
      <w:r w:rsidRPr="00B91039">
        <w:rPr>
          <w:b/>
          <w:color w:val="FF0000"/>
          <w:lang w:val="el-GR"/>
        </w:rPr>
        <w:t xml:space="preserve"> και βρίσκονται </w:t>
      </w:r>
      <w:r w:rsidRPr="00B91039">
        <w:rPr>
          <w:b/>
          <w:color w:val="FF0000"/>
          <w:u w:val="single"/>
          <w:lang w:val="el-GR"/>
        </w:rPr>
        <w:t>στην ίδια θέση με το στοιχείο που «μηδένισαν»</w:t>
      </w:r>
      <w:r w:rsidRPr="00B91039">
        <w:rPr>
          <w:b/>
          <w:color w:val="FF0000"/>
          <w:lang w:val="el-GR"/>
        </w:rPr>
        <w:t xml:space="preserve"> στον </w:t>
      </w:r>
      <w:r w:rsidR="00B91039" w:rsidRPr="00B91039">
        <w:rPr>
          <w:b/>
          <w:color w:val="FF0000"/>
          <w:position w:val="-4"/>
        </w:rPr>
        <w:object w:dxaOrig="260" w:dyaOrig="260">
          <v:shape id="_x0000_i1104" type="#_x0000_t75" style="width:13.2pt;height:13.2pt" o:ole="">
            <v:imagedata r:id="rId985" o:title=""/>
          </v:shape>
          <o:OLEObject Type="Embed" ProgID="Equation.DSMT4" ShapeID="_x0000_i1104" DrawAspect="Content" ObjectID="_1699091322" r:id="rId986"/>
        </w:object>
      </w:r>
      <w:r w:rsidRPr="00B91039">
        <w:rPr>
          <w:b/>
          <w:color w:val="FF0000"/>
          <w:lang w:val="el-GR"/>
        </w:rPr>
        <w:t xml:space="preserve"> (για να προκύψει ο </w:t>
      </w:r>
      <w:r w:rsidRPr="00B91039">
        <w:rPr>
          <w:b/>
          <w:color w:val="FF0000"/>
          <w:position w:val="-6"/>
        </w:rPr>
        <w:object w:dxaOrig="260" w:dyaOrig="279">
          <v:shape id="_x0000_i1105" type="#_x0000_t75" style="width:13.2pt;height:14pt" o:ole="">
            <v:imagedata r:id="rId987" o:title=""/>
          </v:shape>
          <o:OLEObject Type="Embed" ProgID="Equation.DSMT4" ShapeID="_x0000_i1105" DrawAspect="Content" ObjectID="_1699091323" r:id="rId988"/>
        </w:object>
      </w:r>
      <w:r w:rsidRPr="00B91039">
        <w:rPr>
          <w:b/>
          <w:color w:val="FF0000"/>
          <w:lang w:val="el-GR"/>
        </w:rPr>
        <w:t>).</w:t>
      </w:r>
    </w:p>
    <w:p w:rsidR="005F6F12" w:rsidRDefault="005F6F12" w:rsidP="005F6F12">
      <w:pPr>
        <w:rPr>
          <w:lang w:val="el-GR"/>
        </w:rPr>
      </w:pPr>
    </w:p>
    <w:p w:rsidR="00087E27" w:rsidRDefault="00087E27" w:rsidP="00087E27">
      <w:pPr>
        <w:jc w:val="center"/>
        <w:rPr>
          <w:lang w:val="el-GR"/>
        </w:rPr>
      </w:pPr>
      <w:r w:rsidRPr="00D93C7D">
        <w:rPr>
          <w:position w:val="-50"/>
        </w:rPr>
        <w:object w:dxaOrig="4040" w:dyaOrig="1120">
          <v:shape id="_x0000_i1106" type="#_x0000_t75" style="width:202pt;height:56pt" o:ole="">
            <v:imagedata r:id="rId900" o:title=""/>
          </v:shape>
          <o:OLEObject Type="Embed" ProgID="Equation.DSMT4" ShapeID="_x0000_i1106" DrawAspect="Content" ObjectID="_1699091324" r:id="rId989"/>
        </w:object>
      </w:r>
    </w:p>
    <w:p w:rsidR="00087E27" w:rsidRDefault="00087E27" w:rsidP="005F6F12">
      <w:pPr>
        <w:rPr>
          <w:lang w:val="el-GR"/>
        </w:rPr>
      </w:pPr>
    </w:p>
    <w:p w:rsidR="00087E27" w:rsidRPr="00FF45CB" w:rsidRDefault="00087E27" w:rsidP="005F6F12">
      <w:pPr>
        <w:rPr>
          <w:lang w:val="el-GR"/>
        </w:rPr>
      </w:pP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>Αυτό δεν είναι σύμπτωση: αποδεικνύεται ότι ισχύει γενικά. Επομένως:</w:t>
      </w:r>
    </w:p>
    <w:p w:rsidR="005F6F12" w:rsidRPr="00B30E20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B30E20">
        <w:rPr>
          <w:highlight w:val="yellow"/>
          <w:lang w:val="el-GR"/>
        </w:rPr>
        <w:t xml:space="preserve">Αν για κάποιο </w:t>
      </w:r>
      <w:r w:rsidRPr="00B30E20">
        <w:rPr>
          <w:position w:val="-6"/>
          <w:highlight w:val="yellow"/>
        </w:rPr>
        <w:object w:dxaOrig="499" w:dyaOrig="220">
          <v:shape id="_x0000_i1107" type="#_x0000_t75" style="width:24.8pt;height:11.2pt" o:ole="">
            <v:imagedata r:id="rId990" o:title=""/>
          </v:shape>
          <o:OLEObject Type="Embed" ProgID="Equation.DSMT4" ShapeID="_x0000_i1107" DrawAspect="Content" ObjectID="_1699091325" r:id="rId991"/>
        </w:object>
      </w:r>
      <w:r w:rsidRPr="00B30E20">
        <w:rPr>
          <w:highlight w:val="yellow"/>
          <w:lang w:val="el-GR"/>
        </w:rPr>
        <w:t xml:space="preserve"> πίνακα </w:t>
      </w:r>
      <w:r w:rsidR="00B91039" w:rsidRPr="00B30E20">
        <w:rPr>
          <w:position w:val="-4"/>
          <w:highlight w:val="yellow"/>
        </w:rPr>
        <w:object w:dxaOrig="260" w:dyaOrig="260">
          <v:shape id="_x0000_i1108" type="#_x0000_t75" style="width:13.2pt;height:13.2pt" o:ole="">
            <v:imagedata r:id="rId992" o:title=""/>
          </v:shape>
          <o:OLEObject Type="Embed" ProgID="Equation.DSMT4" ShapeID="_x0000_i1108" DrawAspect="Content" ObjectID="_1699091326" r:id="rId993"/>
        </w:object>
      </w:r>
      <w:r w:rsidRPr="00B30E20">
        <w:rPr>
          <w:highlight w:val="yellow"/>
          <w:lang w:val="el-GR"/>
        </w:rPr>
        <w:t xml:space="preserve"> κατά τον Αλγόριθμο </w:t>
      </w:r>
      <w:r w:rsidRPr="00B30E20">
        <w:rPr>
          <w:highlight w:val="yellow"/>
          <w:lang w:val="en-US"/>
        </w:rPr>
        <w:t>Gauss</w:t>
      </w:r>
      <w:r w:rsidRPr="00B30E20">
        <w:rPr>
          <w:highlight w:val="yellow"/>
          <w:lang w:val="el-GR"/>
        </w:rPr>
        <w:t xml:space="preserve"> </w:t>
      </w:r>
      <w:r w:rsidRPr="00B30E20">
        <w:rPr>
          <w:b/>
          <w:color w:val="FF0000"/>
          <w:highlight w:val="yellow"/>
          <w:lang w:val="el-GR"/>
        </w:rPr>
        <w:t>δε συναντήσω μηδενικά</w:t>
      </w:r>
      <w:r w:rsidRPr="00B30E20">
        <w:rPr>
          <w:highlight w:val="yellow"/>
          <w:lang w:val="el-GR"/>
        </w:rPr>
        <w:t>, αν έχω δηλαδή πλήρες σύστημα οδηγών, τότε θα υπάρχουν</w:t>
      </w:r>
    </w:p>
    <w:p w:rsidR="005F6F12" w:rsidRPr="00B30E20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</w:p>
    <w:p w:rsidR="005F6F12" w:rsidRPr="00B30E20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highlight w:val="yellow"/>
          <w:lang w:val="el-GR"/>
        </w:rPr>
      </w:pPr>
      <w:r w:rsidRPr="00B30E20">
        <w:rPr>
          <w:highlight w:val="yellow"/>
          <w:lang w:val="el-GR"/>
        </w:rPr>
        <w:t xml:space="preserve">- </w:t>
      </w:r>
      <w:r w:rsidRPr="00B30E20">
        <w:rPr>
          <w:b/>
          <w:color w:val="FF0000"/>
          <w:highlight w:val="yellow"/>
          <w:lang w:val="el-GR"/>
        </w:rPr>
        <w:t xml:space="preserve">κάτω τριγωνικός πίνακας </w:t>
      </w:r>
      <w:r w:rsidR="00B91039" w:rsidRPr="00B30E20">
        <w:rPr>
          <w:b/>
          <w:color w:val="FF0000"/>
          <w:position w:val="-4"/>
          <w:highlight w:val="yellow"/>
        </w:rPr>
        <w:object w:dxaOrig="240" w:dyaOrig="260">
          <v:shape id="_x0000_i1109" type="#_x0000_t75" style="width:12pt;height:13.2pt" o:ole="">
            <v:imagedata r:id="rId994" o:title=""/>
          </v:shape>
          <o:OLEObject Type="Embed" ProgID="Equation.DSMT4" ShapeID="_x0000_i1109" DrawAspect="Content" ObjectID="_1699091327" r:id="rId995"/>
        </w:object>
      </w:r>
      <w:r w:rsidRPr="00B30E20">
        <w:rPr>
          <w:b/>
          <w:color w:val="FF0000"/>
          <w:highlight w:val="yellow"/>
          <w:lang w:val="el-GR"/>
        </w:rPr>
        <w:t xml:space="preserve"> </w:t>
      </w:r>
      <w:r w:rsidRPr="00B30E20">
        <w:rPr>
          <w:position w:val="-6"/>
          <w:highlight w:val="yellow"/>
        </w:rPr>
        <w:object w:dxaOrig="499" w:dyaOrig="220">
          <v:shape id="_x0000_i1110" type="#_x0000_t75" style="width:24.8pt;height:11.2pt" o:ole="">
            <v:imagedata r:id="rId990" o:title=""/>
          </v:shape>
          <o:OLEObject Type="Embed" ProgID="Equation.DSMT4" ShapeID="_x0000_i1110" DrawAspect="Content" ObjectID="_1699091328" r:id="rId996"/>
        </w:object>
      </w:r>
      <w:r w:rsidRPr="00B30E20">
        <w:rPr>
          <w:highlight w:val="yellow"/>
          <w:lang w:val="el-GR"/>
        </w:rPr>
        <w:t xml:space="preserve"> με «1» στη διαγώνιο και τα αντίθετα των συντελεστών κάτω από τη διαγώνιο και</w:t>
      </w:r>
    </w:p>
    <w:p w:rsidR="00B30E20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B30E20">
        <w:rPr>
          <w:highlight w:val="yellow"/>
          <w:lang w:val="el-GR"/>
        </w:rPr>
        <w:t xml:space="preserve">- </w:t>
      </w:r>
      <w:r w:rsidRPr="00B30E20">
        <w:rPr>
          <w:b/>
          <w:color w:val="FF0000"/>
          <w:highlight w:val="yellow"/>
          <w:lang w:val="el-GR"/>
        </w:rPr>
        <w:t xml:space="preserve">άνω τριγωνικός </w:t>
      </w:r>
      <w:r w:rsidR="00B91039" w:rsidRPr="00B30E20">
        <w:rPr>
          <w:b/>
          <w:color w:val="FF0000"/>
          <w:position w:val="-6"/>
          <w:highlight w:val="yellow"/>
        </w:rPr>
        <w:object w:dxaOrig="260" w:dyaOrig="279">
          <v:shape id="_x0000_i1111" type="#_x0000_t75" style="width:13.2pt;height:14pt" o:ole="">
            <v:imagedata r:id="rId997" o:title=""/>
          </v:shape>
          <o:OLEObject Type="Embed" ProgID="Equation.DSMT4" ShapeID="_x0000_i1111" DrawAspect="Content" ObjectID="_1699091329" r:id="rId998"/>
        </w:object>
      </w:r>
      <w:r w:rsidRPr="00B30E20">
        <w:rPr>
          <w:b/>
          <w:color w:val="FF0000"/>
          <w:highlight w:val="yellow"/>
          <w:lang w:val="el-GR"/>
        </w:rPr>
        <w:t xml:space="preserve"> </w:t>
      </w:r>
      <w:r w:rsidRPr="00B30E20">
        <w:rPr>
          <w:position w:val="-6"/>
          <w:highlight w:val="yellow"/>
        </w:rPr>
        <w:object w:dxaOrig="499" w:dyaOrig="220">
          <v:shape id="_x0000_i1112" type="#_x0000_t75" style="width:24.8pt;height:11.2pt" o:ole="">
            <v:imagedata r:id="rId990" o:title=""/>
          </v:shape>
          <o:OLEObject Type="Embed" ProgID="Equation.DSMT4" ShapeID="_x0000_i1112" DrawAspect="Content" ObjectID="_1699091330" r:id="rId999"/>
        </w:object>
      </w:r>
      <w:r w:rsidRPr="00B30E20">
        <w:rPr>
          <w:highlight w:val="yellow"/>
          <w:lang w:val="el-GR"/>
        </w:rPr>
        <w:t xml:space="preserve"> με τους οδηγούς στη διαγώνιο, </w:t>
      </w:r>
    </w:p>
    <w:p w:rsidR="00B30E20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B30E20">
        <w:rPr>
          <w:highlight w:val="yellow"/>
          <w:lang w:val="el-GR"/>
        </w:rPr>
        <w:t>τέτοιοι ώστε</w:t>
      </w:r>
    </w:p>
    <w:p w:rsidR="005F6F12" w:rsidRPr="00FF45CB" w:rsidRDefault="00B91039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 w:rsidRPr="00B30E20">
        <w:rPr>
          <w:position w:val="-6"/>
          <w:highlight w:val="yellow"/>
        </w:rPr>
        <w:object w:dxaOrig="840" w:dyaOrig="279">
          <v:shape id="_x0000_i1113" type="#_x0000_t75" style="width:42pt;height:14pt" o:ole="">
            <v:imagedata r:id="rId1000" o:title=""/>
          </v:shape>
          <o:OLEObject Type="Embed" ProgID="Equation.DSMT4" ShapeID="_x0000_i1113" DrawAspect="Content" ObjectID="_1699091331" r:id="rId1001"/>
        </w:object>
      </w:r>
      <w:r w:rsidR="005F6F12" w:rsidRPr="00B30E20">
        <w:rPr>
          <w:highlight w:val="yellow"/>
          <w:lang w:val="el-GR"/>
        </w:rPr>
        <w:t>.</w:t>
      </w:r>
    </w:p>
    <w:p w:rsidR="00A10305" w:rsidRDefault="00A10305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 w:rsidRPr="00B30E20">
        <w:rPr>
          <w:lang w:val="el-GR"/>
        </w:rPr>
        <w:br w:type="page"/>
      </w:r>
    </w:p>
    <w:p w:rsidR="005F6F12" w:rsidRPr="007130BC" w:rsidRDefault="005F6F12" w:rsidP="005F6F12">
      <w:pPr>
        <w:pStyle w:val="Heading4"/>
      </w:pPr>
      <w:r w:rsidRPr="007130BC">
        <w:lastRenderedPageBreak/>
        <w:t xml:space="preserve">Κατασκευή του </w:t>
      </w:r>
      <w:r w:rsidRPr="00CE7B54">
        <w:rPr>
          <w:lang w:val="en-US"/>
        </w:rPr>
        <w:t>L</w:t>
      </w:r>
      <w:r w:rsidRPr="007130BC">
        <w:t>:</w: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 xml:space="preserve">Τον φτιάχνω παράλληλα με τον αλγόριθμο </w:t>
      </w:r>
      <w:r>
        <w:rPr>
          <w:lang w:val="en-US"/>
        </w:rPr>
        <w:t>Gauss</w:t>
      </w:r>
      <w:r w:rsidRPr="00FF45CB">
        <w:rPr>
          <w:lang w:val="el-GR"/>
        </w:rPr>
        <w:t xml:space="preserve"> θέτοντας το αντίθετο του συντελεστή που χρησιμοποιώ για να μηδενίσω ένα στοιχείο του </w:t>
      </w:r>
      <w:r w:rsidR="00B91039" w:rsidRPr="00CE7B54">
        <w:rPr>
          <w:position w:val="-4"/>
        </w:rPr>
        <w:object w:dxaOrig="260" w:dyaOrig="260">
          <v:shape id="_x0000_i1114" type="#_x0000_t75" style="width:13.2pt;height:13.2pt" o:ole="">
            <v:imagedata r:id="rId1002" o:title=""/>
          </v:shape>
          <o:OLEObject Type="Embed" ProgID="Equation.DSMT4" ShapeID="_x0000_i1114" DrawAspect="Content" ObjectID="_1699091332" r:id="rId1003"/>
        </w:object>
      </w:r>
      <w:r w:rsidRPr="00FF45CB">
        <w:rPr>
          <w:lang w:val="el-GR"/>
        </w:rPr>
        <w:t xml:space="preserve"> στην αντίστοιχη θέση του </w:t>
      </w:r>
      <w:r w:rsidR="00B91039" w:rsidRPr="00B91039">
        <w:rPr>
          <w:b/>
          <w:position w:val="-4"/>
        </w:rPr>
        <w:object w:dxaOrig="240" w:dyaOrig="260">
          <v:shape id="_x0000_i1115" type="#_x0000_t75" style="width:12pt;height:13.2pt" o:ole="">
            <v:imagedata r:id="rId1004" o:title=""/>
          </v:shape>
          <o:OLEObject Type="Embed" ProgID="Equation.DSMT4" ShapeID="_x0000_i1115" DrawAspect="Content" ObjectID="_1699091333" r:id="rId1005"/>
        </w:object>
      </w:r>
      <w:r w:rsidRPr="00FF45CB">
        <w:rPr>
          <w:lang w:val="el-GR"/>
        </w:rPr>
        <w:t>.</w:t>
      </w:r>
    </w:p>
    <w:p w:rsidR="005F6F12" w:rsidRPr="00FF45CB" w:rsidRDefault="005F6F12" w:rsidP="005F6F12">
      <w:pPr>
        <w:rPr>
          <w:lang w:val="el-GR"/>
        </w:rPr>
      </w:pPr>
    </w:p>
    <w:p w:rsidR="005F6F12" w:rsidRPr="00D779E9" w:rsidRDefault="005F6F12" w:rsidP="005F6F12">
      <w:r>
        <w:t>Πα</w:t>
      </w:r>
      <w:proofErr w:type="spellStart"/>
      <w:r>
        <w:t>ράδειγμ</w:t>
      </w:r>
      <w:proofErr w:type="spellEnd"/>
      <w:r>
        <w:t>α:</w:t>
      </w:r>
    </w:p>
    <w:p w:rsidR="005F6F12" w:rsidRDefault="005F6F12" w:rsidP="005F6F12">
      <w:pPr>
        <w:rPr>
          <w:u w:val="single"/>
        </w:rPr>
      </w:pPr>
      <w:r w:rsidRPr="00B813CD">
        <w:rPr>
          <w:position w:val="-66"/>
        </w:rPr>
        <w:object w:dxaOrig="3540" w:dyaOrig="1440">
          <v:shape id="_x0000_i1116" type="#_x0000_t75" style="width:177.2pt;height:1in" o:ole="">
            <v:imagedata r:id="rId1006" o:title=""/>
          </v:shape>
          <o:OLEObject Type="Embed" ProgID="Equation.DSMT4" ShapeID="_x0000_i1116" DrawAspect="Content" ObjectID="_1699091334" r:id="rId1007"/>
        </w:object>
      </w:r>
      <w:r>
        <w:tab/>
      </w:r>
      <w:r>
        <w:tab/>
      </w:r>
      <w:r w:rsidR="00B91039" w:rsidRPr="007B7B7F">
        <w:rPr>
          <w:position w:val="-68"/>
        </w:rPr>
        <w:object w:dxaOrig="2079" w:dyaOrig="1480">
          <v:shape id="_x0000_i1117" type="#_x0000_t75" style="width:104pt;height:74pt" o:ole="">
            <v:imagedata r:id="rId1008" o:title=""/>
          </v:shape>
          <o:OLEObject Type="Embed" ProgID="Equation.DSMT4" ShapeID="_x0000_i1117" DrawAspect="Content" ObjectID="_1699091335" r:id="rId1009"/>
        </w:object>
      </w:r>
    </w:p>
    <w:p w:rsidR="005F6F12" w:rsidRPr="00CE7B54" w:rsidRDefault="005F6F12" w:rsidP="005F6F12"/>
    <w:p w:rsidR="005F6F12" w:rsidRDefault="005F6F12" w:rsidP="005F6F12">
      <w:r w:rsidRPr="00B813CD">
        <w:rPr>
          <w:position w:val="-66"/>
        </w:rPr>
        <w:object w:dxaOrig="2000" w:dyaOrig="1440">
          <v:shape id="_x0000_i1118" type="#_x0000_t75" style="width:100pt;height:1in" o:ole="">
            <v:imagedata r:id="rId1010" o:title=""/>
          </v:shape>
          <o:OLEObject Type="Embed" ProgID="Equation.DSMT4" ShapeID="_x0000_i1118" DrawAspect="Content" ObjectID="_1699091336" r:id="rId1011"/>
        </w:object>
      </w:r>
      <w:r>
        <w:tab/>
      </w:r>
      <w:r>
        <w:tab/>
      </w:r>
      <w:r w:rsidR="00B91039" w:rsidRPr="007B7B7F">
        <w:rPr>
          <w:position w:val="-68"/>
        </w:rPr>
        <w:object w:dxaOrig="2079" w:dyaOrig="1480">
          <v:shape id="_x0000_i1119" type="#_x0000_t75" style="width:104pt;height:74pt" o:ole="">
            <v:imagedata r:id="rId1012" o:title=""/>
          </v:shape>
          <o:OLEObject Type="Embed" ProgID="Equation.DSMT4" ShapeID="_x0000_i1119" DrawAspect="Content" ObjectID="_1699091337" r:id="rId1013"/>
        </w:object>
      </w:r>
    </w:p>
    <w:p w:rsidR="005F6F12" w:rsidRDefault="005F6F12" w:rsidP="005F6F12"/>
    <w:p w:rsidR="00B91039" w:rsidRDefault="00B91039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br w:type="page"/>
      </w:r>
    </w:p>
    <w:p w:rsidR="00733D30" w:rsidRDefault="00733D30" w:rsidP="00733D3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4577E0">
        <w:rPr>
          <w:b/>
          <w:noProof/>
          <w:highlight w:val="lightGray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2098B6A6" wp14:editId="1DA3B90D">
                <wp:simplePos x="0" y="0"/>
                <wp:positionH relativeFrom="column">
                  <wp:posOffset>6202320</wp:posOffset>
                </wp:positionH>
                <wp:positionV relativeFrom="paragraph">
                  <wp:posOffset>113700</wp:posOffset>
                </wp:positionV>
                <wp:extent cx="360" cy="360"/>
                <wp:effectExtent l="0" t="0" r="0" b="0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482.7pt;margin-top:-2.4pt;width:11.4pt;height:22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">
                <v:imagedata r:id="rId1015" o:title=""/>
              </v:shape>
            </w:pict>
          </mc:Fallback>
        </mc:AlternateContent>
      </w: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2CFEEAC9" wp14:editId="4A81EA4D">
                <wp:simplePos x="0" y="0"/>
                <wp:positionH relativeFrom="column">
                  <wp:posOffset>6288360</wp:posOffset>
                </wp:positionH>
                <wp:positionV relativeFrom="paragraph">
                  <wp:posOffset>134220</wp:posOffset>
                </wp:positionV>
                <wp:extent cx="3240" cy="29520"/>
                <wp:effectExtent l="114300" t="171450" r="130175" b="199390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3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489.5pt;margin-top:-.8pt;width:11.6pt;height:2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">
                <v:imagedata r:id="rId1017" o:title=""/>
              </v:shape>
            </w:pict>
          </mc:Fallback>
        </mc:AlternateContent>
      </w: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7506582C" wp14:editId="0F7185C6">
                <wp:simplePos x="0" y="0"/>
                <wp:positionH relativeFrom="column">
                  <wp:posOffset>3276240</wp:posOffset>
                </wp:positionH>
                <wp:positionV relativeFrom="paragraph">
                  <wp:posOffset>-87900</wp:posOffset>
                </wp:positionV>
                <wp:extent cx="15120" cy="180720"/>
                <wp:effectExtent l="38100" t="38100" r="42545" b="48260"/>
                <wp:wrapNone/>
                <wp:docPr id="2842" name="Ink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51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256.95pt;margin-top:-7.9pt;width:3.25pt;height:16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">
                <v:imagedata r:id="rId1019" o:title=""/>
              </v:shape>
            </w:pict>
          </mc:Fallback>
        </mc:AlternateContent>
      </w:r>
      <w:r w:rsidRPr="004577E0">
        <w:rPr>
          <w:b/>
          <w:highlight w:val="lightGray"/>
          <w:lang w:val="el-GR"/>
        </w:rPr>
        <w:t>Άσκηση.</w:t>
      </w:r>
      <w:r w:rsidRPr="004577E0">
        <w:rPr>
          <w:b/>
          <w:lang w:val="el-GR"/>
        </w:rPr>
        <w:t xml:space="preserve"> </w:t>
      </w:r>
      <w:r>
        <w:rPr>
          <w:lang w:val="el-GR"/>
        </w:rPr>
        <w:t xml:space="preserve">Να βρεθεί η </w:t>
      </w:r>
      <w:proofErr w:type="spellStart"/>
      <w:r>
        <w:rPr>
          <w:lang w:val="el-GR"/>
        </w:rPr>
        <w:t>παραγοντοποίηση</w:t>
      </w:r>
      <w:proofErr w:type="spellEnd"/>
      <w:r>
        <w:rPr>
          <w:lang w:val="el-GR"/>
        </w:rPr>
        <w:t xml:space="preserve"> </w:t>
      </w:r>
      <w:r w:rsidRPr="005577FB">
        <w:rPr>
          <w:position w:val="-6"/>
          <w:lang w:val="el-GR"/>
        </w:rPr>
        <w:object w:dxaOrig="960" w:dyaOrig="300">
          <v:shape id="_x0000_i1120" type="#_x0000_t75" style="width:48pt;height:15.2pt" o:ole="">
            <v:imagedata r:id="rId1020" o:title=""/>
          </v:shape>
          <o:OLEObject Type="Embed" ProgID="Equation.DSMT4" ShapeID="_x0000_i1120" DrawAspect="Content" ObjectID="_1699091338" r:id="rId1021"/>
        </w:object>
      </w:r>
      <w:r>
        <w:rPr>
          <w:lang w:val="el-GR"/>
        </w:rPr>
        <w:t xml:space="preserve"> για το πίνακα</w:t>
      </w:r>
    </w:p>
    <w:p w:rsidR="00733D30" w:rsidRDefault="00733D30" w:rsidP="00733D30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 w:rsidRPr="005577FB">
        <w:rPr>
          <w:position w:val="-78"/>
          <w:lang w:val="el-GR"/>
        </w:rPr>
        <w:object w:dxaOrig="2700" w:dyaOrig="1700">
          <v:shape id="_x0000_i1121" type="#_x0000_t75" style="width:135.2pt;height:85.2pt" o:ole="">
            <v:imagedata r:id="rId1022" o:title=""/>
          </v:shape>
          <o:OLEObject Type="Embed" ProgID="Equation.DSMT4" ShapeID="_x0000_i1121" DrawAspect="Content" ObjectID="_1699091339" r:id="rId1023"/>
        </w:object>
      </w:r>
    </w:p>
    <w:p w:rsidR="00733D30" w:rsidRDefault="00733D30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</w:p>
    <w:p w:rsidR="00733D30" w:rsidRDefault="00733D30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br w:type="page"/>
      </w:r>
    </w:p>
    <w:p w:rsidR="005F6F12" w:rsidRPr="00FF45CB" w:rsidRDefault="005F6F12" w:rsidP="005F6F12">
      <w:pPr>
        <w:pStyle w:val="Heading4"/>
      </w:pPr>
      <w:r w:rsidRPr="00FF45CB">
        <w:lastRenderedPageBreak/>
        <w:t xml:space="preserve">Επίλυση του </w:t>
      </w:r>
      <w:r w:rsidRPr="00154A54">
        <w:rPr>
          <w:lang w:val="en-US"/>
        </w:rPr>
        <w:t>Ax</w:t>
      </w:r>
      <w:r w:rsidRPr="00FF45CB">
        <w:t>=</w:t>
      </w:r>
      <w:r w:rsidRPr="00154A54">
        <w:rPr>
          <w:lang w:val="en-US"/>
        </w:rPr>
        <w:t>b</w:t>
      </w:r>
      <w:r w:rsidRPr="00FF45CB">
        <w:t xml:space="preserve"> όταν γνωρίζω τη διάσπαση Α=</w:t>
      </w:r>
      <w:r w:rsidRPr="00154A54">
        <w:rPr>
          <w:lang w:val="en-US"/>
        </w:rPr>
        <w:t>LU</w:t>
      </w:r>
    </w:p>
    <w:p w:rsidR="005F6F12" w:rsidRPr="007130BC" w:rsidRDefault="005F6F12" w:rsidP="005F6F12">
      <w:pPr>
        <w:rPr>
          <w:lang w:val="el-GR"/>
        </w:rPr>
      </w:pPr>
      <w:r w:rsidRPr="006F7857">
        <w:rPr>
          <w:highlight w:val="lightGray"/>
          <w:lang w:val="el-GR"/>
        </w:rPr>
        <w:t xml:space="preserve">Αν αφού έχω κάνει τη διάσπαση </w:t>
      </w:r>
      <w:r w:rsidR="00B91039" w:rsidRPr="006F7857">
        <w:rPr>
          <w:position w:val="-6"/>
          <w:highlight w:val="lightGray"/>
        </w:rPr>
        <w:object w:dxaOrig="840" w:dyaOrig="279">
          <v:shape id="_x0000_i1122" type="#_x0000_t75" style="width:42pt;height:14pt" o:ole="">
            <v:imagedata r:id="rId1024" o:title=""/>
          </v:shape>
          <o:OLEObject Type="Embed" ProgID="Equation.DSMT4" ShapeID="_x0000_i1122" DrawAspect="Content" ObjectID="_1699091340" r:id="rId1025"/>
        </w:object>
      </w:r>
      <w:r w:rsidRPr="006F7857">
        <w:rPr>
          <w:highlight w:val="lightGray"/>
          <w:lang w:val="el-GR"/>
        </w:rPr>
        <w:t xml:space="preserve"> μου δοθεί η δεξιά πλευρά </w:t>
      </w:r>
      <w:r w:rsidRPr="006F7857">
        <w:rPr>
          <w:position w:val="-6"/>
          <w:highlight w:val="lightGray"/>
        </w:rPr>
        <w:object w:dxaOrig="200" w:dyaOrig="279">
          <v:shape id="_x0000_i1123" type="#_x0000_t75" style="width:10pt;height:14pt" o:ole="">
            <v:imagedata r:id="rId1026" o:title=""/>
          </v:shape>
          <o:OLEObject Type="Embed" ProgID="Equation.DSMT4" ShapeID="_x0000_i1123" DrawAspect="Content" ObjectID="_1699091341" r:id="rId1027"/>
        </w:object>
      </w:r>
      <w:r w:rsidRPr="00FF45CB">
        <w:rPr>
          <w:lang w:val="el-GR"/>
        </w:rPr>
        <w:t xml:space="preserve"> του συστήματος, δεν αξίζει να «ξανακάνω» αλγόριθμο </w:t>
      </w:r>
      <w:r>
        <w:rPr>
          <w:lang w:val="en-US"/>
        </w:rPr>
        <w:t>Gauss</w:t>
      </w:r>
      <w:r w:rsidRPr="00FF45CB">
        <w:rPr>
          <w:lang w:val="el-GR"/>
        </w:rPr>
        <w:t>.</w:t>
      </w:r>
    </w:p>
    <w:p w:rsidR="005F6F12" w:rsidRPr="007130BC" w:rsidRDefault="005F6F12" w:rsidP="005F6F12">
      <w:pPr>
        <w:rPr>
          <w:lang w:val="el-GR"/>
        </w:rPr>
      </w:pPr>
    </w:p>
    <w:p w:rsidR="005F6F12" w:rsidRPr="007130BC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Λύνω το σύστημα </w:t>
      </w:r>
      <w:r w:rsidR="00B91039" w:rsidRPr="009B3269">
        <w:rPr>
          <w:position w:val="-6"/>
        </w:rPr>
        <w:object w:dxaOrig="760" w:dyaOrig="279">
          <v:shape id="_x0000_i1124" type="#_x0000_t75" style="width:38pt;height:14pt" o:ole="">
            <v:imagedata r:id="rId1028" o:title=""/>
          </v:shape>
          <o:OLEObject Type="Embed" ProgID="Equation.DSMT4" ShapeID="_x0000_i1124" DrawAspect="Content" ObjectID="_1699091342" r:id="rId1029"/>
        </w:object>
      </w:r>
      <w:r w:rsidRPr="00FF45CB">
        <w:rPr>
          <w:lang w:val="el-GR"/>
        </w:rPr>
        <w:t xml:space="preserve"> στα εξής δύο βήματα:</w:t>
      </w:r>
    </w:p>
    <w:p w:rsidR="005F6F12" w:rsidRPr="007130BC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</w:p>
    <w:p w:rsidR="005F6F12" w:rsidRDefault="00B91039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E5A90DC" wp14:editId="33741001">
                <wp:simplePos x="0" y="0"/>
                <wp:positionH relativeFrom="column">
                  <wp:posOffset>1504950</wp:posOffset>
                </wp:positionH>
                <wp:positionV relativeFrom="paragraph">
                  <wp:posOffset>386715</wp:posOffset>
                </wp:positionV>
                <wp:extent cx="146685" cy="134620"/>
                <wp:effectExtent l="25083" t="13017" r="11747" b="11748"/>
                <wp:wrapNone/>
                <wp:docPr id="1260" name="AutoShape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266706">
                          <a:off x="0" y="0"/>
                          <a:ext cx="146685" cy="134620"/>
                        </a:xfrm>
                        <a:prstGeom prst="rightBrace">
                          <a:avLst>
                            <a:gd name="adj1" fmla="val 8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7" o:spid="_x0000_s1026" type="#_x0000_t88" style="position:absolute;margin-left:118.5pt;margin-top:30.45pt;width:11.55pt;height:10.6pt;rotation:5752647fd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"/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EB8E23C" wp14:editId="45CC014C">
                <wp:simplePos x="0" y="0"/>
                <wp:positionH relativeFrom="column">
                  <wp:posOffset>683259</wp:posOffset>
                </wp:positionH>
                <wp:positionV relativeFrom="paragraph">
                  <wp:posOffset>419735</wp:posOffset>
                </wp:positionV>
                <wp:extent cx="147320" cy="179070"/>
                <wp:effectExtent l="22225" t="15875" r="8255" b="27305"/>
                <wp:wrapNone/>
                <wp:docPr id="1261" name="AutoShape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266706">
                          <a:off x="0" y="0"/>
                          <a:ext cx="147320" cy="179070"/>
                        </a:xfrm>
                        <a:prstGeom prst="rightBrace">
                          <a:avLst>
                            <a:gd name="adj1" fmla="val 1012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6" o:spid="_x0000_s1026" type="#_x0000_t88" style="position:absolute;margin-left:53.8pt;margin-top:33.05pt;width:11.6pt;height:14.1pt;rotation:5752647fd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"/>
            </w:pict>
          </mc:Fallback>
        </mc:AlternateContent>
      </w:r>
      <w:r w:rsidRPr="009B3269">
        <w:rPr>
          <w:position w:val="-6"/>
        </w:rPr>
        <w:object w:dxaOrig="3140" w:dyaOrig="279">
          <v:shape id="_x0000_i1125" type="#_x0000_t75" style="width:157.2pt;height:14pt" o:ole="">
            <v:imagedata r:id="rId1030" o:title=""/>
          </v:shape>
          <o:OLEObject Type="Embed" ProgID="Equation.DSMT4" ShapeID="_x0000_i1125" DrawAspect="Content" ObjectID="_1699091343" r:id="rId1031"/>
        </w:object>
      </w:r>
    </w:p>
    <w:p w:rsidR="005F6F12" w:rsidRPr="00FF45CB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   </w:t>
      </w:r>
      <w:r w:rsidR="00B91039">
        <w:rPr>
          <w:lang w:val="el-GR"/>
        </w:rPr>
        <w:t xml:space="preserve">        </w:t>
      </w:r>
      <w:r w:rsidRPr="00FF45CB">
        <w:rPr>
          <w:lang w:val="el-GR"/>
        </w:rPr>
        <w:t xml:space="preserve">   </w:t>
      </w:r>
      <w:r w:rsidRPr="00AC498C">
        <w:rPr>
          <w:position w:val="-4"/>
        </w:rPr>
        <w:object w:dxaOrig="240" w:dyaOrig="260">
          <v:shape id="_x0000_i1126" type="#_x0000_t75" style="width:12pt;height:13.2pt" o:ole="">
            <v:imagedata r:id="rId1032" o:title=""/>
          </v:shape>
          <o:OLEObject Type="Embed" ProgID="Equation.DSMT4" ShapeID="_x0000_i1126" DrawAspect="Content" ObjectID="_1699091344" r:id="rId1033"/>
        </w:object>
      </w:r>
      <w:r w:rsidR="00B91039">
        <w:rPr>
          <w:lang w:val="el-GR"/>
        </w:rPr>
        <w:t xml:space="preserve">           </w:t>
      </w:r>
      <w:r w:rsidRPr="00FF45CB">
        <w:rPr>
          <w:lang w:val="el-GR"/>
        </w:rPr>
        <w:t xml:space="preserve">     </w:t>
      </w:r>
      <w:r w:rsidRPr="00AC498C">
        <w:rPr>
          <w:position w:val="-6"/>
        </w:rPr>
        <w:object w:dxaOrig="180" w:dyaOrig="220">
          <v:shape id="_x0000_i1127" type="#_x0000_t75" style="width:9.2pt;height:11.2pt" o:ole="">
            <v:imagedata r:id="rId1034" o:title=""/>
          </v:shape>
          <o:OLEObject Type="Embed" ProgID="Equation.DSMT4" ShapeID="_x0000_i1127" DrawAspect="Content" ObjectID="_1699091345" r:id="rId1035"/>
        </w:object>
      </w:r>
    </w:p>
    <w:p w:rsidR="005F6F12" w:rsidRPr="006F7857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6F7857">
        <w:rPr>
          <w:highlight w:val="yellow"/>
          <w:lang w:val="el-GR"/>
        </w:rPr>
        <w:t xml:space="preserve">1) Βρες </w:t>
      </w:r>
      <w:r w:rsidR="00B91039" w:rsidRPr="006F7857">
        <w:rPr>
          <w:b/>
          <w:position w:val="-6"/>
          <w:highlight w:val="yellow"/>
        </w:rPr>
        <w:object w:dxaOrig="260" w:dyaOrig="220">
          <v:shape id="_x0000_i1128" type="#_x0000_t75" style="width:13.2pt;height:11.2pt" o:ole="">
            <v:imagedata r:id="rId1036" o:title=""/>
          </v:shape>
          <o:OLEObject Type="Embed" ProgID="Equation.DSMT4" ShapeID="_x0000_i1128" DrawAspect="Content" ObjectID="_1699091346" r:id="rId1037"/>
        </w:object>
      </w:r>
      <w:r w:rsidRPr="006F7857">
        <w:rPr>
          <w:highlight w:val="yellow"/>
          <w:lang w:val="el-GR"/>
        </w:rPr>
        <w:t xml:space="preserve"> </w:t>
      </w:r>
      <w:r w:rsidR="00B91039" w:rsidRPr="006F7857">
        <w:rPr>
          <w:position w:val="-6"/>
          <w:highlight w:val="yellow"/>
        </w:rPr>
        <w:object w:dxaOrig="720" w:dyaOrig="279">
          <v:shape id="_x0000_i1129" type="#_x0000_t75" style="width:36pt;height:14pt" o:ole="">
            <v:imagedata r:id="rId1038" o:title=""/>
          </v:shape>
          <o:OLEObject Type="Embed" ProgID="Equation.DSMT4" ShapeID="_x0000_i1129" DrawAspect="Content" ObjectID="_1699091347" r:id="rId1039"/>
        </w:object>
      </w:r>
    </w:p>
    <w:p w:rsidR="005F6F12" w:rsidRPr="00FF45CB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6F7857">
        <w:rPr>
          <w:highlight w:val="yellow"/>
          <w:lang w:val="el-GR"/>
        </w:rPr>
        <w:t xml:space="preserve">2) Βρες </w:t>
      </w:r>
      <w:r w:rsidR="00B91039" w:rsidRPr="006F7857">
        <w:rPr>
          <w:position w:val="-6"/>
          <w:highlight w:val="yellow"/>
        </w:rPr>
        <w:object w:dxaOrig="279" w:dyaOrig="220">
          <v:shape id="_x0000_i1130" type="#_x0000_t75" style="width:14pt;height:11.2pt" o:ole="">
            <v:imagedata r:id="rId1040" o:title=""/>
          </v:shape>
          <o:OLEObject Type="Embed" ProgID="Equation.DSMT4" ShapeID="_x0000_i1130" DrawAspect="Content" ObjectID="_1699091348" r:id="rId1041"/>
        </w:object>
      </w:r>
      <w:r w:rsidRPr="006F7857">
        <w:rPr>
          <w:highlight w:val="yellow"/>
          <w:lang w:val="el-GR"/>
        </w:rPr>
        <w:t xml:space="preserve"> </w:t>
      </w:r>
      <w:r w:rsidR="00B91039" w:rsidRPr="006F7857">
        <w:rPr>
          <w:position w:val="-6"/>
          <w:highlight w:val="yellow"/>
        </w:rPr>
        <w:object w:dxaOrig="720" w:dyaOrig="279">
          <v:shape id="_x0000_i1131" type="#_x0000_t75" style="width:36pt;height:14pt" o:ole="">
            <v:imagedata r:id="rId1042" o:title=""/>
          </v:shape>
          <o:OLEObject Type="Embed" ProgID="Equation.DSMT4" ShapeID="_x0000_i1131" DrawAspect="Content" ObjectID="_1699091349" r:id="rId1043"/>
        </w:object>
      </w:r>
    </w:p>
    <w:p w:rsidR="005F6F12" w:rsidRPr="007130BC" w:rsidRDefault="005F6F12" w:rsidP="005F6F12">
      <w:pPr>
        <w:rPr>
          <w:lang w:val="el-GR"/>
        </w:rPr>
      </w:pP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>Και τα δύο συστήματα είναι τριγωνικά και λύνονται εύκολα.</w:t>
      </w:r>
    </w:p>
    <w:p w:rsidR="005F6F12" w:rsidRPr="00FF45CB" w:rsidRDefault="005F6F12" w:rsidP="005F6F12">
      <w:pPr>
        <w:rPr>
          <w:lang w:val="el-GR"/>
        </w:rPr>
      </w:pPr>
    </w:p>
    <w:p w:rsidR="00B91039" w:rsidRDefault="00B9103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B91039" w:rsidRPr="00B91039" w:rsidRDefault="005F6F12" w:rsidP="005F6F12">
      <w:pPr>
        <w:rPr>
          <w:lang w:val="el-GR"/>
        </w:rPr>
      </w:pPr>
      <w:r w:rsidRPr="00FF45CB">
        <w:rPr>
          <w:lang w:val="el-GR"/>
        </w:rPr>
        <w:lastRenderedPageBreak/>
        <w:t xml:space="preserve">π.χ. Να λυθεί το </w:t>
      </w:r>
      <w:r w:rsidR="00B91039" w:rsidRPr="00AC498C">
        <w:rPr>
          <w:position w:val="-50"/>
        </w:rPr>
        <w:object w:dxaOrig="960" w:dyaOrig="1120">
          <v:shape id="_x0000_i1132" type="#_x0000_t75" style="width:48pt;height:56pt" o:ole="">
            <v:imagedata r:id="rId1044" o:title=""/>
          </v:shape>
          <o:OLEObject Type="Embed" ProgID="Equation.DSMT4" ShapeID="_x0000_i1132" DrawAspect="Content" ObjectID="_1699091350" r:id="rId1045"/>
        </w:object>
      </w:r>
      <w:r w:rsidRPr="00FF45CB">
        <w:rPr>
          <w:lang w:val="el-GR"/>
        </w:rPr>
        <w:t>.</w:t>
      </w:r>
    </w:p>
    <w:p w:rsidR="005F6F12" w:rsidRPr="00B91039" w:rsidRDefault="00B91039" w:rsidP="005F6F12">
      <w:pPr>
        <w:rPr>
          <w:lang w:val="el-GR"/>
        </w:rPr>
      </w:pPr>
      <w:proofErr w:type="spellStart"/>
      <w:r>
        <w:rPr>
          <w:lang w:val="el-GR"/>
        </w:rPr>
        <w:t>Υπενθύμ</w:t>
      </w:r>
      <w:proofErr w:type="spellEnd"/>
      <w:r>
        <w:rPr>
          <w:lang w:val="el-GR"/>
        </w:rPr>
        <w:t xml:space="preserve">. </w:t>
      </w:r>
      <w:r w:rsidRPr="00B91039">
        <w:rPr>
          <w:position w:val="-6"/>
          <w:lang w:val="el-GR"/>
        </w:rPr>
        <w:object w:dxaOrig="960" w:dyaOrig="300">
          <v:shape id="_x0000_i1133" type="#_x0000_t75" style="width:48pt;height:15.2pt" o:ole="">
            <v:imagedata r:id="rId1046" o:title=""/>
          </v:shape>
          <o:OLEObject Type="Embed" ProgID="Equation.DSMT4" ShapeID="_x0000_i1133" DrawAspect="Content" ObjectID="_1699091351" r:id="rId1047"/>
        </w:object>
      </w:r>
      <w:r>
        <w:rPr>
          <w:lang w:val="el-GR"/>
        </w:rPr>
        <w:t xml:space="preserve"> </w:t>
      </w:r>
      <w:r w:rsidR="00AD4856" w:rsidRPr="0080542F">
        <w:rPr>
          <w:lang w:val="el-GR"/>
        </w:rPr>
        <w:t xml:space="preserve">, </w:t>
      </w:r>
      <w:r w:rsidR="00AD4856">
        <w:rPr>
          <w:lang w:val="el-GR"/>
        </w:rPr>
        <w:t>με</w:t>
      </w:r>
      <w:r>
        <w:rPr>
          <w:lang w:val="el-GR"/>
        </w:rPr>
        <w:t xml:space="preserve"> </w:t>
      </w:r>
      <w:r w:rsidRPr="00180E59">
        <w:rPr>
          <w:position w:val="-50"/>
        </w:rPr>
        <w:object w:dxaOrig="1719" w:dyaOrig="1120">
          <v:shape id="_x0000_i1134" type="#_x0000_t75" style="width:86pt;height:56pt" o:ole="">
            <v:imagedata r:id="rId1048" o:title=""/>
          </v:shape>
          <o:OLEObject Type="Embed" ProgID="Equation.DSMT4" ShapeID="_x0000_i1134" DrawAspect="Content" ObjectID="_1699091352" r:id="rId1049"/>
        </w:object>
      </w:r>
      <w:r>
        <w:rPr>
          <w:lang w:val="el-GR"/>
        </w:rPr>
        <w:t xml:space="preserve"> και </w:t>
      </w:r>
      <w:r w:rsidRPr="00581BCC">
        <w:rPr>
          <w:position w:val="-50"/>
        </w:rPr>
        <w:object w:dxaOrig="1780" w:dyaOrig="1120">
          <v:shape id="_x0000_i1135" type="#_x0000_t75" style="width:89.2pt;height:56pt" o:ole="">
            <v:imagedata r:id="rId1050" o:title=""/>
          </v:shape>
          <o:OLEObject Type="Embed" ProgID="Equation.DSMT4" ShapeID="_x0000_i1135" DrawAspect="Content" ObjectID="_1699091353" r:id="rId1051"/>
        </w:object>
      </w:r>
    </w:p>
    <w:p w:rsidR="00B91039" w:rsidRPr="007130BC" w:rsidRDefault="00B91039" w:rsidP="00B91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1) Βρες </w:t>
      </w:r>
      <w:r w:rsidRPr="009B3269">
        <w:rPr>
          <w:position w:val="-6"/>
        </w:rPr>
        <w:object w:dxaOrig="260" w:dyaOrig="220">
          <v:shape id="_x0000_i1136" type="#_x0000_t75" style="width:13.2pt;height:11.2pt" o:ole="">
            <v:imagedata r:id="rId1052" o:title=""/>
          </v:shape>
          <o:OLEObject Type="Embed" ProgID="Equation.DSMT4" ShapeID="_x0000_i1136" DrawAspect="Content" ObjectID="_1699091354" r:id="rId1053"/>
        </w:object>
      </w:r>
      <w:r w:rsidRPr="00FF45CB">
        <w:rPr>
          <w:lang w:val="el-GR"/>
        </w:rPr>
        <w:t xml:space="preserve"> </w:t>
      </w:r>
      <w:r w:rsidRPr="009B3269">
        <w:rPr>
          <w:position w:val="-6"/>
        </w:rPr>
        <w:object w:dxaOrig="680" w:dyaOrig="279">
          <v:shape id="_x0000_i1137" type="#_x0000_t75" style="width:34pt;height:14pt" o:ole="">
            <v:imagedata r:id="rId1054" o:title=""/>
          </v:shape>
          <o:OLEObject Type="Embed" ProgID="Equation.DSMT4" ShapeID="_x0000_i1137" DrawAspect="Content" ObjectID="_1699091355" r:id="rId1055"/>
        </w:object>
      </w:r>
    </w:p>
    <w:p w:rsidR="00B91039" w:rsidRPr="00FF45CB" w:rsidRDefault="00B91039" w:rsidP="00B91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2) Βρες </w:t>
      </w:r>
      <w:r w:rsidRPr="009B3269">
        <w:rPr>
          <w:position w:val="-6"/>
        </w:rPr>
        <w:object w:dxaOrig="279" w:dyaOrig="220">
          <v:shape id="_x0000_i1138" type="#_x0000_t75" style="width:14pt;height:11.2pt" o:ole="">
            <v:imagedata r:id="rId1056" o:title=""/>
          </v:shape>
          <o:OLEObject Type="Embed" ProgID="Equation.DSMT4" ShapeID="_x0000_i1138" DrawAspect="Content" ObjectID="_1699091356" r:id="rId1057"/>
        </w:object>
      </w:r>
      <w:r w:rsidRPr="00FF45CB">
        <w:rPr>
          <w:lang w:val="el-GR"/>
        </w:rPr>
        <w:t xml:space="preserve"> </w:t>
      </w:r>
      <w:r w:rsidRPr="009B3269">
        <w:rPr>
          <w:position w:val="-6"/>
        </w:rPr>
        <w:object w:dxaOrig="680" w:dyaOrig="279">
          <v:shape id="_x0000_i1139" type="#_x0000_t75" style="width:34pt;height:14pt" o:ole="">
            <v:imagedata r:id="rId1058" o:title=""/>
          </v:shape>
          <o:OLEObject Type="Embed" ProgID="Equation.DSMT4" ShapeID="_x0000_i1139" DrawAspect="Content" ObjectID="_1699091357" r:id="rId1059"/>
        </w:object>
      </w:r>
    </w:p>
    <w:p w:rsidR="00B91039" w:rsidRPr="00FF45CB" w:rsidRDefault="00B91039" w:rsidP="005F6F12">
      <w:pPr>
        <w:rPr>
          <w:lang w:val="el-GR"/>
        </w:rPr>
      </w:pPr>
    </w:p>
    <w:p w:rsidR="005F6F12" w:rsidRPr="00B91039" w:rsidRDefault="005F6F12" w:rsidP="005F6F12">
      <w:pPr>
        <w:rPr>
          <w:lang w:val="el-GR"/>
        </w:rPr>
      </w:pPr>
      <w:r w:rsidRPr="00B91039">
        <w:rPr>
          <w:lang w:val="el-GR"/>
        </w:rPr>
        <w:t xml:space="preserve">1) Βρες </w:t>
      </w:r>
      <w:r w:rsidRPr="009B3269">
        <w:rPr>
          <w:position w:val="-6"/>
        </w:rPr>
        <w:object w:dxaOrig="260" w:dyaOrig="220">
          <v:shape id="_x0000_i1140" type="#_x0000_t75" style="width:13.2pt;height:11.2pt" o:ole="">
            <v:imagedata r:id="rId1052" o:title=""/>
          </v:shape>
          <o:OLEObject Type="Embed" ProgID="Equation.DSMT4" ShapeID="_x0000_i1140" DrawAspect="Content" ObjectID="_1699091358" r:id="rId1060"/>
        </w:object>
      </w:r>
      <w:r w:rsidRPr="00B91039">
        <w:rPr>
          <w:lang w:val="el-GR"/>
        </w:rPr>
        <w:t xml:space="preserve"> </w:t>
      </w:r>
      <w:r w:rsidRPr="00AC498C">
        <w:rPr>
          <w:position w:val="-50"/>
        </w:rPr>
        <w:object w:dxaOrig="920" w:dyaOrig="1120">
          <v:shape id="_x0000_i1141" type="#_x0000_t75" style="width:46pt;height:56pt" o:ole="">
            <v:imagedata r:id="rId1061" o:title=""/>
          </v:shape>
          <o:OLEObject Type="Embed" ProgID="Equation.DSMT4" ShapeID="_x0000_i1141" DrawAspect="Content" ObjectID="_1699091359" r:id="rId1062"/>
        </w:object>
      </w:r>
      <w:r w:rsidRPr="00B91039">
        <w:rPr>
          <w:lang w:val="el-GR"/>
        </w:rPr>
        <w:tab/>
      </w:r>
    </w:p>
    <w:p w:rsidR="005F6F12" w:rsidRDefault="005F6F12" w:rsidP="005F6F12">
      <w:r w:rsidRPr="00DA02A9">
        <w:rPr>
          <w:position w:val="-12"/>
        </w:rPr>
        <w:object w:dxaOrig="560" w:dyaOrig="360">
          <v:shape id="_x0000_i1142" type="#_x0000_t75" style="width:28pt;height:18pt" o:ole="" o:bordertopcolor="this" o:borderleftcolor="this" o:borderbottomcolor="this" o:borderrightcolor="this">
            <v:imagedata r:id="rId106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2" DrawAspect="Content" ObjectID="_1699091360" r:id="rId1064"/>
        </w:object>
      </w:r>
    </w:p>
    <w:p w:rsidR="005F6F12" w:rsidRDefault="005F6F12" w:rsidP="005F6F12">
      <w:r w:rsidRPr="00DA02A9">
        <w:rPr>
          <w:position w:val="-12"/>
        </w:rPr>
        <w:object w:dxaOrig="1420" w:dyaOrig="360">
          <v:shape id="_x0000_i1143" type="#_x0000_t75" style="width:71.2pt;height:18pt" o:ole="">
            <v:imagedata r:id="rId1065" o:title=""/>
          </v:shape>
          <o:OLEObject Type="Embed" ProgID="Equation.DSMT4" ShapeID="_x0000_i1143" DrawAspect="Content" ObjectID="_1699091361" r:id="rId1066"/>
        </w:object>
      </w:r>
      <w:r w:rsidRPr="00DA02A9">
        <w:rPr>
          <w:position w:val="-12"/>
        </w:rPr>
        <w:object w:dxaOrig="760" w:dyaOrig="360">
          <v:shape id="_x0000_i1144" type="#_x0000_t75" style="width:38pt;height:18pt" o:ole="" o:bordertopcolor="this" o:borderleftcolor="this" o:borderbottomcolor="this" o:borderrightcolor="this">
            <v:imagedata r:id="rId106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4" DrawAspect="Content" ObjectID="_1699091362" r:id="rId1068"/>
        </w:object>
      </w:r>
    </w:p>
    <w:p w:rsidR="005F6F12" w:rsidRDefault="005F6F12" w:rsidP="005F6F12">
      <w:r w:rsidRPr="00DA02A9">
        <w:rPr>
          <w:position w:val="-12"/>
        </w:rPr>
        <w:object w:dxaOrig="1840" w:dyaOrig="360">
          <v:shape id="_x0000_i1145" type="#_x0000_t75" style="width:92pt;height:18pt" o:ole="">
            <v:imagedata r:id="rId1069" o:title=""/>
          </v:shape>
          <o:OLEObject Type="Embed" ProgID="Equation.DSMT4" ShapeID="_x0000_i1145" DrawAspect="Content" ObjectID="_1699091363" r:id="rId1070"/>
        </w:object>
      </w:r>
      <w:r w:rsidRPr="00DA02A9">
        <w:rPr>
          <w:position w:val="-12"/>
        </w:rPr>
        <w:object w:dxaOrig="620" w:dyaOrig="360">
          <v:shape id="_x0000_i1146" type="#_x0000_t75" style="width:31.2pt;height:18pt" o:ole="" o:bordertopcolor="this" o:borderleftcolor="this" o:borderbottomcolor="this" o:borderrightcolor="this">
            <v:imagedata r:id="rId10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6" DrawAspect="Content" ObjectID="_1699091364" r:id="rId1072"/>
        </w:object>
      </w:r>
    </w:p>
    <w:p w:rsidR="005F6F12" w:rsidRDefault="005F6F12" w:rsidP="005F6F12"/>
    <w:p w:rsidR="005F6F12" w:rsidRDefault="005F6F12" w:rsidP="005F6F12">
      <w:r>
        <w:t xml:space="preserve">2) </w:t>
      </w:r>
      <w:proofErr w:type="spellStart"/>
      <w:r>
        <w:t>Βρες</w:t>
      </w:r>
      <w:proofErr w:type="spellEnd"/>
      <w:r>
        <w:t xml:space="preserve"> </w:t>
      </w:r>
      <w:r w:rsidRPr="009B3269">
        <w:rPr>
          <w:position w:val="-6"/>
        </w:rPr>
        <w:object w:dxaOrig="279" w:dyaOrig="220">
          <v:shape id="_x0000_i1147" type="#_x0000_t75" style="width:14pt;height:11.2pt" o:ole="">
            <v:imagedata r:id="rId1056" o:title=""/>
          </v:shape>
          <o:OLEObject Type="Embed" ProgID="Equation.DSMT4" ShapeID="_x0000_i1147" DrawAspect="Content" ObjectID="_1699091365" r:id="rId1073"/>
        </w:object>
      </w:r>
      <w:r>
        <w:t xml:space="preserve"> </w:t>
      </w:r>
      <w:r w:rsidRPr="00DA02A9">
        <w:rPr>
          <w:position w:val="-50"/>
        </w:rPr>
        <w:object w:dxaOrig="1060" w:dyaOrig="1120">
          <v:shape id="_x0000_i1148" type="#_x0000_t75" style="width:53.2pt;height:56pt" o:ole="">
            <v:imagedata r:id="rId1074" o:title=""/>
          </v:shape>
          <o:OLEObject Type="Embed" ProgID="Equation.DSMT4" ShapeID="_x0000_i1148" DrawAspect="Content" ObjectID="_1699091366" r:id="rId1075"/>
        </w:object>
      </w:r>
    </w:p>
    <w:p w:rsidR="005F6F12" w:rsidRDefault="005F6F12" w:rsidP="005F6F12">
      <w:r w:rsidRPr="00DA02A9">
        <w:rPr>
          <w:position w:val="-12"/>
        </w:rPr>
        <w:object w:dxaOrig="639" w:dyaOrig="360">
          <v:shape id="_x0000_i1149" type="#_x0000_t75" style="width:32pt;height:18pt" o:ole="" o:bordertopcolor="this" o:borderleftcolor="this" o:borderbottomcolor="this" o:borderrightcolor="this">
            <v:imagedata r:id="rId107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9" DrawAspect="Content" ObjectID="_1699091367" r:id="rId1077"/>
        </w:object>
      </w:r>
    </w:p>
    <w:p w:rsidR="005F6F12" w:rsidRDefault="005F6F12" w:rsidP="005F6F12">
      <w:r w:rsidRPr="00DA02A9">
        <w:rPr>
          <w:position w:val="-12"/>
        </w:rPr>
        <w:object w:dxaOrig="1860" w:dyaOrig="360">
          <v:shape id="_x0000_i1150" type="#_x0000_t75" style="width:93.2pt;height:18pt" o:ole="">
            <v:imagedata r:id="rId1078" o:title=""/>
          </v:shape>
          <o:OLEObject Type="Embed" ProgID="Equation.DSMT4" ShapeID="_x0000_i1150" DrawAspect="Content" ObjectID="_1699091368" r:id="rId1079"/>
        </w:object>
      </w:r>
      <w:r w:rsidRPr="00A92C45">
        <w:rPr>
          <w:position w:val="-24"/>
        </w:rPr>
        <w:object w:dxaOrig="680" w:dyaOrig="620">
          <v:shape id="_x0000_i1151" type="#_x0000_t75" style="width:34pt;height:31.2pt" o:ole="" o:bordertopcolor="this" o:borderleftcolor="this" o:borderbottomcolor="this" o:borderrightcolor="this">
            <v:imagedata r:id="rId108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51" DrawAspect="Content" ObjectID="_1699091369" r:id="rId1081"/>
        </w:object>
      </w:r>
    </w:p>
    <w:p w:rsidR="005F6F12" w:rsidRDefault="005F6F12" w:rsidP="005F6F12">
      <w:r w:rsidRPr="00DA02A9">
        <w:rPr>
          <w:position w:val="-12"/>
        </w:rPr>
        <w:object w:dxaOrig="1820" w:dyaOrig="360">
          <v:shape id="_x0000_i1152" type="#_x0000_t75" style="width:91.2pt;height:18pt" o:ole="">
            <v:imagedata r:id="rId1082" o:title=""/>
          </v:shape>
          <o:OLEObject Type="Embed" ProgID="Equation.DSMT4" ShapeID="_x0000_i1152" DrawAspect="Content" ObjectID="_1699091370" r:id="rId1083"/>
        </w:object>
      </w:r>
      <w:r w:rsidRPr="00A92C45">
        <w:rPr>
          <w:position w:val="-24"/>
        </w:rPr>
        <w:object w:dxaOrig="639" w:dyaOrig="620">
          <v:shape id="_x0000_i1153" type="#_x0000_t75" style="width:32pt;height:31.2pt" o:ole="" o:bordertopcolor="this" o:borderleftcolor="this" o:borderbottomcolor="this" o:borderrightcolor="this">
            <v:imagedata r:id="rId108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53" DrawAspect="Content" ObjectID="_1699091371" r:id="rId1085"/>
        </w:object>
      </w:r>
    </w:p>
    <w:p w:rsidR="00733D30" w:rsidRDefault="00733D30" w:rsidP="00733D3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5577FB">
        <w:rPr>
          <w:b/>
          <w:noProof/>
          <w:highlight w:val="lightGray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5F316589" wp14:editId="05111E00">
                <wp:simplePos x="0" y="0"/>
                <wp:positionH relativeFrom="column">
                  <wp:posOffset>6202320</wp:posOffset>
                </wp:positionH>
                <wp:positionV relativeFrom="paragraph">
                  <wp:posOffset>113700</wp:posOffset>
                </wp:positionV>
                <wp:extent cx="360" cy="360"/>
                <wp:effectExtent l="0" t="0" r="0" b="0"/>
                <wp:wrapNone/>
                <wp:docPr id="3406" name="Ink 3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6" o:spid="_x0000_s1026" type="#_x0000_t75" style="position:absolute;margin-left:482.7pt;margin-top:-2.4pt;width:11.4pt;height:22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">
                <v:imagedata r:id="rId1015" o:title=""/>
              </v:shape>
            </w:pict>
          </mc:Fallback>
        </mc:AlternateContent>
      </w:r>
      <w:r w:rsidRPr="005577FB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7CB8A8AF" wp14:editId="532C34BD">
                <wp:simplePos x="0" y="0"/>
                <wp:positionH relativeFrom="column">
                  <wp:posOffset>6288360</wp:posOffset>
                </wp:positionH>
                <wp:positionV relativeFrom="paragraph">
                  <wp:posOffset>134220</wp:posOffset>
                </wp:positionV>
                <wp:extent cx="3240" cy="29520"/>
                <wp:effectExtent l="114300" t="171450" r="130175" b="199390"/>
                <wp:wrapNone/>
                <wp:docPr id="3407" name="Ink 3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3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7" o:spid="_x0000_s1026" type="#_x0000_t75" style="position:absolute;margin-left:489.5pt;margin-top:-.8pt;width:11.6pt;height:2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">
                <v:imagedata r:id="rId1017" o:title=""/>
              </v:shape>
            </w:pict>
          </mc:Fallback>
        </mc:AlternateContent>
      </w:r>
      <w:r w:rsidRPr="005577FB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1F0178A" wp14:editId="52C40404">
                <wp:simplePos x="0" y="0"/>
                <wp:positionH relativeFrom="column">
                  <wp:posOffset>3276240</wp:posOffset>
                </wp:positionH>
                <wp:positionV relativeFrom="paragraph">
                  <wp:posOffset>-87900</wp:posOffset>
                </wp:positionV>
                <wp:extent cx="15120" cy="180720"/>
                <wp:effectExtent l="38100" t="38100" r="42545" b="48260"/>
                <wp:wrapNone/>
                <wp:docPr id="3408" name="Ink 3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51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8" o:spid="_x0000_s1026" type="#_x0000_t75" style="position:absolute;margin-left:256.95pt;margin-top:-7.9pt;width:3.25pt;height:16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">
                <v:imagedata r:id="rId1019" o:title=""/>
              </v:shape>
            </w:pict>
          </mc:Fallback>
        </mc:AlternateContent>
      </w:r>
      <w:r w:rsidRPr="005577FB">
        <w:rPr>
          <w:b/>
          <w:highlight w:val="lightGray"/>
          <w:lang w:val="el-GR"/>
        </w:rPr>
        <w:t>Άσκηση για το σπίτι (για αύριο).</w:t>
      </w:r>
      <w:r>
        <w:rPr>
          <w:lang w:val="el-GR"/>
        </w:rPr>
        <w:t xml:space="preserve"> Να βρεθεί η </w:t>
      </w:r>
      <w:proofErr w:type="spellStart"/>
      <w:r>
        <w:rPr>
          <w:lang w:val="el-GR"/>
        </w:rPr>
        <w:t>παραγοντοποίηση</w:t>
      </w:r>
      <w:proofErr w:type="spellEnd"/>
      <w:r>
        <w:rPr>
          <w:lang w:val="el-GR"/>
        </w:rPr>
        <w:t xml:space="preserve"> </w:t>
      </w:r>
      <w:r w:rsidRPr="005577FB">
        <w:rPr>
          <w:position w:val="-6"/>
          <w:lang w:val="el-GR"/>
        </w:rPr>
        <w:object w:dxaOrig="960" w:dyaOrig="300">
          <v:shape id="_x0000_i1154" type="#_x0000_t75" style="width:48pt;height:15.2pt" o:ole="">
            <v:imagedata r:id="rId1020" o:title=""/>
          </v:shape>
          <o:OLEObject Type="Embed" ProgID="Equation.DSMT4" ShapeID="_x0000_i1154" DrawAspect="Content" ObjectID="_1699091372" r:id="rId1089"/>
        </w:object>
      </w:r>
      <w:r>
        <w:rPr>
          <w:lang w:val="el-GR"/>
        </w:rPr>
        <w:t xml:space="preserve"> για το πίνακα</w:t>
      </w:r>
    </w:p>
    <w:p w:rsidR="00733D30" w:rsidRPr="005577FB" w:rsidRDefault="00733D30" w:rsidP="00733D3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5577FB">
        <w:rPr>
          <w:position w:val="-56"/>
          <w:lang w:val="el-GR"/>
        </w:rPr>
        <w:object w:dxaOrig="2040" w:dyaOrig="1260">
          <v:shape id="_x0000_i1155" type="#_x0000_t75" style="width:102pt;height:63.2pt" o:ole="">
            <v:imagedata r:id="rId1090" o:title=""/>
          </v:shape>
          <o:OLEObject Type="Embed" ProgID="Equation.DSMT4" ShapeID="_x0000_i1155" DrawAspect="Content" ObjectID="_1699091373" r:id="rId1091"/>
        </w:object>
      </w:r>
      <w:r>
        <w:rPr>
          <w:lang w:val="el-GR"/>
        </w:rPr>
        <w:t xml:space="preserve"> και να λυθεί το σύστημα </w:t>
      </w:r>
      <w:r w:rsidRPr="005577FB">
        <w:rPr>
          <w:position w:val="-10"/>
          <w:lang w:val="el-GR"/>
        </w:rPr>
        <w:object w:dxaOrig="920" w:dyaOrig="340">
          <v:shape id="_x0000_i1156" type="#_x0000_t75" style="width:46pt;height:17.2pt" o:ole="">
            <v:imagedata r:id="rId1092" o:title=""/>
          </v:shape>
          <o:OLEObject Type="Embed" ProgID="Equation.DSMT4" ShapeID="_x0000_i1156" DrawAspect="Content" ObjectID="_1699091374" r:id="rId1093"/>
        </w:object>
      </w:r>
      <w:r>
        <w:rPr>
          <w:lang w:val="el-GR"/>
        </w:rPr>
        <w:t xml:space="preserve">με </w:t>
      </w:r>
      <w:r w:rsidRPr="005577FB">
        <w:rPr>
          <w:position w:val="-56"/>
          <w:lang w:val="el-GR"/>
        </w:rPr>
        <w:object w:dxaOrig="1140" w:dyaOrig="1260">
          <v:shape id="_x0000_i1157" type="#_x0000_t75" style="width:57.2pt;height:63.2pt" o:ole="">
            <v:imagedata r:id="rId1094" o:title=""/>
          </v:shape>
          <o:OLEObject Type="Embed" ProgID="Equation.DSMT4" ShapeID="_x0000_i1157" DrawAspect="Content" ObjectID="_1699091375" r:id="rId1095"/>
        </w:object>
      </w:r>
      <w:r>
        <w:rPr>
          <w:lang w:val="el-GR"/>
        </w:rPr>
        <w:t xml:space="preserve">, λύνοντας τα δύο τριγωνικά </w:t>
      </w:r>
      <w:r w:rsidRPr="009B3269">
        <w:rPr>
          <w:position w:val="-6"/>
        </w:rPr>
        <w:object w:dxaOrig="720" w:dyaOrig="279">
          <v:shape id="_x0000_i1158" type="#_x0000_t75" style="width:36pt;height:14pt" o:ole="">
            <v:imagedata r:id="rId1096" o:title=""/>
          </v:shape>
          <o:OLEObject Type="Embed" ProgID="Equation.DSMT4" ShapeID="_x0000_i1158" DrawAspect="Content" ObjectID="_1699091376" r:id="rId1097"/>
        </w:object>
      </w:r>
      <w:r>
        <w:rPr>
          <w:lang w:val="el-GR"/>
        </w:rPr>
        <w:t xml:space="preserve"> και </w:t>
      </w:r>
      <w:r w:rsidRPr="006F7857">
        <w:rPr>
          <w:position w:val="-6"/>
          <w:highlight w:val="yellow"/>
        </w:rPr>
        <w:object w:dxaOrig="720" w:dyaOrig="279">
          <v:shape id="_x0000_i1159" type="#_x0000_t75" style="width:36pt;height:14pt" o:ole="">
            <v:imagedata r:id="rId1042" o:title=""/>
          </v:shape>
          <o:OLEObject Type="Embed" ProgID="Equation.DSMT4" ShapeID="_x0000_i1159" DrawAspect="Content" ObjectID="_1699091377" r:id="rId1098"/>
        </w:object>
      </w:r>
      <w:r>
        <w:rPr>
          <w:lang w:val="el-GR"/>
        </w:rPr>
        <w:t>.</w:t>
      </w:r>
    </w:p>
    <w:p w:rsidR="00733D30" w:rsidRDefault="00733D3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221DC2" w:rsidRDefault="00221DC2" w:rsidP="00221DC2">
      <w:pPr>
        <w:pStyle w:val="Heading4"/>
      </w:pPr>
      <w:r w:rsidRPr="00DA28A2">
        <w:rPr>
          <w:highlight w:val="yellow"/>
        </w:rPr>
        <w:lastRenderedPageBreak/>
        <w:t xml:space="preserve">Παρατήρηση: </w:t>
      </w:r>
      <w:r w:rsidRPr="00DA28A2">
        <w:rPr>
          <w:highlight w:val="yellow"/>
          <w:lang w:val="en-US"/>
        </w:rPr>
        <w:t>o</w:t>
      </w:r>
      <w:r w:rsidRPr="00DA28A2">
        <w:rPr>
          <w:highlight w:val="yellow"/>
        </w:rPr>
        <w:t xml:space="preserve"> </w:t>
      </w:r>
      <w:r w:rsidRPr="00DA28A2">
        <w:rPr>
          <w:position w:val="-6"/>
          <w:highlight w:val="yellow"/>
        </w:rPr>
        <w:object w:dxaOrig="279" w:dyaOrig="300">
          <v:shape id="_x0000_i1160" type="#_x0000_t75" style="width:14pt;height:15.2pt" o:ole="">
            <v:imagedata r:id="rId1099" o:title=""/>
          </v:shape>
          <o:OLEObject Type="Embed" ProgID="Equation.DSMT4" ShapeID="_x0000_i1160" DrawAspect="Content" ObjectID="_1699091378" r:id="rId1100"/>
        </w:object>
      </w:r>
      <w:r w:rsidRPr="00DA28A2">
        <w:rPr>
          <w:highlight w:val="yellow"/>
        </w:rPr>
        <w:t xml:space="preserve"> γράφεται ως </w:t>
      </w:r>
      <w:r w:rsidRPr="00DA28A2">
        <w:rPr>
          <w:position w:val="-6"/>
          <w:highlight w:val="yellow"/>
        </w:rPr>
        <w:object w:dxaOrig="960" w:dyaOrig="360">
          <v:shape id="_x0000_i1161" type="#_x0000_t75" style="width:48pt;height:18pt" o:ole="">
            <v:imagedata r:id="rId1101" o:title=""/>
          </v:shape>
          <o:OLEObject Type="Embed" ProgID="Equation.DSMT4" ShapeID="_x0000_i1161" DrawAspect="Content" ObjectID="_1699091379" r:id="rId1102"/>
        </w:object>
      </w:r>
      <w:r w:rsidRPr="00DA28A2">
        <w:rPr>
          <w:highlight w:val="yellow"/>
        </w:rPr>
        <w:t xml:space="preserve"> με </w:t>
      </w:r>
      <w:r w:rsidRPr="00DA28A2">
        <w:rPr>
          <w:position w:val="-4"/>
          <w:highlight w:val="yellow"/>
        </w:rPr>
        <w:object w:dxaOrig="279" w:dyaOrig="279">
          <v:shape id="_x0000_i1162" type="#_x0000_t75" style="width:14pt;height:14pt" o:ole="">
            <v:imagedata r:id="rId1103" o:title=""/>
          </v:shape>
          <o:OLEObject Type="Embed" ProgID="Equation.DSMT4" ShapeID="_x0000_i1162" DrawAspect="Content" ObjectID="_1699091380" r:id="rId1104"/>
        </w:object>
      </w:r>
      <w:r w:rsidRPr="00DA28A2">
        <w:rPr>
          <w:highlight w:val="yellow"/>
        </w:rPr>
        <w:t xml:space="preserve"> διαγώνιο με τους οδηγούς στη διαγώνιο και </w:t>
      </w:r>
      <w:r w:rsidRPr="00DA28A2">
        <w:rPr>
          <w:position w:val="-6"/>
          <w:highlight w:val="yellow"/>
        </w:rPr>
        <w:object w:dxaOrig="279" w:dyaOrig="360">
          <v:shape id="_x0000_i1163" type="#_x0000_t75" style="width:14pt;height:18pt" o:ole="">
            <v:imagedata r:id="rId1105" o:title=""/>
          </v:shape>
          <o:OLEObject Type="Embed" ProgID="Equation.DSMT4" ShapeID="_x0000_i1163" DrawAspect="Content" ObjectID="_1699091381" r:id="rId1106"/>
        </w:object>
      </w:r>
      <w:r w:rsidRPr="00DA28A2">
        <w:rPr>
          <w:highlight w:val="yellow"/>
        </w:rPr>
        <w:t xml:space="preserve"> άνω τριγωνικός με 1 στη διαγώνιο.</w:t>
      </w:r>
    </w:p>
    <w:p w:rsidR="00221DC2" w:rsidRDefault="00221DC2" w:rsidP="00221DC2">
      <w:pPr>
        <w:rPr>
          <w:lang w:val="el-GR"/>
        </w:rPr>
      </w:pPr>
      <w:r>
        <w:rPr>
          <w:lang w:val="el-GR"/>
        </w:rPr>
        <w:t xml:space="preserve">Αν </w:t>
      </w:r>
      <w:r w:rsidRPr="00221DC2">
        <w:rPr>
          <w:position w:val="-96"/>
        </w:rPr>
        <w:object w:dxaOrig="3360" w:dyaOrig="2060">
          <v:shape id="_x0000_i1164" type="#_x0000_t75" style="width:168pt;height:103.2pt" o:ole="">
            <v:imagedata r:id="rId1107" o:title=""/>
          </v:shape>
          <o:OLEObject Type="Embed" ProgID="Equation.DSMT4" ShapeID="_x0000_i1164" DrawAspect="Content" ObjectID="_1699091382" r:id="rId1108"/>
        </w:object>
      </w:r>
      <w:r w:rsidRPr="0080542F">
        <w:rPr>
          <w:lang w:val="el-GR"/>
        </w:rPr>
        <w:t xml:space="preserve"> </w:t>
      </w:r>
      <w:r>
        <w:rPr>
          <w:lang w:val="el-GR"/>
        </w:rPr>
        <w:t>θέτουμε</w:t>
      </w:r>
    </w:p>
    <w:p w:rsidR="00221DC2" w:rsidRPr="00DA28A2" w:rsidRDefault="00221DC2" w:rsidP="00DA28A2">
      <w:pPr>
        <w:rPr>
          <w:lang w:val="el-GR"/>
        </w:rPr>
      </w:pPr>
      <w:r w:rsidRPr="00221DC2">
        <w:rPr>
          <w:position w:val="-96"/>
        </w:rPr>
        <w:object w:dxaOrig="3340" w:dyaOrig="2060">
          <v:shape id="_x0000_i1165" type="#_x0000_t75" style="width:167.2pt;height:103.2pt" o:ole="">
            <v:imagedata r:id="rId1109" o:title=""/>
          </v:shape>
          <o:OLEObject Type="Embed" ProgID="Equation.DSMT4" ShapeID="_x0000_i1165" DrawAspect="Content" ObjectID="_1699091383" r:id="rId1110"/>
        </w:object>
      </w:r>
      <w:r>
        <w:rPr>
          <w:lang w:val="el-GR"/>
        </w:rPr>
        <w:t xml:space="preserve"> και </w:t>
      </w:r>
      <w:r w:rsidRPr="00221DC2">
        <w:rPr>
          <w:position w:val="-136"/>
        </w:rPr>
        <w:object w:dxaOrig="3400" w:dyaOrig="2860">
          <v:shape id="_x0000_i1166" type="#_x0000_t75" style="width:170pt;height:143.2pt" o:ole="">
            <v:imagedata r:id="rId1111" o:title=""/>
          </v:shape>
          <o:OLEObject Type="Embed" ProgID="Equation.DSMT4" ShapeID="_x0000_i1166" DrawAspect="Content" ObjectID="_1699091384" r:id="rId1112"/>
        </w:object>
      </w:r>
      <w:r w:rsidR="00DA28A2">
        <w:rPr>
          <w:lang w:val="el-GR"/>
        </w:rPr>
        <w:t xml:space="preserve">δηλ διαιρούμε κάθε γραμμή του </w:t>
      </w:r>
      <w:r w:rsidR="00DA28A2" w:rsidRPr="00DA28A2">
        <w:rPr>
          <w:position w:val="-6"/>
          <w:lang w:val="el-GR"/>
        </w:rPr>
        <w:object w:dxaOrig="279" w:dyaOrig="300">
          <v:shape id="_x0000_i1167" type="#_x0000_t75" style="width:14pt;height:15.2pt" o:ole="">
            <v:imagedata r:id="rId1113" o:title=""/>
          </v:shape>
          <o:OLEObject Type="Embed" ProgID="Equation.DSMT4" ShapeID="_x0000_i1167" DrawAspect="Content" ObjectID="_1699091385" r:id="rId1114"/>
        </w:object>
      </w:r>
      <w:r w:rsidR="00DA28A2">
        <w:rPr>
          <w:lang w:val="el-GR"/>
        </w:rPr>
        <w:t xml:space="preserve"> με το διαγώνιο στοιχείο του.</w:t>
      </w:r>
    </w:p>
    <w:p w:rsidR="00221DC2" w:rsidRDefault="00221DC2" w:rsidP="005F6F12">
      <w:pPr>
        <w:pStyle w:val="Heading4"/>
      </w:pPr>
    </w:p>
    <w:p w:rsidR="005F6F12" w:rsidRPr="000232EA" w:rsidRDefault="005F6F12" w:rsidP="005F6F12">
      <w:pPr>
        <w:pStyle w:val="Heading4"/>
      </w:pPr>
      <w:r w:rsidRPr="00DA28A2">
        <w:rPr>
          <w:highlight w:val="yellow"/>
        </w:rPr>
        <w:t xml:space="preserve">Παρατήρηση: Η </w:t>
      </w:r>
      <w:proofErr w:type="spellStart"/>
      <w:r w:rsidRPr="00DA28A2">
        <w:rPr>
          <w:highlight w:val="yellow"/>
        </w:rPr>
        <w:t>παραγοντοποίηση</w:t>
      </w:r>
      <w:proofErr w:type="spellEnd"/>
      <w:r w:rsidRPr="00DA28A2">
        <w:rPr>
          <w:highlight w:val="yellow"/>
        </w:rPr>
        <w:t xml:space="preserve"> </w:t>
      </w:r>
      <w:r w:rsidR="00221DC2" w:rsidRPr="00DA28A2">
        <w:rPr>
          <w:position w:val="-6"/>
          <w:highlight w:val="yellow"/>
        </w:rPr>
        <w:object w:dxaOrig="1160" w:dyaOrig="360">
          <v:shape id="_x0000_i1168" type="#_x0000_t75" style="width:58pt;height:18pt" o:ole="">
            <v:imagedata r:id="rId1115" o:title=""/>
          </v:shape>
          <o:OLEObject Type="Embed" ProgID="Equation.DSMT4" ShapeID="_x0000_i1168" DrawAspect="Content" ObjectID="_1699091386" r:id="rId1116"/>
        </w:object>
      </w:r>
      <w:r w:rsidR="00221DC2" w:rsidRPr="00DA28A2">
        <w:rPr>
          <w:highlight w:val="yellow"/>
        </w:rPr>
        <w:t xml:space="preserve"> </w:t>
      </w:r>
      <w:r w:rsidRPr="00DA28A2">
        <w:rPr>
          <w:highlight w:val="yellow"/>
        </w:rPr>
        <w:t>είναι μοναδική</w:t>
      </w:r>
    </w:p>
    <w:p w:rsidR="005F6F12" w:rsidRDefault="005F6F12" w:rsidP="005F6F12">
      <w:pPr>
        <w:rPr>
          <w:lang w:val="el-GR"/>
        </w:rPr>
      </w:pPr>
      <w:r>
        <w:rPr>
          <w:lang w:val="el-GR"/>
        </w:rPr>
        <w:t xml:space="preserve">Δηλαδή αν υπήρχαν δύο τέτοιες διασπάσεις </w:t>
      </w:r>
      <w:r w:rsidR="00221DC2" w:rsidRPr="00221DC2">
        <w:rPr>
          <w:position w:val="-12"/>
          <w:lang w:val="el-GR"/>
        </w:rPr>
        <w:object w:dxaOrig="1400" w:dyaOrig="420">
          <v:shape id="_x0000_i1169" type="#_x0000_t75" style="width:70pt;height:21.2pt" o:ole="">
            <v:imagedata r:id="rId1117" o:title=""/>
          </v:shape>
          <o:OLEObject Type="Embed" ProgID="Equation.DSMT4" ShapeID="_x0000_i1169" DrawAspect="Content" ObjectID="_1699091387" r:id="rId1118"/>
        </w:object>
      </w:r>
      <w:r>
        <w:rPr>
          <w:lang w:val="el-GR"/>
        </w:rPr>
        <w:t xml:space="preserve"> και </w:t>
      </w:r>
      <w:r w:rsidR="00221DC2" w:rsidRPr="00221DC2">
        <w:rPr>
          <w:position w:val="-12"/>
          <w:lang w:val="el-GR"/>
        </w:rPr>
        <w:object w:dxaOrig="1460" w:dyaOrig="420">
          <v:shape id="_x0000_i1170" type="#_x0000_t75" style="width:73.2pt;height:21.2pt" o:ole="">
            <v:imagedata r:id="rId1119" o:title=""/>
          </v:shape>
          <o:OLEObject Type="Embed" ProgID="Equation.DSMT4" ShapeID="_x0000_i1170" DrawAspect="Content" ObjectID="_1699091388" r:id="rId1120"/>
        </w:object>
      </w:r>
      <w:r>
        <w:rPr>
          <w:lang w:val="el-GR"/>
        </w:rPr>
        <w:t xml:space="preserve"> με </w:t>
      </w:r>
      <w:r w:rsidR="00221DC2" w:rsidRPr="00221DC2">
        <w:rPr>
          <w:position w:val="-12"/>
          <w:lang w:val="el-GR"/>
        </w:rPr>
        <w:object w:dxaOrig="740" w:dyaOrig="380">
          <v:shape id="_x0000_i1171" type="#_x0000_t75" style="width:37.2pt;height:19.2pt" o:ole="">
            <v:imagedata r:id="rId1121" o:title=""/>
          </v:shape>
          <o:OLEObject Type="Embed" ProgID="Equation.DSMT4" ShapeID="_x0000_i1171" DrawAspect="Content" ObjectID="_1699091389" r:id="rId1122"/>
        </w:object>
      </w:r>
      <w:r>
        <w:rPr>
          <w:lang w:val="el-GR"/>
        </w:rPr>
        <w:t xml:space="preserve"> κάτω τριγωνικούς με «1» στη διαγώνιο, </w:t>
      </w:r>
      <w:r w:rsidR="00221DC2" w:rsidRPr="00221DC2">
        <w:rPr>
          <w:position w:val="-12"/>
          <w:lang w:val="el-GR"/>
        </w:rPr>
        <w:object w:dxaOrig="760" w:dyaOrig="380">
          <v:shape id="_x0000_i1172" type="#_x0000_t75" style="width:38pt;height:19.2pt" o:ole="">
            <v:imagedata r:id="rId1123" o:title=""/>
          </v:shape>
          <o:OLEObject Type="Embed" ProgID="Equation.DSMT4" ShapeID="_x0000_i1172" DrawAspect="Content" ObjectID="_1699091390" r:id="rId1124"/>
        </w:object>
      </w:r>
      <w:r>
        <w:rPr>
          <w:lang w:val="el-GR"/>
        </w:rPr>
        <w:t xml:space="preserve"> διαγώνιους και </w:t>
      </w:r>
      <w:r w:rsidR="00221DC2" w:rsidRPr="00221DC2">
        <w:rPr>
          <w:position w:val="-12"/>
          <w:lang w:val="el-GR"/>
        </w:rPr>
        <w:object w:dxaOrig="780" w:dyaOrig="420">
          <v:shape id="_x0000_i1173" type="#_x0000_t75" style="width:39.2pt;height:21.2pt" o:ole="">
            <v:imagedata r:id="rId1125" o:title=""/>
          </v:shape>
          <o:OLEObject Type="Embed" ProgID="Equation.DSMT4" ShapeID="_x0000_i1173" DrawAspect="Content" ObjectID="_1699091391" r:id="rId1126"/>
        </w:object>
      </w:r>
      <w:r w:rsidRPr="000232EA">
        <w:rPr>
          <w:lang w:val="el-GR"/>
        </w:rPr>
        <w:t xml:space="preserve"> </w:t>
      </w:r>
      <w:r>
        <w:rPr>
          <w:lang w:val="el-GR"/>
        </w:rPr>
        <w:t>πάνω τριγωνικούς με «1» στη διαγώνιο, τότε αυτές θα πρέπει να είναι ταυτόσημες:</w:t>
      </w:r>
    </w:p>
    <w:p w:rsidR="005F6F12" w:rsidRPr="00A8773B" w:rsidRDefault="00221DC2" w:rsidP="005F6F12">
      <w:pPr>
        <w:jc w:val="center"/>
        <w:rPr>
          <w:lang w:val="el-GR"/>
        </w:rPr>
      </w:pPr>
      <w:r w:rsidRPr="00221DC2">
        <w:rPr>
          <w:position w:val="-12"/>
          <w:lang w:val="el-GR"/>
        </w:rPr>
        <w:object w:dxaOrig="920" w:dyaOrig="380">
          <v:shape id="_x0000_i1174" type="#_x0000_t75" style="width:46pt;height:19.2pt" o:ole="">
            <v:imagedata r:id="rId1127" o:title=""/>
          </v:shape>
          <o:OLEObject Type="Embed" ProgID="Equation.DSMT4" ShapeID="_x0000_i1174" DrawAspect="Content" ObjectID="_1699091392" r:id="rId1128"/>
        </w:object>
      </w:r>
      <w:r w:rsidR="005F6F12">
        <w:rPr>
          <w:lang w:val="el-GR"/>
        </w:rPr>
        <w:t>,</w:t>
      </w:r>
      <w:r w:rsidRPr="00221DC2">
        <w:rPr>
          <w:position w:val="-12"/>
          <w:lang w:val="el-GR"/>
        </w:rPr>
        <w:object w:dxaOrig="940" w:dyaOrig="380">
          <v:shape id="_x0000_i1175" type="#_x0000_t75" style="width:47.2pt;height:19.2pt" o:ole="">
            <v:imagedata r:id="rId1129" o:title=""/>
          </v:shape>
          <o:OLEObject Type="Embed" ProgID="Equation.DSMT4" ShapeID="_x0000_i1175" DrawAspect="Content" ObjectID="_1699091393" r:id="rId1130"/>
        </w:object>
      </w:r>
      <w:r w:rsidR="005F6F12">
        <w:rPr>
          <w:lang w:val="el-GR"/>
        </w:rPr>
        <w:t xml:space="preserve">και </w:t>
      </w:r>
      <w:r w:rsidRPr="00221DC2">
        <w:rPr>
          <w:position w:val="-12"/>
          <w:lang w:val="el-GR"/>
        </w:rPr>
        <w:object w:dxaOrig="960" w:dyaOrig="420">
          <v:shape id="_x0000_i1176" type="#_x0000_t75" style="width:48pt;height:21.2pt" o:ole="">
            <v:imagedata r:id="rId1131" o:title=""/>
          </v:shape>
          <o:OLEObject Type="Embed" ProgID="Equation.DSMT4" ShapeID="_x0000_i1176" DrawAspect="Content" ObjectID="_1699091394" r:id="rId1132"/>
        </w:object>
      </w:r>
    </w:p>
    <w:p w:rsidR="005F6F12" w:rsidRPr="00A8773B" w:rsidRDefault="005F6F12" w:rsidP="005F6F12">
      <w:pPr>
        <w:rPr>
          <w:lang w:val="el-GR"/>
        </w:rPr>
      </w:pPr>
    </w:p>
    <w:p w:rsidR="009F0F84" w:rsidRDefault="009F0F84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 w:rsidRPr="0080542F">
        <w:rPr>
          <w:lang w:val="el-GR"/>
        </w:rPr>
        <w:br w:type="page"/>
      </w:r>
    </w:p>
    <w:p w:rsidR="005F6F12" w:rsidRPr="007D3293" w:rsidRDefault="005F6F12" w:rsidP="005F6F12">
      <w:pPr>
        <w:pStyle w:val="Heading4"/>
      </w:pPr>
      <w:r w:rsidRPr="007D3293">
        <w:lastRenderedPageBreak/>
        <w:t>Αν εμφανιστεί μηδενικό</w: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 xml:space="preserve">Υπάρχουν δύο περιπτώσεις, η </w:t>
      </w:r>
      <w:r w:rsidRPr="004951E9">
        <w:rPr>
          <w:b/>
          <w:color w:val="FF0000"/>
          <w:highlight w:val="lightGray"/>
          <w:lang w:val="el-GR"/>
        </w:rPr>
        <w:t>«θεραπεύσιμη»</w:t>
      </w:r>
      <w:r w:rsidRPr="004951E9">
        <w:rPr>
          <w:color w:val="FF0000"/>
          <w:lang w:val="el-GR"/>
        </w:rPr>
        <w:t xml:space="preserve"> </w:t>
      </w:r>
      <w:r w:rsidRPr="00FF45CB">
        <w:rPr>
          <w:lang w:val="el-GR"/>
        </w:rPr>
        <w:t xml:space="preserve">και η </w:t>
      </w:r>
      <w:r w:rsidRPr="004951E9">
        <w:rPr>
          <w:b/>
          <w:color w:val="FF0000"/>
          <w:highlight w:val="lightGray"/>
          <w:lang w:val="el-GR"/>
        </w:rPr>
        <w:t>«μη – θεραπεύσιμη»</w:t>
      </w:r>
      <w:r w:rsidRPr="00FF45CB">
        <w:rPr>
          <w:lang w:val="el-GR"/>
        </w:rPr>
        <w:t>.</w:t>
      </w:r>
    </w:p>
    <w:p w:rsidR="005F6F12" w:rsidRPr="007D3293" w:rsidRDefault="005F6F12" w:rsidP="005F6F12">
      <w:pPr>
        <w:rPr>
          <w:u w:val="single"/>
          <w:lang w:val="el-GR"/>
        </w:rPr>
      </w:pPr>
      <w:r w:rsidRPr="0032375F">
        <w:rPr>
          <w:b/>
          <w:u w:val="single"/>
          <w:lang w:val="el-GR"/>
        </w:rPr>
        <w:t>Θεραπεύσιμη</w:t>
      </w:r>
      <w:r w:rsidRPr="007D3293">
        <w:rPr>
          <w:lang w:val="el-GR"/>
        </w:rPr>
        <w:t xml:space="preserve"> π.χ. </w:t>
      </w:r>
      <w:r w:rsidRPr="00A92C45">
        <w:rPr>
          <w:position w:val="-50"/>
        </w:rPr>
        <w:object w:dxaOrig="3800" w:dyaOrig="1120">
          <v:shape id="_x0000_i1177" type="#_x0000_t75" style="width:190pt;height:56pt" o:ole="">
            <v:imagedata r:id="rId1133" o:title=""/>
          </v:shape>
          <o:OLEObject Type="Embed" ProgID="Equation.DSMT4" ShapeID="_x0000_i1177" DrawAspect="Content" ObjectID="_1699091395" r:id="rId1134"/>
        </w:object>
      </w:r>
    </w:p>
    <w:p w:rsidR="005F6F12" w:rsidRPr="00FF45CB" w:rsidRDefault="005F6F12" w:rsidP="005F6F12">
      <w:pPr>
        <w:rPr>
          <w:noProof/>
          <w:lang w:val="el-GR" w:eastAsia="el-GR"/>
        </w:rPr>
      </w:pPr>
      <w:r w:rsidRPr="00FF45CB">
        <w:rPr>
          <w:noProof/>
          <w:lang w:val="el-GR" w:eastAsia="el-GR"/>
        </w:rPr>
        <w:t>Μπορώ με εναλλαγή γραμμών να φέρω στην θέση που μ’ ενδιαφέρει μη μηδενικό στοιχείο και να το κάνω οδηγό.</w:t>
      </w:r>
    </w:p>
    <w:p w:rsidR="005F6F12" w:rsidRPr="00FF45CB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noProof/>
          <w:lang w:val="el-GR" w:eastAsia="el-GR"/>
        </w:rPr>
      </w:pPr>
      <w:r w:rsidRPr="004951E9">
        <w:rPr>
          <w:noProof/>
          <w:highlight w:val="yellow"/>
          <w:lang w:val="el-GR" w:eastAsia="el-GR"/>
        </w:rPr>
        <w:t xml:space="preserve">Αν μπορώ </w:t>
      </w:r>
      <w:r w:rsidR="004951E9" w:rsidRPr="004951E9">
        <w:rPr>
          <w:b/>
          <w:noProof/>
          <w:color w:val="FF0000"/>
          <w:highlight w:val="yellow"/>
          <w:lang w:val="el-GR" w:eastAsia="el-GR"/>
        </w:rPr>
        <w:t>με εναλλαγή γραμμών</w:t>
      </w:r>
      <w:r w:rsidR="004951E9" w:rsidRPr="004951E9">
        <w:rPr>
          <w:noProof/>
          <w:color w:val="FF0000"/>
          <w:highlight w:val="yellow"/>
          <w:lang w:val="el-GR" w:eastAsia="el-GR"/>
        </w:rPr>
        <w:t xml:space="preserve"> </w:t>
      </w:r>
      <w:r w:rsidRPr="004951E9">
        <w:rPr>
          <w:noProof/>
          <w:highlight w:val="yellow"/>
          <w:lang w:val="el-GR" w:eastAsia="el-GR"/>
        </w:rPr>
        <w:t>να έχω ένα πλήρες σύστημα οδηγών (</w:t>
      </w:r>
      <w:r w:rsidRPr="004951E9">
        <w:rPr>
          <w:position w:val="-6"/>
          <w:highlight w:val="yellow"/>
        </w:rPr>
        <w:object w:dxaOrig="200" w:dyaOrig="220">
          <v:shape id="_x0000_i1178" type="#_x0000_t75" style="width:10pt;height:11.2pt" o:ole="">
            <v:imagedata r:id="rId1135" o:title=""/>
          </v:shape>
          <o:OLEObject Type="Embed" ProgID="Equation.DSMT4" ShapeID="_x0000_i1178" DrawAspect="Content" ObjectID="_1699091396" r:id="rId1136"/>
        </w:object>
      </w:r>
      <w:r w:rsidRPr="004951E9">
        <w:rPr>
          <w:highlight w:val="yellow"/>
          <w:lang w:val="el-GR"/>
        </w:rPr>
        <w:t xml:space="preserve">   οδηγούς </w:t>
      </w:r>
      <w:r w:rsidRPr="004951E9">
        <w:rPr>
          <w:position w:val="-6"/>
          <w:highlight w:val="yellow"/>
        </w:rPr>
        <w:object w:dxaOrig="380" w:dyaOrig="279">
          <v:shape id="_x0000_i1179" type="#_x0000_t75" style="width:19.2pt;height:14pt" o:ole="">
            <v:imagedata r:id="rId1137" o:title=""/>
          </v:shape>
          <o:OLEObject Type="Embed" ProgID="Equation.DSMT4" ShapeID="_x0000_i1179" DrawAspect="Content" ObjectID="_1699091397" r:id="rId1138"/>
        </w:object>
      </w:r>
      <w:r w:rsidRPr="004951E9">
        <w:rPr>
          <w:highlight w:val="yellow"/>
          <w:lang w:val="el-GR"/>
        </w:rPr>
        <w:t xml:space="preserve">) βρίσκομαι στην </w:t>
      </w:r>
      <w:r w:rsidRPr="004951E9">
        <w:rPr>
          <w:highlight w:val="yellow"/>
          <w:u w:val="single"/>
          <w:lang w:val="el-GR"/>
        </w:rPr>
        <w:t>μη – ιδιόμορφη</w:t>
      </w:r>
      <w:r w:rsidRPr="004951E9">
        <w:rPr>
          <w:highlight w:val="yellow"/>
          <w:lang w:val="el-GR"/>
        </w:rPr>
        <w:t xml:space="preserve"> περίπτωση: </w:t>
      </w:r>
      <w:r w:rsidRPr="004951E9">
        <w:rPr>
          <w:b/>
          <w:highlight w:val="yellow"/>
          <w:lang w:val="el-GR"/>
        </w:rPr>
        <w:t>υπάρχει ακριβώς μία λύση για οποιαδήποτε δεξιά πλευρά</w:t>
      </w:r>
      <w:r w:rsidRPr="004951E9">
        <w:rPr>
          <w:highlight w:val="yellow"/>
          <w:lang w:val="el-GR"/>
        </w:rPr>
        <w:t>.</w:t>
      </w:r>
    </w:p>
    <w:p w:rsidR="005F6F12" w:rsidRPr="004951E9" w:rsidRDefault="005F6F12" w:rsidP="005F6F12">
      <w:pPr>
        <w:rPr>
          <w:color w:val="FF0000"/>
          <w:lang w:val="el-GR"/>
        </w:rPr>
      </w:pPr>
      <w:r w:rsidRPr="00FF45CB">
        <w:rPr>
          <w:u w:val="single"/>
          <w:lang w:val="el-GR"/>
        </w:rPr>
        <w:t>Σημείωση:</w:t>
      </w:r>
      <w:r w:rsidRPr="00FF45CB">
        <w:rPr>
          <w:lang w:val="el-GR"/>
        </w:rPr>
        <w:t xml:space="preserve"> </w:t>
      </w:r>
      <w:r w:rsidRPr="004951E9">
        <w:rPr>
          <w:highlight w:val="yellow"/>
          <w:lang w:val="el-GR"/>
        </w:rPr>
        <w:t>Αν γνώριζα από πριν τις αναγκαίες εναλλαγές γραμμών θα μπορούσα να τις είχα κάνει εξ’ αρχής</w:t>
      </w:r>
      <w:r w:rsidRPr="00FF45CB">
        <w:rPr>
          <w:lang w:val="el-GR"/>
        </w:rPr>
        <w:t xml:space="preserve"> και να κάνω μετά τον αλγόριθμο </w:t>
      </w:r>
      <w:r>
        <w:rPr>
          <w:lang w:val="en-US"/>
        </w:rPr>
        <w:t>Gauss</w:t>
      </w:r>
      <w:r w:rsidRPr="00FF45CB">
        <w:rPr>
          <w:lang w:val="el-GR"/>
        </w:rPr>
        <w:t xml:space="preserve"> χωρίς να συναντήσω </w:t>
      </w:r>
      <w:r w:rsidRPr="00E2693F">
        <w:rPr>
          <w:position w:val="-6"/>
        </w:rPr>
        <w:object w:dxaOrig="200" w:dyaOrig="279">
          <v:shape id="_x0000_i1180" type="#_x0000_t75" style="width:10pt;height:14pt" o:ole="">
            <v:imagedata r:id="rId1139" o:title=""/>
          </v:shape>
          <o:OLEObject Type="Embed" ProgID="Equation.DSMT4" ShapeID="_x0000_i1180" DrawAspect="Content" ObjectID="_1699091398" r:id="rId1140"/>
        </w:object>
      </w:r>
      <w:r w:rsidRPr="00FF45CB">
        <w:rPr>
          <w:lang w:val="el-GR"/>
        </w:rPr>
        <w:t>.</w:t>
      </w:r>
      <w:r w:rsidRPr="0032375F">
        <w:rPr>
          <w:b/>
          <w:lang w:val="el-GR"/>
        </w:rPr>
        <w:t xml:space="preserve"> </w:t>
      </w:r>
      <w:r w:rsidRPr="0032375F">
        <w:rPr>
          <w:b/>
          <w:position w:val="-6"/>
        </w:rPr>
        <w:object w:dxaOrig="300" w:dyaOrig="240">
          <v:shape id="_x0000_i1181" type="#_x0000_t75" style="width:15.2pt;height:12pt" o:ole="">
            <v:imagedata r:id="rId1141" o:title=""/>
          </v:shape>
          <o:OLEObject Type="Embed" ProgID="Equation.DSMT4" ShapeID="_x0000_i1181" DrawAspect="Content" ObjectID="_1699091399" r:id="rId1142"/>
        </w:object>
      </w:r>
      <w:r w:rsidRPr="0032375F">
        <w:rPr>
          <w:b/>
          <w:lang w:val="el-GR"/>
        </w:rPr>
        <w:t xml:space="preserve"> </w:t>
      </w:r>
      <w:r w:rsidRPr="004951E9">
        <w:rPr>
          <w:b/>
          <w:color w:val="FF0000"/>
          <w:highlight w:val="lightGray"/>
          <w:lang w:val="el-GR"/>
        </w:rPr>
        <w:t xml:space="preserve">Υπάρχει πίνακας μεταθέσεων </w:t>
      </w:r>
      <w:r w:rsidR="00F25C4C" w:rsidRPr="004951E9">
        <w:rPr>
          <w:b/>
          <w:color w:val="FF0000"/>
          <w:position w:val="-4"/>
          <w:highlight w:val="lightGray"/>
        </w:rPr>
        <w:object w:dxaOrig="220" w:dyaOrig="260">
          <v:shape id="_x0000_i1182" type="#_x0000_t75" style="width:11.2pt;height:13.2pt" o:ole="">
            <v:imagedata r:id="rId1143" o:title=""/>
          </v:shape>
          <o:OLEObject Type="Embed" ProgID="Equation.DSMT4" ShapeID="_x0000_i1182" DrawAspect="Content" ObjectID="_1699091400" r:id="rId1144"/>
        </w:object>
      </w:r>
      <w:r w:rsidRPr="004951E9">
        <w:rPr>
          <w:b/>
          <w:color w:val="FF0000"/>
          <w:highlight w:val="lightGray"/>
          <w:lang w:val="el-GR"/>
        </w:rPr>
        <w:t xml:space="preserve"> τέτοιος που </w:t>
      </w:r>
      <w:r w:rsidR="00F25C4C" w:rsidRPr="004951E9">
        <w:rPr>
          <w:b/>
          <w:color w:val="FF0000"/>
          <w:position w:val="-6"/>
          <w:highlight w:val="lightGray"/>
        </w:rPr>
        <w:object w:dxaOrig="980" w:dyaOrig="279">
          <v:shape id="_x0000_i1183" type="#_x0000_t75" style="width:49.2pt;height:14pt" o:ole="">
            <v:imagedata r:id="rId1145" o:title=""/>
          </v:shape>
          <o:OLEObject Type="Embed" ProgID="Equation.DSMT4" ShapeID="_x0000_i1183" DrawAspect="Content" ObjectID="_1699091401" r:id="rId1146"/>
        </w:object>
      </w:r>
      <w:r w:rsidRPr="004951E9">
        <w:rPr>
          <w:color w:val="FF0000"/>
          <w:highlight w:val="lightGray"/>
          <w:lang w:val="el-GR"/>
        </w:rPr>
        <w:t>.</w:t>
      </w:r>
    </w:p>
    <w:p w:rsidR="005F6F12" w:rsidRPr="007130BC" w:rsidRDefault="005F6F12" w:rsidP="005F6F12">
      <w:pPr>
        <w:rPr>
          <w:lang w:val="el-GR"/>
        </w:rPr>
      </w:pPr>
    </w:p>
    <w:p w:rsidR="004951E9" w:rsidRDefault="004951E9">
      <w:pPr>
        <w:tabs>
          <w:tab w:val="clear" w:pos="1185"/>
        </w:tabs>
        <w:spacing w:before="0" w:after="0" w:line="240" w:lineRule="auto"/>
        <w:jc w:val="left"/>
        <w:rPr>
          <w:b/>
          <w:u w:val="single"/>
          <w:lang w:val="el-GR"/>
        </w:rPr>
      </w:pPr>
      <w:r>
        <w:rPr>
          <w:b/>
          <w:u w:val="single"/>
          <w:lang w:val="el-GR"/>
        </w:rPr>
        <w:br w:type="page"/>
      </w:r>
    </w:p>
    <w:p w:rsidR="005F6F12" w:rsidRPr="00FF45CB" w:rsidRDefault="005F6F12" w:rsidP="005F6F12">
      <w:pPr>
        <w:rPr>
          <w:u w:val="single"/>
          <w:lang w:val="el-GR"/>
        </w:rPr>
      </w:pPr>
      <w:r w:rsidRPr="0032375F">
        <w:rPr>
          <w:b/>
          <w:u w:val="single"/>
          <w:lang w:val="el-GR"/>
        </w:rPr>
        <w:lastRenderedPageBreak/>
        <w:t>Μη – θεραπεύσιμη</w:t>
      </w:r>
      <w:r w:rsidRPr="00FF45CB">
        <w:rPr>
          <w:lang w:val="el-GR"/>
        </w:rPr>
        <w:t xml:space="preserve"> Όταν όλη η στήλη δεξιά κάτω από τον προηγούμενο οδηγό είναι γεμάτη </w:t>
      </w:r>
      <w:r w:rsidRPr="00E2693F">
        <w:rPr>
          <w:position w:val="-6"/>
        </w:rPr>
        <w:object w:dxaOrig="200" w:dyaOrig="279">
          <v:shape id="_x0000_i1184" type="#_x0000_t75" style="width:10pt;height:14pt" o:ole="">
            <v:imagedata r:id="rId1139" o:title=""/>
          </v:shape>
          <o:OLEObject Type="Embed" ProgID="Equation.DSMT4" ShapeID="_x0000_i1184" DrawAspect="Content" ObjectID="_1699091402" r:id="rId1147"/>
        </w:object>
      </w:r>
      <w:r w:rsidRPr="00FF45CB">
        <w:rPr>
          <w:lang w:val="el-GR"/>
        </w:rPr>
        <w:t xml:space="preserve">. Άρα </w:t>
      </w:r>
      <w:r w:rsidRPr="004951E9">
        <w:rPr>
          <w:highlight w:val="yellow"/>
          <w:lang w:val="el-GR"/>
        </w:rPr>
        <w:t>δεν μπορώ με εναλλαγή γραμμών να φέρω μη – μηδενικό στοιχείο στη θέση του οδηγού</w:t>
      </w:r>
      <w:r w:rsidRPr="00FF45CB">
        <w:rPr>
          <w:lang w:val="el-GR"/>
        </w:rPr>
        <w:t>.</w: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 xml:space="preserve">π.χ. </w:t>
      </w:r>
      <w:r w:rsidRPr="00A92C45">
        <w:rPr>
          <w:position w:val="-50"/>
        </w:rPr>
        <w:object w:dxaOrig="2439" w:dyaOrig="1120">
          <v:shape id="_x0000_i1185" type="#_x0000_t75" style="width:122pt;height:56pt" o:ole="">
            <v:imagedata r:id="rId1148" o:title=""/>
          </v:shape>
          <o:OLEObject Type="Embed" ProgID="Equation.DSMT4" ShapeID="_x0000_i1185" DrawAspect="Content" ObjectID="_1699091403" r:id="rId1149"/>
        </w:objec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 xml:space="preserve">Τότε βρίσκομαι στην </w:t>
      </w:r>
      <w:r w:rsidRPr="004951E9">
        <w:rPr>
          <w:b/>
          <w:color w:val="FF0000"/>
          <w:highlight w:val="yellow"/>
          <w:u w:val="single"/>
          <w:lang w:val="el-GR"/>
        </w:rPr>
        <w:t>ιδιόμορφη</w:t>
      </w:r>
      <w:r w:rsidRPr="00FF45CB">
        <w:rPr>
          <w:lang w:val="el-GR"/>
        </w:rPr>
        <w:t xml:space="preserve"> περίπτωση: </w:t>
      </w:r>
      <w:proofErr w:type="spellStart"/>
      <w:r w:rsidRPr="004951E9">
        <w:rPr>
          <w:b/>
          <w:color w:val="FF0000"/>
          <w:highlight w:val="lightGray"/>
          <w:lang w:val="el-GR"/>
        </w:rPr>
        <w:t>Καμμία</w:t>
      </w:r>
      <w:proofErr w:type="spellEnd"/>
      <w:r w:rsidRPr="004951E9">
        <w:rPr>
          <w:b/>
          <w:color w:val="FF0000"/>
          <w:highlight w:val="lightGray"/>
          <w:lang w:val="el-GR"/>
        </w:rPr>
        <w:t xml:space="preserve"> αναδιάταξη γραμμών δεν παράγει πλήρες σύστημα οδηγών</w:t>
      </w:r>
      <w:r w:rsidRPr="004951E9">
        <w:rPr>
          <w:color w:val="FF0000"/>
          <w:highlight w:val="lightGray"/>
          <w:lang w:val="el-GR"/>
        </w:rPr>
        <w:t>.</w: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>Στην ιδιόμορφη περίπτωση το αν θα υπάρχουν λύσεις και πόσες εξαρτάται από τη δεξιά πλευρά.</w:t>
      </w:r>
    </w:p>
    <w:p w:rsidR="005F6F12" w:rsidRPr="004951E9" w:rsidRDefault="005F6F12" w:rsidP="004204DA">
      <w:pPr>
        <w:pStyle w:val="ListParagraph"/>
        <w:numPr>
          <w:ilvl w:val="0"/>
          <w:numId w:val="1"/>
        </w:numPr>
        <w:rPr>
          <w:lang w:val="el-GR"/>
        </w:rPr>
      </w:pPr>
      <w:r w:rsidRPr="004951E9">
        <w:rPr>
          <w:lang w:val="el-GR"/>
        </w:rPr>
        <w:t xml:space="preserve">Αν η μετασχηματισμένη δεξιά πλευρά στο παραπάνω παράδειγμα ήταν </w:t>
      </w:r>
      <w:r w:rsidR="004951E9" w:rsidRPr="00A92C45">
        <w:rPr>
          <w:position w:val="-50"/>
        </w:rPr>
        <w:object w:dxaOrig="460" w:dyaOrig="1120">
          <v:shape id="_x0000_i1186" type="#_x0000_t75" style="width:23.2pt;height:56pt" o:ole="">
            <v:imagedata r:id="rId1150" o:title=""/>
          </v:shape>
          <o:OLEObject Type="Embed" ProgID="Equation.DSMT4" ShapeID="_x0000_i1186" DrawAspect="Content" ObjectID="_1699091404" r:id="rId1151"/>
        </w:object>
      </w:r>
      <w:r w:rsidRPr="004951E9">
        <w:rPr>
          <w:lang w:val="el-GR"/>
        </w:rPr>
        <w:t xml:space="preserve"> οι δύο τελευταίες εξισώσεις θα ήταν </w:t>
      </w:r>
      <w:r w:rsidRPr="00F65911">
        <w:rPr>
          <w:highlight w:val="yellow"/>
          <w:lang w:val="el-GR"/>
        </w:rPr>
        <w:t>συμβατές (</w:t>
      </w:r>
      <w:r w:rsidRPr="00F65911">
        <w:rPr>
          <w:position w:val="-12"/>
          <w:highlight w:val="yellow"/>
        </w:rPr>
        <w:object w:dxaOrig="639" w:dyaOrig="360">
          <v:shape id="_x0000_i1187" type="#_x0000_t75" style="width:32pt;height:18pt" o:ole="">
            <v:imagedata r:id="rId1152" o:title=""/>
          </v:shape>
          <o:OLEObject Type="Embed" ProgID="Equation.DSMT4" ShapeID="_x0000_i1187" DrawAspect="Content" ObjectID="_1699091405" r:id="rId1153"/>
        </w:object>
      </w:r>
      <w:r w:rsidRPr="00F65911">
        <w:rPr>
          <w:highlight w:val="yellow"/>
          <w:lang w:val="el-GR"/>
        </w:rPr>
        <w:t>) αλλά θα είχα άπειρες λύσεις</w:t>
      </w:r>
      <w:r w:rsidRPr="004951E9">
        <w:rPr>
          <w:lang w:val="el-GR"/>
        </w:rPr>
        <w:t xml:space="preserve"> γιατί το </w:t>
      </w:r>
      <w:r w:rsidRPr="00AC2686">
        <w:rPr>
          <w:position w:val="-12"/>
        </w:rPr>
        <w:object w:dxaOrig="260" w:dyaOrig="360">
          <v:shape id="_x0000_i1188" type="#_x0000_t75" style="width:13.2pt;height:18pt" o:ole="">
            <v:imagedata r:id="rId1154" o:title=""/>
          </v:shape>
          <o:OLEObject Type="Embed" ProgID="Equation.DSMT4" ShapeID="_x0000_i1188" DrawAspect="Content" ObjectID="_1699091406" r:id="rId1155"/>
        </w:object>
      </w:r>
      <w:r w:rsidRPr="004951E9">
        <w:rPr>
          <w:lang w:val="el-GR"/>
        </w:rPr>
        <w:t xml:space="preserve"> είναι ελεύθερο.</w:t>
      </w:r>
    </w:p>
    <w:p w:rsidR="005F6F12" w:rsidRPr="004951E9" w:rsidRDefault="005F6F12" w:rsidP="004204DA">
      <w:pPr>
        <w:pStyle w:val="ListParagraph"/>
        <w:numPr>
          <w:ilvl w:val="0"/>
          <w:numId w:val="1"/>
        </w:numPr>
        <w:rPr>
          <w:lang w:val="el-GR"/>
        </w:rPr>
      </w:pPr>
      <w:r w:rsidRPr="004951E9">
        <w:rPr>
          <w:lang w:val="el-GR"/>
        </w:rPr>
        <w:t xml:space="preserve">Αν η δεξιά πλευρά ήταν </w:t>
      </w:r>
      <w:r w:rsidR="004951E9" w:rsidRPr="00A92C45">
        <w:rPr>
          <w:position w:val="-50"/>
        </w:rPr>
        <w:object w:dxaOrig="460" w:dyaOrig="1120">
          <v:shape id="_x0000_i1189" type="#_x0000_t75" style="width:23.2pt;height:56pt" o:ole="">
            <v:imagedata r:id="rId1156" o:title=""/>
          </v:shape>
          <o:OLEObject Type="Embed" ProgID="Equation.DSMT4" ShapeID="_x0000_i1189" DrawAspect="Content" ObjectID="_1699091407" r:id="rId1157"/>
        </w:object>
      </w:r>
      <w:r w:rsidRPr="004951E9">
        <w:rPr>
          <w:lang w:val="el-GR"/>
        </w:rPr>
        <w:t xml:space="preserve"> οι δύο τελευταίες εξισώσεις θα ήταν </w:t>
      </w:r>
      <w:r w:rsidRPr="00F65911">
        <w:rPr>
          <w:highlight w:val="yellow"/>
          <w:lang w:val="el-GR"/>
        </w:rPr>
        <w:t xml:space="preserve">μη συμβατές και δεν θα είχα </w:t>
      </w:r>
      <w:proofErr w:type="spellStart"/>
      <w:r w:rsidRPr="00F65911">
        <w:rPr>
          <w:highlight w:val="yellow"/>
          <w:lang w:val="el-GR"/>
        </w:rPr>
        <w:t>καμμία</w:t>
      </w:r>
      <w:proofErr w:type="spellEnd"/>
      <w:r w:rsidRPr="00F65911">
        <w:rPr>
          <w:highlight w:val="yellow"/>
          <w:lang w:val="el-GR"/>
        </w:rPr>
        <w:t xml:space="preserve"> λύση</w:t>
      </w:r>
      <w:r w:rsidRPr="004951E9">
        <w:rPr>
          <w:lang w:val="el-GR"/>
        </w:rPr>
        <w:t>.</w:t>
      </w:r>
    </w:p>
    <w:p w:rsidR="005F6F12" w:rsidRDefault="005F6F12" w:rsidP="005F6F12">
      <w:pPr>
        <w:rPr>
          <w:b/>
          <w:lang w:val="el-GR"/>
        </w:rPr>
      </w:pPr>
    </w:p>
    <w:p w:rsidR="005F6F12" w:rsidRPr="0032375F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 w:rsidRPr="004951E9">
        <w:rPr>
          <w:b/>
          <w:highlight w:val="yellow"/>
          <w:lang w:val="el-GR"/>
        </w:rPr>
        <w:t xml:space="preserve">Στην ιδιόμορφη περίπτωση έχω </w:t>
      </w:r>
      <w:proofErr w:type="spellStart"/>
      <w:r w:rsidRPr="004951E9">
        <w:rPr>
          <w:b/>
          <w:highlight w:val="yellow"/>
          <w:lang w:val="el-GR"/>
        </w:rPr>
        <w:t>καμμία</w:t>
      </w:r>
      <w:proofErr w:type="spellEnd"/>
      <w:r w:rsidRPr="004951E9">
        <w:rPr>
          <w:b/>
          <w:highlight w:val="yellow"/>
          <w:lang w:val="el-GR"/>
        </w:rPr>
        <w:t xml:space="preserve"> ή άπειρες λύσεις.</w:t>
      </w:r>
    </w:p>
    <w:p w:rsidR="005F6F12" w:rsidRPr="00FF45CB" w:rsidRDefault="005F6F12" w:rsidP="005F6F12">
      <w:pPr>
        <w:rPr>
          <w:lang w:val="el-GR"/>
        </w:rPr>
      </w:pPr>
    </w:p>
    <w:p w:rsidR="004951E9" w:rsidRDefault="004951E9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highlight w:val="lightGray"/>
          <w:lang w:val="el-GR"/>
        </w:rPr>
      </w:pPr>
      <w:r w:rsidRPr="0080542F">
        <w:rPr>
          <w:highlight w:val="lightGray"/>
          <w:lang w:val="el-GR"/>
        </w:rPr>
        <w:br w:type="page"/>
      </w:r>
    </w:p>
    <w:p w:rsidR="005F6F12" w:rsidRPr="00FE5EA2" w:rsidRDefault="005F6F12" w:rsidP="005F6F12">
      <w:pPr>
        <w:pStyle w:val="Heading3"/>
      </w:pPr>
      <w:r w:rsidRPr="00FE5EA2">
        <w:rPr>
          <w:highlight w:val="lightGray"/>
        </w:rPr>
        <w:lastRenderedPageBreak/>
        <w:t>Επιπτώσεις εναλλαγής</w:t>
      </w:r>
      <w:r w:rsidRPr="0025738E">
        <w:rPr>
          <w:highlight w:val="lightGray"/>
        </w:rPr>
        <w:t xml:space="preserve"> </w:t>
      </w:r>
      <w:r>
        <w:rPr>
          <w:highlight w:val="lightGray"/>
        </w:rPr>
        <w:t>γραμμών</w:t>
      </w:r>
      <w:r w:rsidRPr="00FE5EA2">
        <w:rPr>
          <w:highlight w:val="lightGray"/>
        </w:rPr>
        <w:t xml:space="preserve"> στη κατασκευή του </w:t>
      </w:r>
      <w:r w:rsidRPr="00FE5EA2">
        <w:rPr>
          <w:highlight w:val="lightGray"/>
          <w:lang w:val="en-US"/>
        </w:rPr>
        <w:t>L</w:t>
      </w:r>
    </w:p>
    <w:p w:rsidR="004854E5" w:rsidRDefault="004854E5" w:rsidP="005F6F12">
      <w:pPr>
        <w:rPr>
          <w:lang w:val="en-US"/>
        </w:rPr>
      </w:pPr>
      <w:r w:rsidRPr="004854E5">
        <w:rPr>
          <w:position w:val="-4"/>
          <w:lang w:val="el-GR"/>
        </w:rPr>
        <w:object w:dxaOrig="279" w:dyaOrig="279">
          <v:shape id="_x0000_i1190" type="#_x0000_t75" style="width:14pt;height:14pt" o:ole="">
            <v:imagedata r:id="rId1158" o:title=""/>
          </v:shape>
          <o:OLEObject Type="Embed" ProgID="Equation.DSMT4" ShapeID="_x0000_i1190" DrawAspect="Content" ObjectID="_1699091408" r:id="rId1159"/>
        </w:object>
      </w:r>
      <w:r>
        <w:rPr>
          <w:lang w:val="el-GR"/>
        </w:rPr>
        <w:t xml:space="preserve"> 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4854E5">
        <w:rPr>
          <w:position w:val="-4"/>
          <w:lang w:val="el-GR"/>
        </w:rPr>
        <w:object w:dxaOrig="260" w:dyaOrig="279">
          <v:shape id="_x0000_i1191" type="#_x0000_t75" style="width:13.2pt;height:14pt" o:ole="">
            <v:imagedata r:id="rId1160" o:title=""/>
          </v:shape>
          <o:OLEObject Type="Embed" ProgID="Equation.DSMT4" ShapeID="_x0000_i1191" DrawAspect="Content" ObjectID="_1699091409" r:id="rId1161"/>
        </w:object>
      </w:r>
      <w:r>
        <w:rPr>
          <w:lang w:val="el-GR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4854E5">
        <w:rPr>
          <w:position w:val="-4"/>
          <w:lang w:val="el-GR"/>
        </w:rPr>
        <w:object w:dxaOrig="260" w:dyaOrig="279">
          <v:shape id="_x0000_i1192" type="#_x0000_t75" style="width:13.2pt;height:14pt" o:ole="">
            <v:imagedata r:id="rId1162" o:title=""/>
          </v:shape>
          <o:OLEObject Type="Embed" ProgID="Equation.DSMT4" ShapeID="_x0000_i1192" DrawAspect="Content" ObjectID="_1699091410" r:id="rId1163"/>
        </w:object>
      </w:r>
    </w:p>
    <w:p w:rsidR="007A0E53" w:rsidRDefault="0080542F" w:rsidP="005F6F12">
      <w:pPr>
        <w:rPr>
          <w:lang w:val="el-GR"/>
        </w:rPr>
      </w:pPr>
      <w:r>
        <w:rPr>
          <w:lang w:val="el-GR"/>
        </w:rPr>
        <w:t xml:space="preserve">Αρχ. </w:t>
      </w:r>
      <w:r w:rsidR="004854E5" w:rsidRPr="004854E5">
        <w:rPr>
          <w:position w:val="-98"/>
          <w:lang w:val="en-US"/>
        </w:rPr>
        <w:object w:dxaOrig="2320" w:dyaOrig="2100">
          <v:shape id="_x0000_i1193" type="#_x0000_t75" style="width:116pt;height:105.2pt" o:ole="">
            <v:imagedata r:id="rId1164" o:title=""/>
          </v:shape>
          <o:OLEObject Type="Embed" ProgID="Equation.DSMT4" ShapeID="_x0000_i1193" DrawAspect="Content" ObjectID="_1699091411" r:id="rId1165"/>
        </w:object>
      </w:r>
      <w:r w:rsidR="004854E5" w:rsidRPr="00F25C4C">
        <w:rPr>
          <w:lang w:val="el-GR"/>
        </w:rPr>
        <w:t xml:space="preserve"> </w:t>
      </w:r>
    </w:p>
    <w:p w:rsidR="007A0E53" w:rsidRDefault="0080542F" w:rsidP="005F6F12">
      <w:pPr>
        <w:rPr>
          <w:lang w:val="el-GR"/>
        </w:rPr>
      </w:pPr>
      <w:r>
        <w:rPr>
          <w:lang w:val="el-GR"/>
        </w:rPr>
        <w:t>1</w:t>
      </w:r>
      <w:r w:rsidRPr="0080542F">
        <w:rPr>
          <w:vertAlign w:val="superscript"/>
          <w:lang w:val="el-GR"/>
        </w:rPr>
        <w:t>ο</w:t>
      </w:r>
      <w:r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200" w:dyaOrig="2100">
          <v:shape id="_x0000_i1194" type="#_x0000_t75" style="width:110pt;height:105.2pt" o:ole="">
            <v:imagedata r:id="rId1166" o:title=""/>
          </v:shape>
          <o:OLEObject Type="Embed" ProgID="Equation.DSMT4" ShapeID="_x0000_i1194" DrawAspect="Content" ObjectID="_1699091412" r:id="rId1167"/>
        </w:object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195" type="#_x0000_t75" style="width:103.2pt;height:105.2pt" o:ole="">
            <v:imagedata r:id="rId1168" o:title=""/>
          </v:shape>
          <o:OLEObject Type="Embed" ProgID="Equation.DSMT4" ShapeID="_x0000_i1195" DrawAspect="Content" ObjectID="_1699091413" r:id="rId1169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196" type="#_x0000_t75" style="width:103.2pt;height:105.2pt" o:ole="">
            <v:imagedata r:id="rId1170" o:title=""/>
          </v:shape>
          <o:OLEObject Type="Embed" ProgID="Equation.DSMT4" ShapeID="_x0000_i1196" DrawAspect="Content" ObjectID="_1699091414" r:id="rId1171"/>
        </w:object>
      </w:r>
    </w:p>
    <w:p w:rsidR="007A0E53" w:rsidRDefault="0080542F" w:rsidP="005F6F12">
      <w:pPr>
        <w:rPr>
          <w:lang w:val="el-GR"/>
        </w:rPr>
      </w:pPr>
      <w:r>
        <w:rPr>
          <w:lang w:val="el-GR"/>
        </w:rPr>
        <w:t>2</w:t>
      </w:r>
      <w:r w:rsidRPr="0080542F">
        <w:rPr>
          <w:vertAlign w:val="superscript"/>
          <w:lang w:val="el-GR"/>
        </w:rPr>
        <w:t>ο</w:t>
      </w:r>
      <w:r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200" w:dyaOrig="2100">
          <v:shape id="_x0000_i1197" type="#_x0000_t75" style="width:110pt;height:105.2pt" o:ole="">
            <v:imagedata r:id="rId1172" o:title=""/>
          </v:shape>
          <o:OLEObject Type="Embed" ProgID="Equation.DSMT4" ShapeID="_x0000_i1197" DrawAspect="Content" ObjectID="_1699091415" r:id="rId1173"/>
        </w:object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198" type="#_x0000_t75" style="width:103.2pt;height:105.2pt" o:ole="">
            <v:imagedata r:id="rId1174" o:title=""/>
          </v:shape>
          <o:OLEObject Type="Embed" ProgID="Equation.DSMT4" ShapeID="_x0000_i1198" DrawAspect="Content" ObjectID="_1699091416" r:id="rId1175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199" type="#_x0000_t75" style="width:103.2pt;height:105.2pt" o:ole="">
            <v:imagedata r:id="rId1176" o:title=""/>
          </v:shape>
          <o:OLEObject Type="Embed" ProgID="Equation.DSMT4" ShapeID="_x0000_i1199" DrawAspect="Content" ObjectID="_1699091417" r:id="rId1177"/>
        </w:object>
      </w:r>
    </w:p>
    <w:p w:rsidR="007A0E53" w:rsidRDefault="0080542F" w:rsidP="007A0E53">
      <w:pPr>
        <w:rPr>
          <w:lang w:val="el-GR"/>
        </w:rPr>
      </w:pPr>
      <w:r>
        <w:rPr>
          <w:lang w:val="el-GR"/>
        </w:rPr>
        <w:t>3</w:t>
      </w:r>
      <w:r w:rsidRPr="0080542F">
        <w:rPr>
          <w:vertAlign w:val="superscript"/>
          <w:lang w:val="el-GR"/>
        </w:rPr>
        <w:t>ο</w:t>
      </w:r>
      <w:r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060" w:dyaOrig="2100">
          <v:shape id="_x0000_i1200" type="#_x0000_t75" style="width:103.2pt;height:105.2pt" o:ole="">
            <v:imagedata r:id="rId1178" o:title=""/>
          </v:shape>
          <o:OLEObject Type="Embed" ProgID="Equation.DSMT4" ShapeID="_x0000_i1200" DrawAspect="Content" ObjectID="_1699091418" r:id="rId1179"/>
        </w:object>
      </w:r>
      <w:r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01" type="#_x0000_t75" style="width:103.2pt;height:105.2pt" o:ole="">
            <v:imagedata r:id="rId1180" o:title=""/>
          </v:shape>
          <o:OLEObject Type="Embed" ProgID="Equation.DSMT4" ShapeID="_x0000_i1201" DrawAspect="Content" ObjectID="_1699091419" r:id="rId1181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02" type="#_x0000_t75" style="width:103.2pt;height:105.2pt" o:ole="">
            <v:imagedata r:id="rId1176" o:title=""/>
          </v:shape>
          <o:OLEObject Type="Embed" ProgID="Equation.DSMT4" ShapeID="_x0000_i1202" DrawAspect="Content" ObjectID="_1699091420" r:id="rId1182"/>
        </w:object>
      </w:r>
    </w:p>
    <w:p w:rsidR="007A0E53" w:rsidRPr="005F6F12" w:rsidRDefault="0080542F" w:rsidP="007A0E53">
      <w:pPr>
        <w:rPr>
          <w:highlight w:val="lightGray"/>
          <w:lang w:val="el-GR"/>
        </w:rPr>
      </w:pPr>
      <w:r>
        <w:rPr>
          <w:lang w:val="el-GR"/>
        </w:rPr>
        <w:t>4</w:t>
      </w:r>
      <w:r w:rsidRPr="0080542F">
        <w:rPr>
          <w:vertAlign w:val="superscript"/>
          <w:lang w:val="el-GR"/>
        </w:rPr>
        <w:t>ο</w:t>
      </w:r>
      <w:r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060" w:dyaOrig="2100">
          <v:shape id="_x0000_i1203" type="#_x0000_t75" style="width:103.2pt;height:105.2pt" o:ole="">
            <v:imagedata r:id="rId1183" o:title=""/>
          </v:shape>
          <o:OLEObject Type="Embed" ProgID="Equation.DSMT4" ShapeID="_x0000_i1203" DrawAspect="Content" ObjectID="_1699091421" r:id="rId1184"/>
        </w:object>
      </w:r>
      <w:r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04" type="#_x0000_t75" style="width:103.2pt;height:105.2pt" o:ole="">
            <v:imagedata r:id="rId1185" o:title=""/>
          </v:shape>
          <o:OLEObject Type="Embed" ProgID="Equation.DSMT4" ShapeID="_x0000_i1204" DrawAspect="Content" ObjectID="_1699091422" r:id="rId1186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05" type="#_x0000_t75" style="width:103.2pt;height:105.2pt" o:ole="">
            <v:imagedata r:id="rId1187" o:title=""/>
          </v:shape>
          <o:OLEObject Type="Embed" ProgID="Equation.DSMT4" ShapeID="_x0000_i1205" DrawAspect="Content" ObjectID="_1699091423" r:id="rId1188"/>
        </w:object>
      </w:r>
      <w:r w:rsidR="007A0E53" w:rsidRPr="005F6F12">
        <w:rPr>
          <w:lang w:val="el-GR"/>
        </w:rPr>
        <w:br w:type="page"/>
      </w:r>
    </w:p>
    <w:p w:rsidR="007A0E53" w:rsidRDefault="007A0E53" w:rsidP="007A0E53">
      <w:pPr>
        <w:rPr>
          <w:lang w:val="en-US"/>
        </w:rPr>
      </w:pPr>
      <w:r w:rsidRPr="004854E5">
        <w:rPr>
          <w:position w:val="-4"/>
          <w:lang w:val="el-GR"/>
        </w:rPr>
        <w:object w:dxaOrig="279" w:dyaOrig="279">
          <v:shape id="_x0000_i1206" type="#_x0000_t75" style="width:14pt;height:14pt" o:ole="">
            <v:imagedata r:id="rId1158" o:title=""/>
          </v:shape>
          <o:OLEObject Type="Embed" ProgID="Equation.DSMT4" ShapeID="_x0000_i1206" DrawAspect="Content" ObjectID="_1699091424" r:id="rId1189"/>
        </w:object>
      </w:r>
      <w:r>
        <w:rPr>
          <w:lang w:val="el-GR"/>
        </w:rPr>
        <w:t xml:space="preserve"> 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4854E5">
        <w:rPr>
          <w:position w:val="-4"/>
          <w:lang w:val="el-GR"/>
        </w:rPr>
        <w:object w:dxaOrig="260" w:dyaOrig="279">
          <v:shape id="_x0000_i1207" type="#_x0000_t75" style="width:13.2pt;height:14pt" o:ole="">
            <v:imagedata r:id="rId1160" o:title=""/>
          </v:shape>
          <o:OLEObject Type="Embed" ProgID="Equation.DSMT4" ShapeID="_x0000_i1207" DrawAspect="Content" ObjectID="_1699091425" r:id="rId1190"/>
        </w:object>
      </w:r>
      <w:r>
        <w:rPr>
          <w:lang w:val="el-GR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4854E5">
        <w:rPr>
          <w:position w:val="-4"/>
          <w:lang w:val="el-GR"/>
        </w:rPr>
        <w:object w:dxaOrig="260" w:dyaOrig="279">
          <v:shape id="_x0000_i1208" type="#_x0000_t75" style="width:13.2pt;height:14pt" o:ole="">
            <v:imagedata r:id="rId1162" o:title=""/>
          </v:shape>
          <o:OLEObject Type="Embed" ProgID="Equation.DSMT4" ShapeID="_x0000_i1208" DrawAspect="Content" ObjectID="_1699091426" r:id="rId1191"/>
        </w:object>
      </w:r>
    </w:p>
    <w:p w:rsidR="0050108C" w:rsidRDefault="0080542F" w:rsidP="007A0E53">
      <w:pPr>
        <w:rPr>
          <w:lang w:val="el-GR"/>
        </w:rPr>
      </w:pPr>
      <w:r>
        <w:rPr>
          <w:lang w:val="el-GR"/>
        </w:rPr>
        <w:t xml:space="preserve">5 </w:t>
      </w:r>
      <w:r w:rsidRPr="0080542F">
        <w:rPr>
          <w:vertAlign w:val="superscript"/>
          <w:lang w:val="el-GR"/>
        </w:rPr>
        <w:t>ο</w:t>
      </w:r>
      <w:r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060" w:dyaOrig="2100">
          <v:shape id="_x0000_i1209" type="#_x0000_t75" style="width:103.2pt;height:105.2pt" o:ole="">
            <v:imagedata r:id="rId1192" o:title=""/>
          </v:shape>
          <o:OLEObject Type="Embed" ProgID="Equation.DSMT4" ShapeID="_x0000_i1209" DrawAspect="Content" ObjectID="_1699091427" r:id="rId1193"/>
        </w:object>
      </w:r>
      <w:r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10" type="#_x0000_t75" style="width:103.2pt;height:105.2pt" o:ole="">
            <v:imagedata r:id="rId1194" o:title=""/>
          </v:shape>
          <o:OLEObject Type="Embed" ProgID="Equation.DSMT4" ShapeID="_x0000_i1210" DrawAspect="Content" ObjectID="_1699091428" r:id="rId1195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11" type="#_x0000_t75" style="width:103.2pt;height:105.2pt" o:ole="">
            <v:imagedata r:id="rId1187" o:title=""/>
          </v:shape>
          <o:OLEObject Type="Embed" ProgID="Equation.DSMT4" ShapeID="_x0000_i1211" DrawAspect="Content" ObjectID="_1699091429" r:id="rId1196"/>
        </w:object>
      </w:r>
    </w:p>
    <w:p w:rsidR="0050108C" w:rsidRDefault="0050108C" w:rsidP="007A0E53">
      <w:pPr>
        <w:rPr>
          <w:lang w:val="el-GR"/>
        </w:rPr>
      </w:pPr>
    </w:p>
    <w:p w:rsidR="00E528D0" w:rsidRDefault="0050108C" w:rsidP="00E528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lang w:val="el-GR"/>
        </w:rPr>
        <w:t xml:space="preserve">Όταν </w:t>
      </w:r>
      <w:proofErr w:type="spellStart"/>
      <w:r w:rsidR="00E528D0">
        <w:rPr>
          <w:lang w:val="el-GR"/>
        </w:rPr>
        <w:t>εναλλάσω</w:t>
      </w:r>
      <w:proofErr w:type="spellEnd"/>
      <w:r w:rsidR="00E528D0">
        <w:rPr>
          <w:lang w:val="el-GR"/>
        </w:rPr>
        <w:t xml:space="preserve"> γραμμές στον </w:t>
      </w:r>
      <w:r w:rsidR="00E528D0" w:rsidRPr="004854E5">
        <w:rPr>
          <w:position w:val="-4"/>
          <w:lang w:val="el-GR"/>
        </w:rPr>
        <w:object w:dxaOrig="279" w:dyaOrig="279">
          <v:shape id="_x0000_i1212" type="#_x0000_t75" style="width:14pt;height:14pt" o:ole="">
            <v:imagedata r:id="rId1158" o:title=""/>
          </v:shape>
          <o:OLEObject Type="Embed" ProgID="Equation.DSMT4" ShapeID="_x0000_i1212" DrawAspect="Content" ObjectID="_1699091430" r:id="rId1197"/>
        </w:object>
      </w:r>
    </w:p>
    <w:p w:rsidR="007A0E53" w:rsidRPr="00E528D0" w:rsidRDefault="00E528D0" w:rsidP="004204DA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lightGray"/>
          <w:lang w:val="el-GR"/>
        </w:rPr>
      </w:pPr>
      <w:proofErr w:type="spellStart"/>
      <w:r>
        <w:rPr>
          <w:lang w:val="el-GR"/>
        </w:rPr>
        <w:t>εναλλάσω</w:t>
      </w:r>
      <w:proofErr w:type="spellEnd"/>
      <w:r>
        <w:rPr>
          <w:lang w:val="el-GR"/>
        </w:rPr>
        <w:t xml:space="preserve"> τις ίδιες γραμμές στον </w:t>
      </w:r>
      <w:r w:rsidRPr="004854E5">
        <w:rPr>
          <w:position w:val="-4"/>
          <w:lang w:val="el-GR"/>
        </w:rPr>
        <w:object w:dxaOrig="260" w:dyaOrig="279">
          <v:shape id="_x0000_i1213" type="#_x0000_t75" style="width:13.2pt;height:14pt" o:ole="">
            <v:imagedata r:id="rId1162" o:title=""/>
          </v:shape>
          <o:OLEObject Type="Embed" ProgID="Equation.DSMT4" ShapeID="_x0000_i1213" DrawAspect="Content" ObjectID="_1699091431" r:id="rId1198"/>
        </w:object>
      </w:r>
    </w:p>
    <w:p w:rsidR="00E528D0" w:rsidRPr="00E528D0" w:rsidRDefault="00E528D0" w:rsidP="004204DA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lightGray"/>
          <w:lang w:val="el-GR"/>
        </w:rPr>
      </w:pPr>
      <w:proofErr w:type="spellStart"/>
      <w:r>
        <w:rPr>
          <w:lang w:val="el-GR"/>
        </w:rPr>
        <w:t>εναλλάσω</w:t>
      </w:r>
      <w:proofErr w:type="spellEnd"/>
      <w:r>
        <w:rPr>
          <w:lang w:val="el-GR"/>
        </w:rPr>
        <w:t xml:space="preserve"> στον </w:t>
      </w:r>
      <w:r w:rsidRPr="004854E5">
        <w:rPr>
          <w:position w:val="-4"/>
          <w:lang w:val="el-GR"/>
        </w:rPr>
        <w:object w:dxaOrig="260" w:dyaOrig="279">
          <v:shape id="_x0000_i1214" type="#_x0000_t75" style="width:13.2pt;height:14pt" o:ole="">
            <v:imagedata r:id="rId1160" o:title=""/>
          </v:shape>
          <o:OLEObject Type="Embed" ProgID="Equation.DSMT4" ShapeID="_x0000_i1214" DrawAspect="Content" ObjectID="_1699091432" r:id="rId1199"/>
        </w:object>
      </w:r>
      <w:r>
        <w:rPr>
          <w:lang w:val="el-GR"/>
        </w:rPr>
        <w:t xml:space="preserve"> τις αντίστοιχες γραμμές </w:t>
      </w:r>
      <w:r w:rsidRPr="00E528D0">
        <w:rPr>
          <w:b/>
          <w:lang w:val="el-GR"/>
        </w:rPr>
        <w:t>μόνο στους συντελεστές πού έχω συμπληρώσει εγώ</w:t>
      </w:r>
      <w:r>
        <w:rPr>
          <w:lang w:val="el-GR"/>
        </w:rPr>
        <w:t xml:space="preserve"> (όχι τα 1)</w:t>
      </w:r>
    </w:p>
    <w:p w:rsidR="00733D30" w:rsidRPr="00B52891" w:rsidRDefault="00733D30" w:rsidP="00733D30">
      <w:pPr>
        <w:tabs>
          <w:tab w:val="clear" w:pos="1185"/>
        </w:tabs>
        <w:spacing w:before="0" w:after="0" w:line="240" w:lineRule="auto"/>
        <w:jc w:val="left"/>
        <w:rPr>
          <w:b/>
          <w:highlight w:val="lightGray"/>
          <w:lang w:val="el-GR"/>
        </w:rPr>
      </w:pPr>
    </w:p>
    <w:p w:rsidR="00733D30" w:rsidRPr="00B52891" w:rsidRDefault="00733D30" w:rsidP="00733D30">
      <w:pPr>
        <w:tabs>
          <w:tab w:val="clear" w:pos="1185"/>
        </w:tabs>
        <w:spacing w:before="0" w:after="0" w:line="240" w:lineRule="auto"/>
        <w:jc w:val="left"/>
        <w:rPr>
          <w:b/>
          <w:highlight w:val="lightGray"/>
          <w:lang w:val="el-GR"/>
        </w:rPr>
      </w:pPr>
    </w:p>
    <w:p w:rsidR="00733D30" w:rsidRDefault="00733D30" w:rsidP="00733D3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6EA26C28" wp14:editId="681C1C9C">
                <wp:simplePos x="0" y="0"/>
                <wp:positionH relativeFrom="column">
                  <wp:posOffset>6202320</wp:posOffset>
                </wp:positionH>
                <wp:positionV relativeFrom="paragraph">
                  <wp:posOffset>113700</wp:posOffset>
                </wp:positionV>
                <wp:extent cx="360" cy="360"/>
                <wp:effectExtent l="0" t="0" r="0" b="0"/>
                <wp:wrapNone/>
                <wp:docPr id="3409" name="Ink 3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9" o:spid="_x0000_s1026" type="#_x0000_t75" style="position:absolute;margin-left:482.7pt;margin-top:-2.4pt;width:11.4pt;height:22.7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">
                <v:imagedata r:id="rId1015" o:title=""/>
              </v:shape>
            </w:pict>
          </mc:Fallback>
        </mc:AlternateContent>
      </w: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19828409" wp14:editId="3F100E4F">
                <wp:simplePos x="0" y="0"/>
                <wp:positionH relativeFrom="column">
                  <wp:posOffset>6288360</wp:posOffset>
                </wp:positionH>
                <wp:positionV relativeFrom="paragraph">
                  <wp:posOffset>134220</wp:posOffset>
                </wp:positionV>
                <wp:extent cx="3240" cy="29520"/>
                <wp:effectExtent l="114300" t="171450" r="130175" b="199390"/>
                <wp:wrapNone/>
                <wp:docPr id="3410" name="Ink 3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3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0" o:spid="_x0000_s1026" type="#_x0000_t75" style="position:absolute;margin-left:489.5pt;margin-top:-.8pt;width:11.6pt;height: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">
                <v:imagedata r:id="rId1017" o:title=""/>
              </v:shape>
            </w:pict>
          </mc:Fallback>
        </mc:AlternateContent>
      </w: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6601B9A6" wp14:editId="6B3C040C">
                <wp:simplePos x="0" y="0"/>
                <wp:positionH relativeFrom="column">
                  <wp:posOffset>3276240</wp:posOffset>
                </wp:positionH>
                <wp:positionV relativeFrom="paragraph">
                  <wp:posOffset>-87900</wp:posOffset>
                </wp:positionV>
                <wp:extent cx="15120" cy="180720"/>
                <wp:effectExtent l="38100" t="38100" r="42545" b="48260"/>
                <wp:wrapNone/>
                <wp:docPr id="3411" name="Ink 3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51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1" o:spid="_x0000_s1026" type="#_x0000_t75" style="position:absolute;margin-left:256.95pt;margin-top:-7.9pt;width:3.25pt;height:16.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">
                <v:imagedata r:id="rId1019" o:title=""/>
              </v:shape>
            </w:pict>
          </mc:Fallback>
        </mc:AlternateContent>
      </w:r>
      <w:r w:rsidRPr="004577E0">
        <w:rPr>
          <w:b/>
          <w:highlight w:val="lightGray"/>
          <w:lang w:val="el-GR"/>
        </w:rPr>
        <w:t>Άσκηση</w:t>
      </w:r>
      <w:r>
        <w:rPr>
          <w:b/>
          <w:highlight w:val="lightGray"/>
          <w:lang w:val="el-GR"/>
        </w:rPr>
        <w:t xml:space="preserve"> για αύριο για το σπίτι</w:t>
      </w:r>
      <w:r w:rsidRPr="004577E0">
        <w:rPr>
          <w:b/>
          <w:highlight w:val="lightGray"/>
          <w:lang w:val="el-GR"/>
        </w:rPr>
        <w:t>.</w:t>
      </w:r>
      <w:r w:rsidRPr="004577E0">
        <w:rPr>
          <w:b/>
          <w:lang w:val="el-GR"/>
        </w:rPr>
        <w:t xml:space="preserve"> </w:t>
      </w:r>
      <w:r>
        <w:rPr>
          <w:lang w:val="el-GR"/>
        </w:rPr>
        <w:t xml:space="preserve">Να βρεθεί η </w:t>
      </w:r>
      <w:proofErr w:type="spellStart"/>
      <w:r>
        <w:rPr>
          <w:lang w:val="el-GR"/>
        </w:rPr>
        <w:t>παραγοντοποίηση</w:t>
      </w:r>
      <w:proofErr w:type="spellEnd"/>
      <w:r>
        <w:rPr>
          <w:lang w:val="el-GR"/>
        </w:rPr>
        <w:t xml:space="preserve"> </w:t>
      </w:r>
      <w:r w:rsidRPr="005577FB">
        <w:rPr>
          <w:position w:val="-6"/>
          <w:lang w:val="el-GR"/>
        </w:rPr>
        <w:object w:dxaOrig="1340" w:dyaOrig="360">
          <v:shape id="_x0000_i1215" type="#_x0000_t75" style="width:67.2pt;height:18pt" o:ole="">
            <v:imagedata r:id="rId1203" o:title=""/>
          </v:shape>
          <o:OLEObject Type="Embed" ProgID="Equation.DSMT4" ShapeID="_x0000_i1215" DrawAspect="Content" ObjectID="_1699091433" r:id="rId1204"/>
        </w:object>
      </w:r>
      <w:r>
        <w:rPr>
          <w:lang w:val="el-GR"/>
        </w:rPr>
        <w:t xml:space="preserve"> για το πίνακα</w:t>
      </w:r>
    </w:p>
    <w:p w:rsidR="00020496" w:rsidRPr="005F6F12" w:rsidRDefault="00733D30" w:rsidP="00733D30">
      <w:pPr>
        <w:rPr>
          <w:highlight w:val="lightGray"/>
          <w:lang w:val="el-GR"/>
        </w:rPr>
      </w:pPr>
      <w:r w:rsidRPr="005577FB">
        <w:rPr>
          <w:position w:val="-78"/>
          <w:lang w:val="el-GR"/>
        </w:rPr>
        <w:object w:dxaOrig="2360" w:dyaOrig="1700">
          <v:shape id="_x0000_i1216" type="#_x0000_t75" style="width:118pt;height:85.2pt" o:ole="">
            <v:imagedata r:id="rId1205" o:title=""/>
          </v:shape>
          <o:OLEObject Type="Embed" ProgID="Equation.DSMT4" ShapeID="_x0000_i1216" DrawAspect="Content" ObjectID="_1699091434" r:id="rId1206"/>
        </w:object>
      </w:r>
      <w:r>
        <w:rPr>
          <w:lang w:val="el-GR"/>
        </w:rPr>
        <w:t xml:space="preserve"> </w:t>
      </w:r>
      <w:r w:rsidR="005F6F12" w:rsidRPr="005F6F12">
        <w:rPr>
          <w:lang w:val="el-GR"/>
        </w:rPr>
        <w:br w:type="page"/>
      </w:r>
    </w:p>
    <w:sectPr w:rsidR="00020496" w:rsidRPr="005F6F12">
      <w:headerReference w:type="even" r:id="rId1207"/>
      <w:headerReference w:type="default" r:id="rId120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5477" w:rsidRDefault="001C5477">
      <w:pPr>
        <w:spacing w:before="0" w:after="0" w:line="240" w:lineRule="auto"/>
      </w:pPr>
      <w:r>
        <w:separator/>
      </w:r>
    </w:p>
  </w:endnote>
  <w:endnote w:type="continuationSeparator" w:id="0">
    <w:p w:rsidR="001C5477" w:rsidRDefault="001C5477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5477" w:rsidRDefault="001C5477">
      <w:pPr>
        <w:spacing w:before="0" w:after="0" w:line="240" w:lineRule="auto"/>
      </w:pPr>
      <w:r>
        <w:separator/>
      </w:r>
    </w:p>
  </w:footnote>
  <w:footnote w:type="continuationSeparator" w:id="0">
    <w:p w:rsidR="001C5477" w:rsidRDefault="001C5477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1AB0" w:rsidRDefault="008C1AB0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C1AB0" w:rsidRDefault="008C1AB0">
    <w:pPr>
      <w:pStyle w:val="Header"/>
    </w:pPr>
  </w:p>
  <w:p w:rsidR="008C1AB0" w:rsidRDefault="008C1AB0" w:rsidP="00502726"/>
  <w:p w:rsidR="008C1AB0" w:rsidRDefault="008C1AB0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1AB0" w:rsidRDefault="008C1AB0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3538D">
      <w:rPr>
        <w:rStyle w:val="PageNumber"/>
        <w:noProof/>
      </w:rPr>
      <w:t>9</w:t>
    </w:r>
    <w:r>
      <w:rPr>
        <w:rStyle w:val="PageNumber"/>
      </w:rPr>
      <w:fldChar w:fldCharType="end"/>
    </w:r>
  </w:p>
  <w:p w:rsidR="008C1AB0" w:rsidRPr="001F01DD" w:rsidRDefault="008C1AB0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8C1AB0" w:rsidRDefault="008C1AB0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7F32"/>
    <w:rsid w:val="00032150"/>
    <w:rsid w:val="00040C33"/>
    <w:rsid w:val="0006367D"/>
    <w:rsid w:val="00064A6A"/>
    <w:rsid w:val="0006737B"/>
    <w:rsid w:val="0007144F"/>
    <w:rsid w:val="0007450E"/>
    <w:rsid w:val="00087E27"/>
    <w:rsid w:val="000A0DE6"/>
    <w:rsid w:val="000A387B"/>
    <w:rsid w:val="000A7FD0"/>
    <w:rsid w:val="000C01BA"/>
    <w:rsid w:val="000C2B87"/>
    <w:rsid w:val="000D6639"/>
    <w:rsid w:val="000D7303"/>
    <w:rsid w:val="000E7F6B"/>
    <w:rsid w:val="001021C0"/>
    <w:rsid w:val="0010772A"/>
    <w:rsid w:val="00111CEF"/>
    <w:rsid w:val="00116622"/>
    <w:rsid w:val="001219AF"/>
    <w:rsid w:val="001240C2"/>
    <w:rsid w:val="0012587A"/>
    <w:rsid w:val="001438C0"/>
    <w:rsid w:val="0015537D"/>
    <w:rsid w:val="00160366"/>
    <w:rsid w:val="0017136D"/>
    <w:rsid w:val="001801EC"/>
    <w:rsid w:val="00181903"/>
    <w:rsid w:val="001956FC"/>
    <w:rsid w:val="001A2408"/>
    <w:rsid w:val="001A50B0"/>
    <w:rsid w:val="001A549D"/>
    <w:rsid w:val="001B13F0"/>
    <w:rsid w:val="001B2BFD"/>
    <w:rsid w:val="001B5F35"/>
    <w:rsid w:val="001C3F87"/>
    <w:rsid w:val="001C5477"/>
    <w:rsid w:val="001D1201"/>
    <w:rsid w:val="001F01DD"/>
    <w:rsid w:val="001F6873"/>
    <w:rsid w:val="001F6DE4"/>
    <w:rsid w:val="002023D8"/>
    <w:rsid w:val="00214BF4"/>
    <w:rsid w:val="00217BC3"/>
    <w:rsid w:val="00221DC2"/>
    <w:rsid w:val="002253AB"/>
    <w:rsid w:val="00226C4A"/>
    <w:rsid w:val="0023237F"/>
    <w:rsid w:val="0023538D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747C8"/>
    <w:rsid w:val="00282B60"/>
    <w:rsid w:val="00282BAC"/>
    <w:rsid w:val="0029010F"/>
    <w:rsid w:val="0029728E"/>
    <w:rsid w:val="002A010E"/>
    <w:rsid w:val="002A2354"/>
    <w:rsid w:val="002B17F6"/>
    <w:rsid w:val="002B3C1F"/>
    <w:rsid w:val="002C4489"/>
    <w:rsid w:val="002D1BFD"/>
    <w:rsid w:val="002E618E"/>
    <w:rsid w:val="002F33D1"/>
    <w:rsid w:val="00301084"/>
    <w:rsid w:val="0030168C"/>
    <w:rsid w:val="003033E6"/>
    <w:rsid w:val="00306EA4"/>
    <w:rsid w:val="0031479B"/>
    <w:rsid w:val="00322A8E"/>
    <w:rsid w:val="0032375F"/>
    <w:rsid w:val="003274E4"/>
    <w:rsid w:val="00331A15"/>
    <w:rsid w:val="00336482"/>
    <w:rsid w:val="00336D8E"/>
    <w:rsid w:val="00337E85"/>
    <w:rsid w:val="00343401"/>
    <w:rsid w:val="00357EEF"/>
    <w:rsid w:val="00361524"/>
    <w:rsid w:val="00374C3E"/>
    <w:rsid w:val="0038109B"/>
    <w:rsid w:val="003848B6"/>
    <w:rsid w:val="00385B8D"/>
    <w:rsid w:val="0039262C"/>
    <w:rsid w:val="003A5DDD"/>
    <w:rsid w:val="003B66B2"/>
    <w:rsid w:val="003C050F"/>
    <w:rsid w:val="003C5346"/>
    <w:rsid w:val="003C7A0A"/>
    <w:rsid w:val="003F5DD2"/>
    <w:rsid w:val="003F60EC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60FDC"/>
    <w:rsid w:val="00461AC4"/>
    <w:rsid w:val="00462E25"/>
    <w:rsid w:val="004702E2"/>
    <w:rsid w:val="00471EF1"/>
    <w:rsid w:val="00477F90"/>
    <w:rsid w:val="004854E5"/>
    <w:rsid w:val="0048551C"/>
    <w:rsid w:val="00494C2B"/>
    <w:rsid w:val="004951E9"/>
    <w:rsid w:val="004A4A3D"/>
    <w:rsid w:val="004A4A85"/>
    <w:rsid w:val="004A6538"/>
    <w:rsid w:val="004A6E9B"/>
    <w:rsid w:val="004A71D5"/>
    <w:rsid w:val="004B703F"/>
    <w:rsid w:val="004B7416"/>
    <w:rsid w:val="004C17D3"/>
    <w:rsid w:val="004E1755"/>
    <w:rsid w:val="004E33A2"/>
    <w:rsid w:val="004E7115"/>
    <w:rsid w:val="004F71F1"/>
    <w:rsid w:val="0050108C"/>
    <w:rsid w:val="00502726"/>
    <w:rsid w:val="00515A91"/>
    <w:rsid w:val="00517FA2"/>
    <w:rsid w:val="00522D89"/>
    <w:rsid w:val="0052377C"/>
    <w:rsid w:val="00540570"/>
    <w:rsid w:val="005527EB"/>
    <w:rsid w:val="00553789"/>
    <w:rsid w:val="00555040"/>
    <w:rsid w:val="00570C3C"/>
    <w:rsid w:val="00573FB1"/>
    <w:rsid w:val="005812D4"/>
    <w:rsid w:val="00582140"/>
    <w:rsid w:val="00587698"/>
    <w:rsid w:val="00590E15"/>
    <w:rsid w:val="005B3D20"/>
    <w:rsid w:val="005C70C6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A00C4"/>
    <w:rsid w:val="006A1B47"/>
    <w:rsid w:val="006B57C2"/>
    <w:rsid w:val="006C1CFF"/>
    <w:rsid w:val="006D4CC9"/>
    <w:rsid w:val="006E4FF4"/>
    <w:rsid w:val="006F08D7"/>
    <w:rsid w:val="006F1FA1"/>
    <w:rsid w:val="006F2BC9"/>
    <w:rsid w:val="006F7857"/>
    <w:rsid w:val="0070105B"/>
    <w:rsid w:val="0072105D"/>
    <w:rsid w:val="0072548A"/>
    <w:rsid w:val="007263EF"/>
    <w:rsid w:val="0073192B"/>
    <w:rsid w:val="00731BC9"/>
    <w:rsid w:val="00733D30"/>
    <w:rsid w:val="00741D9A"/>
    <w:rsid w:val="0075375E"/>
    <w:rsid w:val="007612E5"/>
    <w:rsid w:val="00761675"/>
    <w:rsid w:val="00764F6B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6C8B"/>
    <w:rsid w:val="007D7DC8"/>
    <w:rsid w:val="007E4997"/>
    <w:rsid w:val="0080542F"/>
    <w:rsid w:val="00814296"/>
    <w:rsid w:val="00814B78"/>
    <w:rsid w:val="00815C35"/>
    <w:rsid w:val="00826F10"/>
    <w:rsid w:val="008314F5"/>
    <w:rsid w:val="00832533"/>
    <w:rsid w:val="00843A5E"/>
    <w:rsid w:val="00847EBF"/>
    <w:rsid w:val="00856950"/>
    <w:rsid w:val="0086278D"/>
    <w:rsid w:val="008630F3"/>
    <w:rsid w:val="00864129"/>
    <w:rsid w:val="008652A7"/>
    <w:rsid w:val="008653B4"/>
    <w:rsid w:val="00865CA1"/>
    <w:rsid w:val="00867601"/>
    <w:rsid w:val="00875481"/>
    <w:rsid w:val="00876336"/>
    <w:rsid w:val="008927E8"/>
    <w:rsid w:val="00895206"/>
    <w:rsid w:val="008B54CB"/>
    <w:rsid w:val="008C1AB0"/>
    <w:rsid w:val="008E2BA7"/>
    <w:rsid w:val="008E387D"/>
    <w:rsid w:val="008E3EF1"/>
    <w:rsid w:val="008F6316"/>
    <w:rsid w:val="00902C99"/>
    <w:rsid w:val="00905D85"/>
    <w:rsid w:val="00911771"/>
    <w:rsid w:val="0091252C"/>
    <w:rsid w:val="00913347"/>
    <w:rsid w:val="00920BE5"/>
    <w:rsid w:val="009233AA"/>
    <w:rsid w:val="00926262"/>
    <w:rsid w:val="009308F9"/>
    <w:rsid w:val="009401BB"/>
    <w:rsid w:val="00942972"/>
    <w:rsid w:val="009526EA"/>
    <w:rsid w:val="009650D0"/>
    <w:rsid w:val="00971662"/>
    <w:rsid w:val="0097474A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57361"/>
    <w:rsid w:val="00A67C94"/>
    <w:rsid w:val="00A8050E"/>
    <w:rsid w:val="00A84450"/>
    <w:rsid w:val="00A8773B"/>
    <w:rsid w:val="00A87BE8"/>
    <w:rsid w:val="00A93223"/>
    <w:rsid w:val="00AA1312"/>
    <w:rsid w:val="00AA5E47"/>
    <w:rsid w:val="00AA7E3F"/>
    <w:rsid w:val="00AB1850"/>
    <w:rsid w:val="00AB25C2"/>
    <w:rsid w:val="00AB6F2E"/>
    <w:rsid w:val="00AC4A57"/>
    <w:rsid w:val="00AC637A"/>
    <w:rsid w:val="00AD4856"/>
    <w:rsid w:val="00AE0A15"/>
    <w:rsid w:val="00AE618B"/>
    <w:rsid w:val="00B007A4"/>
    <w:rsid w:val="00B07BA9"/>
    <w:rsid w:val="00B15916"/>
    <w:rsid w:val="00B175B8"/>
    <w:rsid w:val="00B228A8"/>
    <w:rsid w:val="00B30E20"/>
    <w:rsid w:val="00B421F3"/>
    <w:rsid w:val="00B52891"/>
    <w:rsid w:val="00B66267"/>
    <w:rsid w:val="00B66DC2"/>
    <w:rsid w:val="00B7596A"/>
    <w:rsid w:val="00B85F35"/>
    <w:rsid w:val="00B865EF"/>
    <w:rsid w:val="00B91039"/>
    <w:rsid w:val="00B920EA"/>
    <w:rsid w:val="00BA49B0"/>
    <w:rsid w:val="00BB4E33"/>
    <w:rsid w:val="00BC2B6C"/>
    <w:rsid w:val="00BC42BE"/>
    <w:rsid w:val="00BC6439"/>
    <w:rsid w:val="00BD081D"/>
    <w:rsid w:val="00BD3A12"/>
    <w:rsid w:val="00BD3B0C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E39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144FE"/>
    <w:rsid w:val="00D267ED"/>
    <w:rsid w:val="00D34D27"/>
    <w:rsid w:val="00D4231F"/>
    <w:rsid w:val="00D541AF"/>
    <w:rsid w:val="00D55F86"/>
    <w:rsid w:val="00D67AEC"/>
    <w:rsid w:val="00D70C5D"/>
    <w:rsid w:val="00D779E1"/>
    <w:rsid w:val="00D93C7D"/>
    <w:rsid w:val="00D94382"/>
    <w:rsid w:val="00DA28A2"/>
    <w:rsid w:val="00DA62FB"/>
    <w:rsid w:val="00DA753D"/>
    <w:rsid w:val="00DC465B"/>
    <w:rsid w:val="00DC5BD2"/>
    <w:rsid w:val="00DE3C6A"/>
    <w:rsid w:val="00DE5DC5"/>
    <w:rsid w:val="00DE6708"/>
    <w:rsid w:val="00DF5D56"/>
    <w:rsid w:val="00E0525D"/>
    <w:rsid w:val="00E46F82"/>
    <w:rsid w:val="00E50FFE"/>
    <w:rsid w:val="00E528D0"/>
    <w:rsid w:val="00E53443"/>
    <w:rsid w:val="00EA2B65"/>
    <w:rsid w:val="00EA4B09"/>
    <w:rsid w:val="00EB17D6"/>
    <w:rsid w:val="00EB3BEA"/>
    <w:rsid w:val="00EB3C91"/>
    <w:rsid w:val="00EB4FB2"/>
    <w:rsid w:val="00EC4CCD"/>
    <w:rsid w:val="00ED0454"/>
    <w:rsid w:val="00ED1F4B"/>
    <w:rsid w:val="00ED6A1E"/>
    <w:rsid w:val="00ED6A97"/>
    <w:rsid w:val="00ED6CAC"/>
    <w:rsid w:val="00EE330E"/>
    <w:rsid w:val="00F05AED"/>
    <w:rsid w:val="00F119AB"/>
    <w:rsid w:val="00F15632"/>
    <w:rsid w:val="00F17033"/>
    <w:rsid w:val="00F25C4C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65911"/>
    <w:rsid w:val="00F70D6A"/>
    <w:rsid w:val="00F7218F"/>
    <w:rsid w:val="00F749FA"/>
    <w:rsid w:val="00F806C1"/>
    <w:rsid w:val="00F84216"/>
    <w:rsid w:val="00F869D1"/>
    <w:rsid w:val="00F90206"/>
    <w:rsid w:val="00F91CBB"/>
    <w:rsid w:val="00F96393"/>
    <w:rsid w:val="00FA4D8D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36.xml"/><Relationship Id="rId671" Type="http://schemas.openxmlformats.org/officeDocument/2006/relationships/customXml" Target="ink/ink272.xml"/><Relationship Id="rId769" Type="http://schemas.openxmlformats.org/officeDocument/2006/relationships/image" Target="media/image377.wmf"/><Relationship Id="rId976" Type="http://schemas.openxmlformats.org/officeDocument/2006/relationships/oleObject" Target="embeddings/oleObject85.bin"/><Relationship Id="rId21" Type="http://schemas.openxmlformats.org/officeDocument/2006/relationships/image" Target="media/image7.wmf"/><Relationship Id="rId324" Type="http://schemas.openxmlformats.org/officeDocument/2006/relationships/customXml" Target="ink/ink121.xml"/><Relationship Id="rId531" Type="http://schemas.openxmlformats.org/officeDocument/2006/relationships/image" Target="media/image259.emf"/><Relationship Id="rId629" Type="http://schemas.openxmlformats.org/officeDocument/2006/relationships/image" Target="media/image307.emf"/><Relationship Id="rId1161" Type="http://schemas.openxmlformats.org/officeDocument/2006/relationships/oleObject" Target="embeddings/oleObject175.bin"/><Relationship Id="rId170" Type="http://schemas.openxmlformats.org/officeDocument/2006/relationships/image" Target="media/image81.emf"/><Relationship Id="rId836" Type="http://schemas.openxmlformats.org/officeDocument/2006/relationships/customXml" Target="ink/ink345.xml"/><Relationship Id="rId1021" Type="http://schemas.openxmlformats.org/officeDocument/2006/relationships/oleObject" Target="embeddings/oleObject104.bin"/><Relationship Id="rId1119" Type="http://schemas.openxmlformats.org/officeDocument/2006/relationships/image" Target="media/image541.wmf"/><Relationship Id="rId268" Type="http://schemas.openxmlformats.org/officeDocument/2006/relationships/image" Target="media/image129.emf"/><Relationship Id="rId475" Type="http://schemas.openxmlformats.org/officeDocument/2006/relationships/image" Target="media/image231.emf"/><Relationship Id="rId682" Type="http://schemas.openxmlformats.org/officeDocument/2006/relationships/image" Target="media/image333.emf"/><Relationship Id="rId903" Type="http://schemas.openxmlformats.org/officeDocument/2006/relationships/image" Target="media/image441.emf"/><Relationship Id="rId32" Type="http://schemas.openxmlformats.org/officeDocument/2006/relationships/image" Target="media/image12.emf"/><Relationship Id="rId128" Type="http://schemas.openxmlformats.org/officeDocument/2006/relationships/image" Target="media/image60.emf"/><Relationship Id="rId335" Type="http://schemas.openxmlformats.org/officeDocument/2006/relationships/image" Target="media/image161.emf"/><Relationship Id="rId542" Type="http://schemas.openxmlformats.org/officeDocument/2006/relationships/customXml" Target="ink/ink230.xml"/><Relationship Id="rId987" Type="http://schemas.openxmlformats.org/officeDocument/2006/relationships/image" Target="media/image483.wmf"/><Relationship Id="rId1172" Type="http://schemas.openxmlformats.org/officeDocument/2006/relationships/image" Target="media/image567.wmf"/><Relationship Id="rId181" Type="http://schemas.openxmlformats.org/officeDocument/2006/relationships/customXml" Target="ink/ink67.xml"/><Relationship Id="rId402" Type="http://schemas.openxmlformats.org/officeDocument/2006/relationships/customXml" Target="ink/ink160.xml"/><Relationship Id="rId847" Type="http://schemas.openxmlformats.org/officeDocument/2006/relationships/image" Target="media/image413.emf"/><Relationship Id="rId1032" Type="http://schemas.openxmlformats.org/officeDocument/2006/relationships/image" Target="media/image501.wmf"/><Relationship Id="rId279" Type="http://schemas.openxmlformats.org/officeDocument/2006/relationships/customXml" Target="ink/ink109.xml"/><Relationship Id="rId486" Type="http://schemas.openxmlformats.org/officeDocument/2006/relationships/customXml" Target="ink/ink202.xml"/><Relationship Id="rId693" Type="http://schemas.openxmlformats.org/officeDocument/2006/relationships/customXml" Target="ink/ink283.xml"/><Relationship Id="rId707" Type="http://schemas.openxmlformats.org/officeDocument/2006/relationships/customXml" Target="ink/ink290.xml"/><Relationship Id="rId914" Type="http://schemas.openxmlformats.org/officeDocument/2006/relationships/image" Target="media/image447.wmf"/><Relationship Id="rId43" Type="http://schemas.openxmlformats.org/officeDocument/2006/relationships/image" Target="media/image18.wmf"/><Relationship Id="rId139" Type="http://schemas.openxmlformats.org/officeDocument/2006/relationships/customXml" Target="ink/ink46.xml"/><Relationship Id="rId346" Type="http://schemas.openxmlformats.org/officeDocument/2006/relationships/customXml" Target="ink/ink132.xml"/><Relationship Id="rId553" Type="http://schemas.openxmlformats.org/officeDocument/2006/relationships/oleObject" Target="embeddings/oleObject40.bin"/><Relationship Id="rId760" Type="http://schemas.openxmlformats.org/officeDocument/2006/relationships/image" Target="media/image372.emf"/><Relationship Id="rId998" Type="http://schemas.openxmlformats.org/officeDocument/2006/relationships/oleObject" Target="embeddings/oleObject95.bin"/><Relationship Id="rId1183" Type="http://schemas.openxmlformats.org/officeDocument/2006/relationships/image" Target="media/image572.wmf"/><Relationship Id="rId192" Type="http://schemas.openxmlformats.org/officeDocument/2006/relationships/image" Target="media/image92.emf"/><Relationship Id="rId206" Type="http://schemas.openxmlformats.org/officeDocument/2006/relationships/image" Target="media/image99.emf"/><Relationship Id="rId413" Type="http://schemas.openxmlformats.org/officeDocument/2006/relationships/image" Target="media/image200.emf"/><Relationship Id="rId858" Type="http://schemas.openxmlformats.org/officeDocument/2006/relationships/image" Target="media/image419.wmf"/><Relationship Id="rId1043" Type="http://schemas.openxmlformats.org/officeDocument/2006/relationships/oleObject" Target="embeddings/oleObject115.bin"/><Relationship Id="rId497" Type="http://schemas.openxmlformats.org/officeDocument/2006/relationships/image" Target="media/image242.emf"/><Relationship Id="rId620" Type="http://schemas.openxmlformats.org/officeDocument/2006/relationships/customXml" Target="ink/ink249.xml"/><Relationship Id="rId718" Type="http://schemas.openxmlformats.org/officeDocument/2006/relationships/image" Target="media/image351.emf"/><Relationship Id="rId925" Type="http://schemas.openxmlformats.org/officeDocument/2006/relationships/image" Target="media/image452.emf"/><Relationship Id="rId357" Type="http://schemas.openxmlformats.org/officeDocument/2006/relationships/image" Target="media/image172.emf"/><Relationship Id="rId1110" Type="http://schemas.openxmlformats.org/officeDocument/2006/relationships/oleObject" Target="embeddings/oleObject149.bin"/><Relationship Id="rId1194" Type="http://schemas.openxmlformats.org/officeDocument/2006/relationships/image" Target="media/image576.wmf"/><Relationship Id="rId1208" Type="http://schemas.openxmlformats.org/officeDocument/2006/relationships/header" Target="header2.xml"/><Relationship Id="rId54" Type="http://schemas.openxmlformats.org/officeDocument/2006/relationships/image" Target="media/image23.emf"/><Relationship Id="rId217" Type="http://schemas.openxmlformats.org/officeDocument/2006/relationships/customXml" Target="ink/ink83.xml"/><Relationship Id="rId564" Type="http://schemas.openxmlformats.org/officeDocument/2006/relationships/image" Target="media/image277.wmf"/><Relationship Id="rId771" Type="http://schemas.openxmlformats.org/officeDocument/2006/relationships/image" Target="media/image378.wmf"/><Relationship Id="rId869" Type="http://schemas.openxmlformats.org/officeDocument/2006/relationships/image" Target="media/image424.emf"/><Relationship Id="rId424" Type="http://schemas.openxmlformats.org/officeDocument/2006/relationships/customXml" Target="ink/ink171.xml"/><Relationship Id="rId631" Type="http://schemas.openxmlformats.org/officeDocument/2006/relationships/image" Target="media/image308.emf"/><Relationship Id="rId729" Type="http://schemas.openxmlformats.org/officeDocument/2006/relationships/customXml" Target="ink/ink301.xml"/><Relationship Id="rId1054" Type="http://schemas.openxmlformats.org/officeDocument/2006/relationships/image" Target="media/image512.wmf"/><Relationship Id="rId270" Type="http://schemas.openxmlformats.org/officeDocument/2006/relationships/oleObject" Target="embeddings/oleObject27.bin"/><Relationship Id="rId936" Type="http://schemas.openxmlformats.org/officeDocument/2006/relationships/customXml" Target="ink/ink386.xml"/><Relationship Id="rId1121" Type="http://schemas.openxmlformats.org/officeDocument/2006/relationships/image" Target="media/image542.wmf"/><Relationship Id="rId65" Type="http://schemas.openxmlformats.org/officeDocument/2006/relationships/customXml" Target="ink/ink19.xml"/><Relationship Id="rId130" Type="http://schemas.openxmlformats.org/officeDocument/2006/relationships/image" Target="media/image61.emf"/><Relationship Id="rId368" Type="http://schemas.openxmlformats.org/officeDocument/2006/relationships/customXml" Target="ink/ink143.xml"/><Relationship Id="rId575" Type="http://schemas.openxmlformats.org/officeDocument/2006/relationships/oleObject" Target="embeddings/oleObject51.bin"/><Relationship Id="rId782" Type="http://schemas.openxmlformats.org/officeDocument/2006/relationships/oleObject" Target="embeddings/oleObject72.bin"/><Relationship Id="rId228" Type="http://schemas.openxmlformats.org/officeDocument/2006/relationships/image" Target="media/image110.emf"/><Relationship Id="rId435" Type="http://schemas.openxmlformats.org/officeDocument/2006/relationships/image" Target="media/image211.emf"/><Relationship Id="rId642" Type="http://schemas.openxmlformats.org/officeDocument/2006/relationships/customXml" Target="ink/ink258.xml"/><Relationship Id="rId1065" Type="http://schemas.openxmlformats.org/officeDocument/2006/relationships/image" Target="media/image517.wmf"/><Relationship Id="rId281" Type="http://schemas.openxmlformats.org/officeDocument/2006/relationships/customXml" Target="ink/ink110.xml"/><Relationship Id="rId502" Type="http://schemas.openxmlformats.org/officeDocument/2006/relationships/customXml" Target="ink/ink210.xml"/><Relationship Id="rId947" Type="http://schemas.openxmlformats.org/officeDocument/2006/relationships/image" Target="media/image463.emf"/><Relationship Id="rId1132" Type="http://schemas.openxmlformats.org/officeDocument/2006/relationships/oleObject" Target="embeddings/oleObject160.bin"/><Relationship Id="rId76" Type="http://schemas.openxmlformats.org/officeDocument/2006/relationships/image" Target="media/image34.emf"/><Relationship Id="rId141" Type="http://schemas.openxmlformats.org/officeDocument/2006/relationships/customXml" Target="ink/ink47.xml"/><Relationship Id="rId379" Type="http://schemas.openxmlformats.org/officeDocument/2006/relationships/image" Target="media/image183.emf"/><Relationship Id="rId586" Type="http://schemas.openxmlformats.org/officeDocument/2006/relationships/image" Target="media/image288.wmf"/><Relationship Id="rId793" Type="http://schemas.openxmlformats.org/officeDocument/2006/relationships/image" Target="media/image386.emf"/><Relationship Id="rId807" Type="http://schemas.openxmlformats.org/officeDocument/2006/relationships/image" Target="media/image393.emf"/><Relationship Id="rId7" Type="http://schemas.openxmlformats.org/officeDocument/2006/relationships/footnotes" Target="footnotes.xml"/><Relationship Id="rId239" Type="http://schemas.openxmlformats.org/officeDocument/2006/relationships/customXml" Target="ink/ink94.xml"/><Relationship Id="rId446" Type="http://schemas.openxmlformats.org/officeDocument/2006/relationships/customXml" Target="ink/ink182.xml"/><Relationship Id="rId653" Type="http://schemas.openxmlformats.org/officeDocument/2006/relationships/image" Target="media/image319.emf"/><Relationship Id="rId1076" Type="http://schemas.openxmlformats.org/officeDocument/2006/relationships/image" Target="media/image522.wmf"/><Relationship Id="rId292" Type="http://schemas.openxmlformats.org/officeDocument/2006/relationships/image" Target="media/image140.wmf"/><Relationship Id="rId306" Type="http://schemas.openxmlformats.org/officeDocument/2006/relationships/customXml" Target="ink/ink112.xml"/><Relationship Id="rId860" Type="http://schemas.openxmlformats.org/officeDocument/2006/relationships/customXml" Target="ink/ink355.xml"/><Relationship Id="rId958" Type="http://schemas.openxmlformats.org/officeDocument/2006/relationships/customXml" Target="ink/ink397.xml"/><Relationship Id="rId1143" Type="http://schemas.openxmlformats.org/officeDocument/2006/relationships/image" Target="media/image553.wmf"/><Relationship Id="rId87" Type="http://schemas.openxmlformats.org/officeDocument/2006/relationships/customXml" Target="ink/ink29.xml"/><Relationship Id="rId513" Type="http://schemas.openxmlformats.org/officeDocument/2006/relationships/image" Target="media/image250.emf"/><Relationship Id="rId597" Type="http://schemas.openxmlformats.org/officeDocument/2006/relationships/image" Target="media/image293.emf"/><Relationship Id="rId720" Type="http://schemas.openxmlformats.org/officeDocument/2006/relationships/image" Target="media/image352.emf"/><Relationship Id="rId818" Type="http://schemas.openxmlformats.org/officeDocument/2006/relationships/customXml" Target="ink/ink336.xml"/><Relationship Id="rId152" Type="http://schemas.openxmlformats.org/officeDocument/2006/relationships/image" Target="media/image72.emf"/><Relationship Id="rId457" Type="http://schemas.openxmlformats.org/officeDocument/2006/relationships/image" Target="media/image222.emf"/><Relationship Id="rId1003" Type="http://schemas.openxmlformats.org/officeDocument/2006/relationships/oleObject" Target="embeddings/oleObject98.bin"/><Relationship Id="rId1087" Type="http://schemas.openxmlformats.org/officeDocument/2006/relationships/customXml" Target="ink/ink412.xml"/><Relationship Id="rId1210" Type="http://schemas.openxmlformats.org/officeDocument/2006/relationships/theme" Target="theme/theme1.xml"/><Relationship Id="rId664" Type="http://schemas.openxmlformats.org/officeDocument/2006/relationships/customXml" Target="ink/ink269.xml"/><Relationship Id="rId871" Type="http://schemas.openxmlformats.org/officeDocument/2006/relationships/oleObject" Target="embeddings/oleObject78.bin"/><Relationship Id="rId969" Type="http://schemas.openxmlformats.org/officeDocument/2006/relationships/image" Target="media/image474.emf"/><Relationship Id="rId14" Type="http://schemas.openxmlformats.org/officeDocument/2006/relationships/image" Target="media/image3.emf"/><Relationship Id="rId317" Type="http://schemas.openxmlformats.org/officeDocument/2006/relationships/image" Target="media/image152.emf"/><Relationship Id="rId524" Type="http://schemas.openxmlformats.org/officeDocument/2006/relationships/customXml" Target="ink/ink221.xml"/><Relationship Id="rId731" Type="http://schemas.openxmlformats.org/officeDocument/2006/relationships/customXml" Target="ink/ink302.xml"/><Relationship Id="rId1154" Type="http://schemas.openxmlformats.org/officeDocument/2006/relationships/image" Target="media/image558.wmf"/><Relationship Id="rId98" Type="http://schemas.openxmlformats.org/officeDocument/2006/relationships/oleObject" Target="embeddings/oleObject14.bin"/><Relationship Id="rId163" Type="http://schemas.openxmlformats.org/officeDocument/2006/relationships/customXml" Target="ink/ink58.xml"/><Relationship Id="rId370" Type="http://schemas.openxmlformats.org/officeDocument/2006/relationships/customXml" Target="ink/ink144.xml"/><Relationship Id="rId829" Type="http://schemas.openxmlformats.org/officeDocument/2006/relationships/image" Target="media/image404.emf"/><Relationship Id="rId1014" Type="http://schemas.openxmlformats.org/officeDocument/2006/relationships/customXml" Target="ink/ink408.xml"/><Relationship Id="rId230" Type="http://schemas.openxmlformats.org/officeDocument/2006/relationships/image" Target="media/image111.emf"/><Relationship Id="rId468" Type="http://schemas.openxmlformats.org/officeDocument/2006/relationships/customXml" Target="ink/ink193.xml"/><Relationship Id="rId675" Type="http://schemas.openxmlformats.org/officeDocument/2006/relationships/customXml" Target="ink/ink274.xml"/><Relationship Id="rId882" Type="http://schemas.openxmlformats.org/officeDocument/2006/relationships/customXml" Target="ink/ink364.xml"/><Relationship Id="rId1098" Type="http://schemas.openxmlformats.org/officeDocument/2006/relationships/oleObject" Target="embeddings/oleObject143.bin"/><Relationship Id="rId25" Type="http://schemas.openxmlformats.org/officeDocument/2006/relationships/customXml" Target="ink/ink6.xml"/><Relationship Id="rId328" Type="http://schemas.openxmlformats.org/officeDocument/2006/relationships/customXml" Target="ink/ink123.xml"/><Relationship Id="rId535" Type="http://schemas.openxmlformats.org/officeDocument/2006/relationships/image" Target="media/image261.emf"/><Relationship Id="rId742" Type="http://schemas.openxmlformats.org/officeDocument/2006/relationships/image" Target="media/image363.emf"/><Relationship Id="rId1165" Type="http://schemas.openxmlformats.org/officeDocument/2006/relationships/oleObject" Target="embeddings/oleObject177.bin"/><Relationship Id="rId174" Type="http://schemas.openxmlformats.org/officeDocument/2006/relationships/image" Target="media/image83.emf"/><Relationship Id="rId381" Type="http://schemas.openxmlformats.org/officeDocument/2006/relationships/image" Target="media/image184.emf"/><Relationship Id="rId602" Type="http://schemas.openxmlformats.org/officeDocument/2006/relationships/customXml" Target="ink/ink240.xml"/><Relationship Id="rId1025" Type="http://schemas.openxmlformats.org/officeDocument/2006/relationships/oleObject" Target="embeddings/oleObject106.bin"/><Relationship Id="rId241" Type="http://schemas.openxmlformats.org/officeDocument/2006/relationships/customXml" Target="ink/ink95.xml"/><Relationship Id="rId479" Type="http://schemas.openxmlformats.org/officeDocument/2006/relationships/image" Target="media/image233.emf"/><Relationship Id="rId686" Type="http://schemas.openxmlformats.org/officeDocument/2006/relationships/image" Target="media/image335.emf"/><Relationship Id="rId893" Type="http://schemas.openxmlformats.org/officeDocument/2006/relationships/oleObject" Target="embeddings/oleObject81.bin"/><Relationship Id="rId907" Type="http://schemas.openxmlformats.org/officeDocument/2006/relationships/image" Target="media/image443.emf"/><Relationship Id="rId36" Type="http://schemas.openxmlformats.org/officeDocument/2006/relationships/oleObject" Target="embeddings/oleObject5.bin"/><Relationship Id="rId339" Type="http://schemas.openxmlformats.org/officeDocument/2006/relationships/image" Target="media/image163.emf"/><Relationship Id="rId546" Type="http://schemas.openxmlformats.org/officeDocument/2006/relationships/customXml" Target="ink/ink232.xml"/><Relationship Id="rId753" Type="http://schemas.openxmlformats.org/officeDocument/2006/relationships/image" Target="media/image369.wmf"/><Relationship Id="rId1176" Type="http://schemas.openxmlformats.org/officeDocument/2006/relationships/image" Target="media/image569.wmf"/><Relationship Id="rId101" Type="http://schemas.openxmlformats.org/officeDocument/2006/relationships/image" Target="media/image47.wmf"/><Relationship Id="rId185" Type="http://schemas.openxmlformats.org/officeDocument/2006/relationships/customXml" Target="ink/ink69.xml"/><Relationship Id="rId406" Type="http://schemas.openxmlformats.org/officeDocument/2006/relationships/customXml" Target="ink/ink162.xml"/><Relationship Id="rId960" Type="http://schemas.openxmlformats.org/officeDocument/2006/relationships/customXml" Target="ink/ink398.xml"/><Relationship Id="rId1036" Type="http://schemas.openxmlformats.org/officeDocument/2006/relationships/image" Target="media/image503.wmf"/><Relationship Id="rId392" Type="http://schemas.openxmlformats.org/officeDocument/2006/relationships/customXml" Target="ink/ink155.xml"/><Relationship Id="rId613" Type="http://schemas.openxmlformats.org/officeDocument/2006/relationships/image" Target="media/image301.emf"/><Relationship Id="rId697" Type="http://schemas.openxmlformats.org/officeDocument/2006/relationships/customXml" Target="ink/ink285.xml"/><Relationship Id="rId820" Type="http://schemas.openxmlformats.org/officeDocument/2006/relationships/customXml" Target="ink/ink337.xml"/><Relationship Id="rId918" Type="http://schemas.openxmlformats.org/officeDocument/2006/relationships/customXml" Target="ink/ink377.xml"/><Relationship Id="rId252" Type="http://schemas.openxmlformats.org/officeDocument/2006/relationships/image" Target="media/image122.emf"/><Relationship Id="rId1103" Type="http://schemas.openxmlformats.org/officeDocument/2006/relationships/image" Target="media/image533.wmf"/><Relationship Id="rId1187" Type="http://schemas.openxmlformats.org/officeDocument/2006/relationships/image" Target="media/image574.wmf"/><Relationship Id="rId47" Type="http://schemas.openxmlformats.org/officeDocument/2006/relationships/customXml" Target="ink/ink10.xml"/><Relationship Id="rId112" Type="http://schemas.openxmlformats.org/officeDocument/2006/relationships/image" Target="media/image52.emf"/><Relationship Id="rId557" Type="http://schemas.openxmlformats.org/officeDocument/2006/relationships/oleObject" Target="embeddings/oleObject42.bin"/><Relationship Id="rId764" Type="http://schemas.openxmlformats.org/officeDocument/2006/relationships/image" Target="media/image374.emf"/><Relationship Id="rId971" Type="http://schemas.openxmlformats.org/officeDocument/2006/relationships/image" Target="media/image475.emf"/><Relationship Id="rId196" Type="http://schemas.openxmlformats.org/officeDocument/2006/relationships/oleObject" Target="embeddings/oleObject21.bin"/><Relationship Id="rId417" Type="http://schemas.openxmlformats.org/officeDocument/2006/relationships/image" Target="media/image202.emf"/><Relationship Id="rId624" Type="http://schemas.openxmlformats.org/officeDocument/2006/relationships/oleObject" Target="embeddings/oleObject61.bin"/><Relationship Id="rId831" Type="http://schemas.openxmlformats.org/officeDocument/2006/relationships/image" Target="media/image405.emf"/><Relationship Id="rId1047" Type="http://schemas.openxmlformats.org/officeDocument/2006/relationships/oleObject" Target="embeddings/oleObject117.bin"/><Relationship Id="rId263" Type="http://schemas.openxmlformats.org/officeDocument/2006/relationships/customXml" Target="ink/ink102.xml"/><Relationship Id="rId470" Type="http://schemas.openxmlformats.org/officeDocument/2006/relationships/customXml" Target="ink/ink194.xml"/><Relationship Id="rId929" Type="http://schemas.openxmlformats.org/officeDocument/2006/relationships/image" Target="media/image454.emf"/><Relationship Id="rId1114" Type="http://schemas.openxmlformats.org/officeDocument/2006/relationships/oleObject" Target="embeddings/oleObject151.bin"/><Relationship Id="rId58" Type="http://schemas.openxmlformats.org/officeDocument/2006/relationships/image" Target="media/image25.emf"/><Relationship Id="rId123" Type="http://schemas.openxmlformats.org/officeDocument/2006/relationships/customXml" Target="ink/ink39.xml"/><Relationship Id="rId330" Type="http://schemas.openxmlformats.org/officeDocument/2006/relationships/customXml" Target="ink/ink124.xml"/><Relationship Id="rId568" Type="http://schemas.openxmlformats.org/officeDocument/2006/relationships/image" Target="media/image279.wmf"/><Relationship Id="rId775" Type="http://schemas.openxmlformats.org/officeDocument/2006/relationships/customXml" Target="ink/ink319.xml"/><Relationship Id="rId982" Type="http://schemas.openxmlformats.org/officeDocument/2006/relationships/oleObject" Target="embeddings/oleObject86.bin"/><Relationship Id="rId1198" Type="http://schemas.openxmlformats.org/officeDocument/2006/relationships/oleObject" Target="embeddings/oleObject197.bin"/><Relationship Id="rId428" Type="http://schemas.openxmlformats.org/officeDocument/2006/relationships/customXml" Target="ink/ink173.xml"/><Relationship Id="rId635" Type="http://schemas.openxmlformats.org/officeDocument/2006/relationships/image" Target="media/image310.emf"/><Relationship Id="rId842" Type="http://schemas.openxmlformats.org/officeDocument/2006/relationships/customXml" Target="ink/ink348.xml"/><Relationship Id="rId1058" Type="http://schemas.openxmlformats.org/officeDocument/2006/relationships/image" Target="media/image514.wmf"/><Relationship Id="rId274" Type="http://schemas.openxmlformats.org/officeDocument/2006/relationships/image" Target="media/image132.emf"/><Relationship Id="rId481" Type="http://schemas.openxmlformats.org/officeDocument/2006/relationships/image" Target="media/image234.emf"/><Relationship Id="rId702" Type="http://schemas.openxmlformats.org/officeDocument/2006/relationships/image" Target="media/image343.emf"/><Relationship Id="rId1125" Type="http://schemas.openxmlformats.org/officeDocument/2006/relationships/image" Target="media/image544.wmf"/><Relationship Id="rId69" Type="http://schemas.openxmlformats.org/officeDocument/2006/relationships/customXml" Target="ink/ink21.xml"/><Relationship Id="rId134" Type="http://schemas.openxmlformats.org/officeDocument/2006/relationships/image" Target="media/image63.emf"/><Relationship Id="rId579" Type="http://schemas.openxmlformats.org/officeDocument/2006/relationships/oleObject" Target="embeddings/oleObject53.bin"/><Relationship Id="rId786" Type="http://schemas.openxmlformats.org/officeDocument/2006/relationships/customXml" Target="ink/ink322.xml"/><Relationship Id="rId993" Type="http://schemas.openxmlformats.org/officeDocument/2006/relationships/oleObject" Target="embeddings/oleObject92.bin"/><Relationship Id="rId341" Type="http://schemas.openxmlformats.org/officeDocument/2006/relationships/image" Target="media/image164.emf"/><Relationship Id="rId439" Type="http://schemas.openxmlformats.org/officeDocument/2006/relationships/image" Target="media/image213.emf"/><Relationship Id="rId646" Type="http://schemas.openxmlformats.org/officeDocument/2006/relationships/customXml" Target="ink/ink260.xml"/><Relationship Id="rId1069" Type="http://schemas.openxmlformats.org/officeDocument/2006/relationships/image" Target="media/image519.wmf"/><Relationship Id="rId201" Type="http://schemas.openxmlformats.org/officeDocument/2006/relationships/customXml" Target="ink/ink75.xml"/><Relationship Id="rId285" Type="http://schemas.openxmlformats.org/officeDocument/2006/relationships/image" Target="media/image138.wmf"/><Relationship Id="rId506" Type="http://schemas.openxmlformats.org/officeDocument/2006/relationships/customXml" Target="ink/ink212.xml"/><Relationship Id="rId853" Type="http://schemas.openxmlformats.org/officeDocument/2006/relationships/image" Target="media/image416.emf"/><Relationship Id="rId1136" Type="http://schemas.openxmlformats.org/officeDocument/2006/relationships/oleObject" Target="embeddings/oleObject162.bin"/><Relationship Id="rId492" Type="http://schemas.openxmlformats.org/officeDocument/2006/relationships/customXml" Target="ink/ink205.xml"/><Relationship Id="rId713" Type="http://schemas.openxmlformats.org/officeDocument/2006/relationships/customXml" Target="ink/ink293.xml"/><Relationship Id="rId797" Type="http://schemas.openxmlformats.org/officeDocument/2006/relationships/image" Target="media/image388.emf"/><Relationship Id="rId920" Type="http://schemas.openxmlformats.org/officeDocument/2006/relationships/customXml" Target="ink/ink378.xml"/><Relationship Id="rId145" Type="http://schemas.openxmlformats.org/officeDocument/2006/relationships/customXml" Target="ink/ink49.xml"/><Relationship Id="rId352" Type="http://schemas.openxmlformats.org/officeDocument/2006/relationships/customXml" Target="ink/ink135.xml"/><Relationship Id="rId1203" Type="http://schemas.openxmlformats.org/officeDocument/2006/relationships/image" Target="media/image577.wmf"/><Relationship Id="rId212" Type="http://schemas.openxmlformats.org/officeDocument/2006/relationships/image" Target="media/image102.emf"/><Relationship Id="rId657" Type="http://schemas.openxmlformats.org/officeDocument/2006/relationships/image" Target="media/image321.emf"/><Relationship Id="rId864" Type="http://schemas.openxmlformats.org/officeDocument/2006/relationships/customXml" Target="ink/ink357.xml"/><Relationship Id="rId296" Type="http://schemas.openxmlformats.org/officeDocument/2006/relationships/image" Target="media/image142.wmf"/><Relationship Id="rId517" Type="http://schemas.openxmlformats.org/officeDocument/2006/relationships/image" Target="media/image252.emf"/><Relationship Id="rId724" Type="http://schemas.openxmlformats.org/officeDocument/2006/relationships/image" Target="media/image354.emf"/><Relationship Id="rId931" Type="http://schemas.openxmlformats.org/officeDocument/2006/relationships/image" Target="media/image455.emf"/><Relationship Id="rId1147" Type="http://schemas.openxmlformats.org/officeDocument/2006/relationships/oleObject" Target="embeddings/oleObject168.bin"/><Relationship Id="rId60" Type="http://schemas.openxmlformats.org/officeDocument/2006/relationships/image" Target="media/image26.emf"/><Relationship Id="rId156" Type="http://schemas.openxmlformats.org/officeDocument/2006/relationships/image" Target="media/image74.emf"/><Relationship Id="rId363" Type="http://schemas.openxmlformats.org/officeDocument/2006/relationships/image" Target="media/image175.emf"/><Relationship Id="rId570" Type="http://schemas.openxmlformats.org/officeDocument/2006/relationships/image" Target="media/image280.wmf"/><Relationship Id="rId1007" Type="http://schemas.openxmlformats.org/officeDocument/2006/relationships/oleObject" Target="embeddings/oleObject100.bin"/><Relationship Id="rId223" Type="http://schemas.openxmlformats.org/officeDocument/2006/relationships/customXml" Target="ink/ink86.xml"/><Relationship Id="rId430" Type="http://schemas.openxmlformats.org/officeDocument/2006/relationships/customXml" Target="ink/ink174.xml"/><Relationship Id="rId668" Type="http://schemas.openxmlformats.org/officeDocument/2006/relationships/customXml" Target="ink/ink271.xml"/><Relationship Id="rId875" Type="http://schemas.openxmlformats.org/officeDocument/2006/relationships/image" Target="media/image427.emf"/><Relationship Id="rId1060" Type="http://schemas.openxmlformats.org/officeDocument/2006/relationships/oleObject" Target="embeddings/oleObject124.bin"/><Relationship Id="rId18" Type="http://schemas.openxmlformats.org/officeDocument/2006/relationships/oleObject" Target="embeddings/oleObject1.bin"/><Relationship Id="rId528" Type="http://schemas.openxmlformats.org/officeDocument/2006/relationships/customXml" Target="ink/ink223.xml"/><Relationship Id="rId735" Type="http://schemas.openxmlformats.org/officeDocument/2006/relationships/customXml" Target="ink/ink304.xml"/><Relationship Id="rId942" Type="http://schemas.openxmlformats.org/officeDocument/2006/relationships/customXml" Target="ink/ink389.xml"/><Relationship Id="rId1158" Type="http://schemas.openxmlformats.org/officeDocument/2006/relationships/image" Target="media/image560.wmf"/><Relationship Id="rId167" Type="http://schemas.openxmlformats.org/officeDocument/2006/relationships/customXml" Target="ink/ink60.xml"/><Relationship Id="rId374" Type="http://schemas.openxmlformats.org/officeDocument/2006/relationships/customXml" Target="ink/ink146.xml"/><Relationship Id="rId581" Type="http://schemas.openxmlformats.org/officeDocument/2006/relationships/oleObject" Target="embeddings/oleObject54.bin"/><Relationship Id="rId1018" Type="http://schemas.openxmlformats.org/officeDocument/2006/relationships/customXml" Target="ink/ink410.xml"/><Relationship Id="rId71" Type="http://schemas.openxmlformats.org/officeDocument/2006/relationships/customXml" Target="ink/ink22.xml"/><Relationship Id="rId234" Type="http://schemas.openxmlformats.org/officeDocument/2006/relationships/image" Target="media/image113.emf"/><Relationship Id="rId679" Type="http://schemas.openxmlformats.org/officeDocument/2006/relationships/customXml" Target="ink/ink276.xml"/><Relationship Id="rId802" Type="http://schemas.openxmlformats.org/officeDocument/2006/relationships/customXml" Target="ink/ink328.xml"/><Relationship Id="rId886" Type="http://schemas.openxmlformats.org/officeDocument/2006/relationships/customXml" Target="ink/ink365.xml"/><Relationship Id="rId2" Type="http://schemas.openxmlformats.org/officeDocument/2006/relationships/numbering" Target="numbering.xml"/><Relationship Id="rId29" Type="http://schemas.openxmlformats.org/officeDocument/2006/relationships/customXml" Target="ink/ink8.xml"/><Relationship Id="rId441" Type="http://schemas.openxmlformats.org/officeDocument/2006/relationships/image" Target="media/image214.emf"/><Relationship Id="rId539" Type="http://schemas.openxmlformats.org/officeDocument/2006/relationships/image" Target="media/image263.emf"/><Relationship Id="rId746" Type="http://schemas.openxmlformats.org/officeDocument/2006/relationships/image" Target="media/image365.emf"/><Relationship Id="rId1071" Type="http://schemas.openxmlformats.org/officeDocument/2006/relationships/image" Target="media/image520.wmf"/><Relationship Id="rId1169" Type="http://schemas.openxmlformats.org/officeDocument/2006/relationships/oleObject" Target="embeddings/oleObject179.bin"/><Relationship Id="rId178" Type="http://schemas.openxmlformats.org/officeDocument/2006/relationships/image" Target="media/image85.emf"/><Relationship Id="rId301" Type="http://schemas.openxmlformats.org/officeDocument/2006/relationships/oleObject" Target="embeddings/oleObject36.bin"/><Relationship Id="rId953" Type="http://schemas.openxmlformats.org/officeDocument/2006/relationships/image" Target="media/image466.emf"/><Relationship Id="rId1029" Type="http://schemas.openxmlformats.org/officeDocument/2006/relationships/oleObject" Target="embeddings/oleObject108.bin"/><Relationship Id="rId82" Type="http://schemas.openxmlformats.org/officeDocument/2006/relationships/image" Target="media/image37.emf"/><Relationship Id="rId385" Type="http://schemas.openxmlformats.org/officeDocument/2006/relationships/image" Target="media/image186.emf"/><Relationship Id="rId592" Type="http://schemas.openxmlformats.org/officeDocument/2006/relationships/customXml" Target="ink/ink235.xml"/><Relationship Id="rId606" Type="http://schemas.openxmlformats.org/officeDocument/2006/relationships/customXml" Target="ink/ink242.xml"/><Relationship Id="rId813" Type="http://schemas.openxmlformats.org/officeDocument/2006/relationships/image" Target="media/image396.emf"/><Relationship Id="rId245" Type="http://schemas.openxmlformats.org/officeDocument/2006/relationships/customXml" Target="ink/ink97.xml"/><Relationship Id="rId452" Type="http://schemas.openxmlformats.org/officeDocument/2006/relationships/customXml" Target="ink/ink185.xml"/><Relationship Id="rId897" Type="http://schemas.openxmlformats.org/officeDocument/2006/relationships/image" Target="media/image438.emf"/><Relationship Id="rId1082" Type="http://schemas.openxmlformats.org/officeDocument/2006/relationships/image" Target="media/image525.wmf"/><Relationship Id="rId105" Type="http://schemas.openxmlformats.org/officeDocument/2006/relationships/image" Target="media/image49.wmf"/><Relationship Id="rId312" Type="http://schemas.openxmlformats.org/officeDocument/2006/relationships/customXml" Target="ink/ink115.xml"/><Relationship Id="rId757" Type="http://schemas.openxmlformats.org/officeDocument/2006/relationships/customXml" Target="ink/ink314.xml"/><Relationship Id="rId964" Type="http://schemas.openxmlformats.org/officeDocument/2006/relationships/customXml" Target="ink/ink400.xml"/><Relationship Id="rId93" Type="http://schemas.openxmlformats.org/officeDocument/2006/relationships/image" Target="media/image43.wmf"/><Relationship Id="rId189" Type="http://schemas.openxmlformats.org/officeDocument/2006/relationships/customXml" Target="ink/ink71.xml"/><Relationship Id="rId396" Type="http://schemas.openxmlformats.org/officeDocument/2006/relationships/customXml" Target="ink/ink157.xml"/><Relationship Id="rId617" Type="http://schemas.openxmlformats.org/officeDocument/2006/relationships/image" Target="media/image303.emf"/><Relationship Id="rId824" Type="http://schemas.openxmlformats.org/officeDocument/2006/relationships/customXml" Target="ink/ink339.xml"/><Relationship Id="rId256" Type="http://schemas.openxmlformats.org/officeDocument/2006/relationships/oleObject" Target="embeddings/oleObject23.bin"/><Relationship Id="rId463" Type="http://schemas.openxmlformats.org/officeDocument/2006/relationships/image" Target="media/image225.emf"/><Relationship Id="rId670" Type="http://schemas.openxmlformats.org/officeDocument/2006/relationships/oleObject" Target="embeddings/oleObject63.bin"/><Relationship Id="rId1093" Type="http://schemas.openxmlformats.org/officeDocument/2006/relationships/oleObject" Target="embeddings/oleObject140.bin"/><Relationship Id="rId1107" Type="http://schemas.openxmlformats.org/officeDocument/2006/relationships/image" Target="media/image535.wmf"/><Relationship Id="rId116" Type="http://schemas.openxmlformats.org/officeDocument/2006/relationships/image" Target="media/image54.emf"/><Relationship Id="rId323" Type="http://schemas.openxmlformats.org/officeDocument/2006/relationships/image" Target="media/image155.emf"/><Relationship Id="rId530" Type="http://schemas.openxmlformats.org/officeDocument/2006/relationships/customXml" Target="ink/ink224.xml"/><Relationship Id="rId768" Type="http://schemas.openxmlformats.org/officeDocument/2006/relationships/oleObject" Target="embeddings/oleObject66.bin"/><Relationship Id="rId975" Type="http://schemas.openxmlformats.org/officeDocument/2006/relationships/image" Target="media/image477.wmf"/><Relationship Id="rId1160" Type="http://schemas.openxmlformats.org/officeDocument/2006/relationships/image" Target="media/image561.wmf"/><Relationship Id="rId20" Type="http://schemas.openxmlformats.org/officeDocument/2006/relationships/oleObject" Target="embeddings/oleObject2.bin"/><Relationship Id="rId628" Type="http://schemas.openxmlformats.org/officeDocument/2006/relationships/customXml" Target="ink/ink251.xml"/><Relationship Id="rId835" Type="http://schemas.openxmlformats.org/officeDocument/2006/relationships/image" Target="media/image407.emf"/><Relationship Id="rId267" Type="http://schemas.openxmlformats.org/officeDocument/2006/relationships/customXml" Target="ink/ink104.xml"/><Relationship Id="rId474" Type="http://schemas.openxmlformats.org/officeDocument/2006/relationships/customXml" Target="ink/ink196.xml"/><Relationship Id="rId1020" Type="http://schemas.openxmlformats.org/officeDocument/2006/relationships/image" Target="media/image495.wmf"/><Relationship Id="rId1118" Type="http://schemas.openxmlformats.org/officeDocument/2006/relationships/oleObject" Target="embeddings/oleObject153.bin"/><Relationship Id="rId127" Type="http://schemas.openxmlformats.org/officeDocument/2006/relationships/customXml" Target="ink/ink41.xml"/><Relationship Id="rId681" Type="http://schemas.openxmlformats.org/officeDocument/2006/relationships/customXml" Target="ink/ink277.xml"/><Relationship Id="rId779" Type="http://schemas.openxmlformats.org/officeDocument/2006/relationships/oleObject" Target="embeddings/oleObject69.bin"/><Relationship Id="rId902" Type="http://schemas.openxmlformats.org/officeDocument/2006/relationships/customXml" Target="ink/ink370.xml"/><Relationship Id="rId986" Type="http://schemas.openxmlformats.org/officeDocument/2006/relationships/oleObject" Target="embeddings/oleObject88.bin"/><Relationship Id="rId31" Type="http://schemas.openxmlformats.org/officeDocument/2006/relationships/customXml" Target="ink/ink9.xml"/><Relationship Id="rId334" Type="http://schemas.openxmlformats.org/officeDocument/2006/relationships/customXml" Target="ink/ink126.xml"/><Relationship Id="rId541" Type="http://schemas.openxmlformats.org/officeDocument/2006/relationships/image" Target="media/image264.emf"/><Relationship Id="rId639" Type="http://schemas.openxmlformats.org/officeDocument/2006/relationships/image" Target="media/image312.emf"/><Relationship Id="rId1171" Type="http://schemas.openxmlformats.org/officeDocument/2006/relationships/oleObject" Target="embeddings/oleObject180.bin"/><Relationship Id="rId180" Type="http://schemas.openxmlformats.org/officeDocument/2006/relationships/image" Target="media/image86.emf"/><Relationship Id="rId278" Type="http://schemas.openxmlformats.org/officeDocument/2006/relationships/image" Target="media/image134.emf"/><Relationship Id="rId401" Type="http://schemas.openxmlformats.org/officeDocument/2006/relationships/image" Target="media/image194.emf"/><Relationship Id="rId846" Type="http://schemas.openxmlformats.org/officeDocument/2006/relationships/customXml" Target="ink/ink350.xml"/><Relationship Id="rId1031" Type="http://schemas.openxmlformats.org/officeDocument/2006/relationships/oleObject" Target="embeddings/oleObject109.bin"/><Relationship Id="rId1129" Type="http://schemas.openxmlformats.org/officeDocument/2006/relationships/image" Target="media/image546.wmf"/><Relationship Id="rId485" Type="http://schemas.openxmlformats.org/officeDocument/2006/relationships/image" Target="media/image236.emf"/><Relationship Id="rId692" Type="http://schemas.openxmlformats.org/officeDocument/2006/relationships/image" Target="media/image338.emf"/><Relationship Id="rId706" Type="http://schemas.openxmlformats.org/officeDocument/2006/relationships/image" Target="media/image345.emf"/><Relationship Id="rId913" Type="http://schemas.openxmlformats.org/officeDocument/2006/relationships/image" Target="media/image446.emf"/><Relationship Id="rId42" Type="http://schemas.openxmlformats.org/officeDocument/2006/relationships/oleObject" Target="embeddings/oleObject8.bin"/><Relationship Id="rId138" Type="http://schemas.openxmlformats.org/officeDocument/2006/relationships/image" Target="media/image65.emf"/><Relationship Id="rId345" Type="http://schemas.openxmlformats.org/officeDocument/2006/relationships/image" Target="media/image166.emf"/><Relationship Id="rId552" Type="http://schemas.openxmlformats.org/officeDocument/2006/relationships/image" Target="media/image271.wmf"/><Relationship Id="rId997" Type="http://schemas.openxmlformats.org/officeDocument/2006/relationships/image" Target="media/image487.wmf"/><Relationship Id="rId1182" Type="http://schemas.openxmlformats.org/officeDocument/2006/relationships/oleObject" Target="embeddings/oleObject186.bin"/><Relationship Id="rId191" Type="http://schemas.openxmlformats.org/officeDocument/2006/relationships/customXml" Target="ink/ink72.xml"/><Relationship Id="rId205" Type="http://schemas.openxmlformats.org/officeDocument/2006/relationships/customXml" Target="ink/ink77.xml"/><Relationship Id="rId412" Type="http://schemas.openxmlformats.org/officeDocument/2006/relationships/customXml" Target="ink/ink165.xml"/><Relationship Id="rId857" Type="http://schemas.openxmlformats.org/officeDocument/2006/relationships/oleObject" Target="embeddings/oleObject76.bin"/><Relationship Id="rId1042" Type="http://schemas.openxmlformats.org/officeDocument/2006/relationships/image" Target="media/image506.wmf"/><Relationship Id="rId289" Type="http://schemas.openxmlformats.org/officeDocument/2006/relationships/oleObject" Target="embeddings/oleObject30.bin"/><Relationship Id="rId496" Type="http://schemas.openxmlformats.org/officeDocument/2006/relationships/customXml" Target="ink/ink207.xml"/><Relationship Id="rId717" Type="http://schemas.openxmlformats.org/officeDocument/2006/relationships/customXml" Target="ink/ink295.xml"/><Relationship Id="rId924" Type="http://schemas.openxmlformats.org/officeDocument/2006/relationships/customXml" Target="ink/ink380.xml"/><Relationship Id="rId53" Type="http://schemas.openxmlformats.org/officeDocument/2006/relationships/customXml" Target="ink/ink13.xml"/><Relationship Id="rId149" Type="http://schemas.openxmlformats.org/officeDocument/2006/relationships/customXml" Target="ink/ink51.xml"/><Relationship Id="rId356" Type="http://schemas.openxmlformats.org/officeDocument/2006/relationships/customXml" Target="ink/ink137.xml"/><Relationship Id="rId563" Type="http://schemas.openxmlformats.org/officeDocument/2006/relationships/oleObject" Target="embeddings/oleObject45.bin"/><Relationship Id="rId770" Type="http://schemas.openxmlformats.org/officeDocument/2006/relationships/oleObject" Target="embeddings/oleObject67.bin"/><Relationship Id="rId1193" Type="http://schemas.openxmlformats.org/officeDocument/2006/relationships/oleObject" Target="embeddings/oleObject193.bin"/><Relationship Id="rId1207" Type="http://schemas.openxmlformats.org/officeDocument/2006/relationships/header" Target="header1.xml"/><Relationship Id="rId216" Type="http://schemas.openxmlformats.org/officeDocument/2006/relationships/image" Target="media/image104.emf"/><Relationship Id="rId423" Type="http://schemas.openxmlformats.org/officeDocument/2006/relationships/image" Target="media/image205.emf"/><Relationship Id="rId868" Type="http://schemas.openxmlformats.org/officeDocument/2006/relationships/customXml" Target="ink/ink359.xml"/><Relationship Id="rId1053" Type="http://schemas.openxmlformats.org/officeDocument/2006/relationships/oleObject" Target="embeddings/oleObject120.bin"/><Relationship Id="rId630" Type="http://schemas.openxmlformats.org/officeDocument/2006/relationships/customXml" Target="ink/ink252.xml"/><Relationship Id="rId728" Type="http://schemas.openxmlformats.org/officeDocument/2006/relationships/image" Target="media/image356.emf"/><Relationship Id="rId935" Type="http://schemas.openxmlformats.org/officeDocument/2006/relationships/image" Target="media/image457.emf"/><Relationship Id="rId64" Type="http://schemas.openxmlformats.org/officeDocument/2006/relationships/image" Target="media/image28.emf"/><Relationship Id="rId367" Type="http://schemas.openxmlformats.org/officeDocument/2006/relationships/image" Target="media/image177.emf"/><Relationship Id="rId574" Type="http://schemas.openxmlformats.org/officeDocument/2006/relationships/image" Target="media/image282.wmf"/><Relationship Id="rId1120" Type="http://schemas.openxmlformats.org/officeDocument/2006/relationships/oleObject" Target="embeddings/oleObject154.bin"/><Relationship Id="rId227" Type="http://schemas.openxmlformats.org/officeDocument/2006/relationships/customXml" Target="ink/ink88.xml"/><Relationship Id="rId781" Type="http://schemas.openxmlformats.org/officeDocument/2006/relationships/oleObject" Target="embeddings/oleObject71.bin"/><Relationship Id="rId879" Type="http://schemas.openxmlformats.org/officeDocument/2006/relationships/image" Target="media/image429.emf"/><Relationship Id="rId434" Type="http://schemas.openxmlformats.org/officeDocument/2006/relationships/customXml" Target="ink/ink176.xml"/><Relationship Id="rId641" Type="http://schemas.openxmlformats.org/officeDocument/2006/relationships/image" Target="media/image313.emf"/><Relationship Id="rId739" Type="http://schemas.openxmlformats.org/officeDocument/2006/relationships/customXml" Target="ink/ink306.xml"/><Relationship Id="rId1064" Type="http://schemas.openxmlformats.org/officeDocument/2006/relationships/oleObject" Target="embeddings/oleObject126.bin"/><Relationship Id="rId33" Type="http://schemas.openxmlformats.org/officeDocument/2006/relationships/image" Target="media/image13.wmf"/><Relationship Id="rId129" Type="http://schemas.openxmlformats.org/officeDocument/2006/relationships/customXml" Target="ink/ink42.xml"/><Relationship Id="rId280" Type="http://schemas.openxmlformats.org/officeDocument/2006/relationships/image" Target="media/image135.emf"/><Relationship Id="rId336" Type="http://schemas.openxmlformats.org/officeDocument/2006/relationships/customXml" Target="ink/ink127.xml"/><Relationship Id="rId501" Type="http://schemas.openxmlformats.org/officeDocument/2006/relationships/image" Target="media/image244.emf"/><Relationship Id="rId543" Type="http://schemas.openxmlformats.org/officeDocument/2006/relationships/image" Target="media/image265.emf"/><Relationship Id="rId946" Type="http://schemas.openxmlformats.org/officeDocument/2006/relationships/customXml" Target="ink/ink391.xml"/><Relationship Id="rId988" Type="http://schemas.openxmlformats.org/officeDocument/2006/relationships/oleObject" Target="embeddings/oleObject89.bin"/><Relationship Id="rId1131" Type="http://schemas.openxmlformats.org/officeDocument/2006/relationships/image" Target="media/image547.wmf"/><Relationship Id="rId1173" Type="http://schemas.openxmlformats.org/officeDocument/2006/relationships/oleObject" Target="embeddings/oleObject181.bin"/><Relationship Id="rId75" Type="http://schemas.openxmlformats.org/officeDocument/2006/relationships/customXml" Target="ink/ink24.xml"/><Relationship Id="rId140" Type="http://schemas.openxmlformats.org/officeDocument/2006/relationships/image" Target="media/image66.emf"/><Relationship Id="rId182" Type="http://schemas.openxmlformats.org/officeDocument/2006/relationships/image" Target="media/image87.emf"/><Relationship Id="rId378" Type="http://schemas.openxmlformats.org/officeDocument/2006/relationships/customXml" Target="ink/ink148.xml"/><Relationship Id="rId403" Type="http://schemas.openxmlformats.org/officeDocument/2006/relationships/image" Target="media/image195.emf"/><Relationship Id="rId585" Type="http://schemas.openxmlformats.org/officeDocument/2006/relationships/oleObject" Target="embeddings/oleObject56.bin"/><Relationship Id="rId750" Type="http://schemas.openxmlformats.org/officeDocument/2006/relationships/image" Target="media/image367.emf"/><Relationship Id="rId792" Type="http://schemas.openxmlformats.org/officeDocument/2006/relationships/customXml" Target="ink/ink323.xml"/><Relationship Id="rId806" Type="http://schemas.openxmlformats.org/officeDocument/2006/relationships/customXml" Target="ink/ink330.xml"/><Relationship Id="rId848" Type="http://schemas.openxmlformats.org/officeDocument/2006/relationships/customXml" Target="ink/ink351.xml"/><Relationship Id="rId1033" Type="http://schemas.openxmlformats.org/officeDocument/2006/relationships/oleObject" Target="embeddings/oleObject110.bin"/><Relationship Id="rId6" Type="http://schemas.openxmlformats.org/officeDocument/2006/relationships/webSettings" Target="webSettings.xml"/><Relationship Id="rId238" Type="http://schemas.openxmlformats.org/officeDocument/2006/relationships/image" Target="media/image115.emf"/><Relationship Id="rId445" Type="http://schemas.openxmlformats.org/officeDocument/2006/relationships/image" Target="media/image216.emf"/><Relationship Id="rId487" Type="http://schemas.openxmlformats.org/officeDocument/2006/relationships/image" Target="media/image237.emf"/><Relationship Id="rId610" Type="http://schemas.openxmlformats.org/officeDocument/2006/relationships/customXml" Target="ink/ink244.xml"/><Relationship Id="rId652" Type="http://schemas.openxmlformats.org/officeDocument/2006/relationships/customXml" Target="ink/ink263.xml"/><Relationship Id="rId694" Type="http://schemas.openxmlformats.org/officeDocument/2006/relationships/image" Target="media/image339.emf"/><Relationship Id="rId708" Type="http://schemas.openxmlformats.org/officeDocument/2006/relationships/image" Target="media/image346.emf"/><Relationship Id="rId915" Type="http://schemas.openxmlformats.org/officeDocument/2006/relationships/oleObject" Target="embeddings/oleObject84.bin"/><Relationship Id="rId1075" Type="http://schemas.openxmlformats.org/officeDocument/2006/relationships/oleObject" Target="embeddings/oleObject132.bin"/><Relationship Id="rId291" Type="http://schemas.openxmlformats.org/officeDocument/2006/relationships/oleObject" Target="embeddings/oleObject31.bin"/><Relationship Id="rId305" Type="http://schemas.openxmlformats.org/officeDocument/2006/relationships/oleObject" Target="embeddings/oleObject38.bin"/><Relationship Id="rId347" Type="http://schemas.openxmlformats.org/officeDocument/2006/relationships/image" Target="media/image167.emf"/><Relationship Id="rId512" Type="http://schemas.openxmlformats.org/officeDocument/2006/relationships/customXml" Target="ink/ink215.xml"/><Relationship Id="rId957" Type="http://schemas.openxmlformats.org/officeDocument/2006/relationships/image" Target="media/image468.emf"/><Relationship Id="rId999" Type="http://schemas.openxmlformats.org/officeDocument/2006/relationships/oleObject" Target="embeddings/oleObject96.bin"/><Relationship Id="rId1100" Type="http://schemas.openxmlformats.org/officeDocument/2006/relationships/oleObject" Target="embeddings/oleObject144.bin"/><Relationship Id="rId1142" Type="http://schemas.openxmlformats.org/officeDocument/2006/relationships/oleObject" Target="embeddings/oleObject165.bin"/><Relationship Id="rId1184" Type="http://schemas.openxmlformats.org/officeDocument/2006/relationships/oleObject" Target="embeddings/oleObject187.bin"/><Relationship Id="rId44" Type="http://schemas.openxmlformats.org/officeDocument/2006/relationships/oleObject" Target="embeddings/oleObject9.bin"/><Relationship Id="rId86" Type="http://schemas.openxmlformats.org/officeDocument/2006/relationships/oleObject" Target="embeddings/oleObject11.bin"/><Relationship Id="rId151" Type="http://schemas.openxmlformats.org/officeDocument/2006/relationships/customXml" Target="ink/ink52.xml"/><Relationship Id="rId389" Type="http://schemas.openxmlformats.org/officeDocument/2006/relationships/image" Target="media/image188.emf"/><Relationship Id="rId554" Type="http://schemas.openxmlformats.org/officeDocument/2006/relationships/image" Target="media/image272.wmf"/><Relationship Id="rId596" Type="http://schemas.openxmlformats.org/officeDocument/2006/relationships/customXml" Target="ink/ink237.xml"/><Relationship Id="rId761" Type="http://schemas.openxmlformats.org/officeDocument/2006/relationships/customXml" Target="ink/ink316.xml"/><Relationship Id="rId817" Type="http://schemas.openxmlformats.org/officeDocument/2006/relationships/image" Target="media/image398.emf"/><Relationship Id="rId859" Type="http://schemas.openxmlformats.org/officeDocument/2006/relationships/oleObject" Target="embeddings/oleObject77.bin"/><Relationship Id="rId1002" Type="http://schemas.openxmlformats.org/officeDocument/2006/relationships/image" Target="media/image489.wmf"/><Relationship Id="rId193" Type="http://schemas.openxmlformats.org/officeDocument/2006/relationships/customXml" Target="ink/ink73.xml"/><Relationship Id="rId207" Type="http://schemas.openxmlformats.org/officeDocument/2006/relationships/customXml" Target="ink/ink78.xml"/><Relationship Id="rId249" Type="http://schemas.openxmlformats.org/officeDocument/2006/relationships/customXml" Target="ink/ink99.xml"/><Relationship Id="rId414" Type="http://schemas.openxmlformats.org/officeDocument/2006/relationships/customXml" Target="ink/ink166.xml"/><Relationship Id="rId456" Type="http://schemas.openxmlformats.org/officeDocument/2006/relationships/customXml" Target="ink/ink187.xml"/><Relationship Id="rId498" Type="http://schemas.openxmlformats.org/officeDocument/2006/relationships/customXml" Target="ink/ink208.xml"/><Relationship Id="rId621" Type="http://schemas.openxmlformats.org/officeDocument/2006/relationships/image" Target="media/image305.emf"/><Relationship Id="rId663" Type="http://schemas.openxmlformats.org/officeDocument/2006/relationships/image" Target="media/image324.emf"/><Relationship Id="rId870" Type="http://schemas.openxmlformats.org/officeDocument/2006/relationships/image" Target="media/image425.wmf"/><Relationship Id="rId1044" Type="http://schemas.openxmlformats.org/officeDocument/2006/relationships/image" Target="media/image507.wmf"/><Relationship Id="rId1086" Type="http://schemas.openxmlformats.org/officeDocument/2006/relationships/customXml" Target="ink/ink411.xml"/><Relationship Id="rId13" Type="http://schemas.openxmlformats.org/officeDocument/2006/relationships/customXml" Target="ink/ink3.xml"/><Relationship Id="rId109" Type="http://schemas.openxmlformats.org/officeDocument/2006/relationships/customXml" Target="ink/ink32.xml"/><Relationship Id="rId260" Type="http://schemas.openxmlformats.org/officeDocument/2006/relationships/oleObject" Target="embeddings/oleObject25.bin"/><Relationship Id="rId316" Type="http://schemas.openxmlformats.org/officeDocument/2006/relationships/customXml" Target="ink/ink117.xml"/><Relationship Id="rId523" Type="http://schemas.openxmlformats.org/officeDocument/2006/relationships/image" Target="media/image255.emf"/><Relationship Id="rId719" Type="http://schemas.openxmlformats.org/officeDocument/2006/relationships/customXml" Target="ink/ink296.xml"/><Relationship Id="rId926" Type="http://schemas.openxmlformats.org/officeDocument/2006/relationships/customXml" Target="ink/ink381.xml"/><Relationship Id="rId968" Type="http://schemas.openxmlformats.org/officeDocument/2006/relationships/customXml" Target="ink/ink402.xml"/><Relationship Id="rId1111" Type="http://schemas.openxmlformats.org/officeDocument/2006/relationships/image" Target="media/image537.wmf"/><Relationship Id="rId1153" Type="http://schemas.openxmlformats.org/officeDocument/2006/relationships/oleObject" Target="embeddings/oleObject171.bin"/><Relationship Id="rId55" Type="http://schemas.openxmlformats.org/officeDocument/2006/relationships/customXml" Target="ink/ink14.xml"/><Relationship Id="rId97" Type="http://schemas.openxmlformats.org/officeDocument/2006/relationships/image" Target="media/image45.wmf"/><Relationship Id="rId120" Type="http://schemas.openxmlformats.org/officeDocument/2006/relationships/image" Target="media/image56.emf"/><Relationship Id="rId358" Type="http://schemas.openxmlformats.org/officeDocument/2006/relationships/customXml" Target="ink/ink138.xml"/><Relationship Id="rId565" Type="http://schemas.openxmlformats.org/officeDocument/2006/relationships/oleObject" Target="embeddings/oleObject46.bin"/><Relationship Id="rId730" Type="http://schemas.openxmlformats.org/officeDocument/2006/relationships/image" Target="media/image357.emf"/><Relationship Id="rId772" Type="http://schemas.openxmlformats.org/officeDocument/2006/relationships/oleObject" Target="embeddings/oleObject68.bin"/><Relationship Id="rId828" Type="http://schemas.openxmlformats.org/officeDocument/2006/relationships/customXml" Target="ink/ink341.xml"/><Relationship Id="rId1013" Type="http://schemas.openxmlformats.org/officeDocument/2006/relationships/oleObject" Target="embeddings/oleObject103.bin"/><Relationship Id="rId1195" Type="http://schemas.openxmlformats.org/officeDocument/2006/relationships/oleObject" Target="embeddings/oleObject194.bin"/><Relationship Id="rId1209" Type="http://schemas.openxmlformats.org/officeDocument/2006/relationships/fontTable" Target="fontTable.xml"/><Relationship Id="rId162" Type="http://schemas.openxmlformats.org/officeDocument/2006/relationships/image" Target="media/image77.emf"/><Relationship Id="rId218" Type="http://schemas.openxmlformats.org/officeDocument/2006/relationships/image" Target="media/image105.emf"/><Relationship Id="rId425" Type="http://schemas.openxmlformats.org/officeDocument/2006/relationships/image" Target="media/image206.emf"/><Relationship Id="rId467" Type="http://schemas.openxmlformats.org/officeDocument/2006/relationships/image" Target="media/image227.emf"/><Relationship Id="rId632" Type="http://schemas.openxmlformats.org/officeDocument/2006/relationships/customXml" Target="ink/ink253.xml"/><Relationship Id="rId1055" Type="http://schemas.openxmlformats.org/officeDocument/2006/relationships/oleObject" Target="embeddings/oleObject121.bin"/><Relationship Id="rId1097" Type="http://schemas.openxmlformats.org/officeDocument/2006/relationships/oleObject" Target="embeddings/oleObject142.bin"/><Relationship Id="rId271" Type="http://schemas.openxmlformats.org/officeDocument/2006/relationships/customXml" Target="ink/ink105.xml"/><Relationship Id="rId674" Type="http://schemas.openxmlformats.org/officeDocument/2006/relationships/image" Target="media/image329.emf"/><Relationship Id="rId881" Type="http://schemas.openxmlformats.org/officeDocument/2006/relationships/image" Target="media/image430.emf"/><Relationship Id="rId937" Type="http://schemas.openxmlformats.org/officeDocument/2006/relationships/image" Target="media/image458.emf"/><Relationship Id="rId979" Type="http://schemas.openxmlformats.org/officeDocument/2006/relationships/customXml" Target="ink/ink407.xml"/><Relationship Id="rId1122" Type="http://schemas.openxmlformats.org/officeDocument/2006/relationships/oleObject" Target="embeddings/oleObject155.bin"/><Relationship Id="rId24" Type="http://schemas.openxmlformats.org/officeDocument/2006/relationships/image" Target="media/image8.emf"/><Relationship Id="rId66" Type="http://schemas.openxmlformats.org/officeDocument/2006/relationships/image" Target="media/image29.emf"/><Relationship Id="rId131" Type="http://schemas.openxmlformats.org/officeDocument/2006/relationships/customXml" Target="ink/ink43.xml"/><Relationship Id="rId327" Type="http://schemas.openxmlformats.org/officeDocument/2006/relationships/image" Target="media/image157.emf"/><Relationship Id="rId369" Type="http://schemas.openxmlformats.org/officeDocument/2006/relationships/image" Target="media/image178.emf"/><Relationship Id="rId534" Type="http://schemas.openxmlformats.org/officeDocument/2006/relationships/customXml" Target="ink/ink226.xml"/><Relationship Id="rId576" Type="http://schemas.openxmlformats.org/officeDocument/2006/relationships/image" Target="media/image283.wmf"/><Relationship Id="rId741" Type="http://schemas.openxmlformats.org/officeDocument/2006/relationships/customXml" Target="ink/ink307.xml"/><Relationship Id="rId783" Type="http://schemas.openxmlformats.org/officeDocument/2006/relationships/oleObject" Target="embeddings/oleObject73.bin"/><Relationship Id="rId839" Type="http://schemas.openxmlformats.org/officeDocument/2006/relationships/image" Target="media/image409.emf"/><Relationship Id="rId990" Type="http://schemas.openxmlformats.org/officeDocument/2006/relationships/image" Target="media/image484.wmf"/><Relationship Id="rId1164" Type="http://schemas.openxmlformats.org/officeDocument/2006/relationships/image" Target="media/image563.wmf"/><Relationship Id="rId173" Type="http://schemas.openxmlformats.org/officeDocument/2006/relationships/customXml" Target="ink/ink63.xml"/><Relationship Id="rId229" Type="http://schemas.openxmlformats.org/officeDocument/2006/relationships/customXml" Target="ink/ink89.xml"/><Relationship Id="rId380" Type="http://schemas.openxmlformats.org/officeDocument/2006/relationships/customXml" Target="ink/ink149.xml"/><Relationship Id="rId436" Type="http://schemas.openxmlformats.org/officeDocument/2006/relationships/customXml" Target="ink/ink177.xml"/><Relationship Id="rId601" Type="http://schemas.openxmlformats.org/officeDocument/2006/relationships/image" Target="media/image295.emf"/><Relationship Id="rId643" Type="http://schemas.openxmlformats.org/officeDocument/2006/relationships/image" Target="media/image314.emf"/><Relationship Id="rId1024" Type="http://schemas.openxmlformats.org/officeDocument/2006/relationships/image" Target="media/image497.wmf"/><Relationship Id="rId1066" Type="http://schemas.openxmlformats.org/officeDocument/2006/relationships/oleObject" Target="embeddings/oleObject127.bin"/><Relationship Id="rId240" Type="http://schemas.openxmlformats.org/officeDocument/2006/relationships/image" Target="media/image116.emf"/><Relationship Id="rId478" Type="http://schemas.openxmlformats.org/officeDocument/2006/relationships/customXml" Target="ink/ink198.xml"/><Relationship Id="rId685" Type="http://schemas.openxmlformats.org/officeDocument/2006/relationships/customXml" Target="ink/ink279.xml"/><Relationship Id="rId850" Type="http://schemas.openxmlformats.org/officeDocument/2006/relationships/customXml" Target="ink/ink352.xml"/><Relationship Id="rId892" Type="http://schemas.openxmlformats.org/officeDocument/2006/relationships/image" Target="media/image436.wmf"/><Relationship Id="rId906" Type="http://schemas.openxmlformats.org/officeDocument/2006/relationships/customXml" Target="ink/ink372.xml"/><Relationship Id="rId948" Type="http://schemas.openxmlformats.org/officeDocument/2006/relationships/customXml" Target="ink/ink392.xml"/><Relationship Id="rId1133" Type="http://schemas.openxmlformats.org/officeDocument/2006/relationships/image" Target="media/image548.wmf"/><Relationship Id="rId35" Type="http://schemas.openxmlformats.org/officeDocument/2006/relationships/image" Target="media/image14.wmf"/><Relationship Id="rId77" Type="http://schemas.openxmlformats.org/officeDocument/2006/relationships/customXml" Target="ink/ink25.xml"/><Relationship Id="rId100" Type="http://schemas.openxmlformats.org/officeDocument/2006/relationships/oleObject" Target="embeddings/oleObject15.bin"/><Relationship Id="rId282" Type="http://schemas.openxmlformats.org/officeDocument/2006/relationships/image" Target="media/image136.emf"/><Relationship Id="rId338" Type="http://schemas.openxmlformats.org/officeDocument/2006/relationships/customXml" Target="ink/ink128.xml"/><Relationship Id="rId503" Type="http://schemas.openxmlformats.org/officeDocument/2006/relationships/image" Target="media/image245.emf"/><Relationship Id="rId545" Type="http://schemas.openxmlformats.org/officeDocument/2006/relationships/image" Target="media/image266.emf"/><Relationship Id="rId587" Type="http://schemas.openxmlformats.org/officeDocument/2006/relationships/oleObject" Target="embeddings/oleObject57.bin"/><Relationship Id="rId710" Type="http://schemas.openxmlformats.org/officeDocument/2006/relationships/image" Target="media/image347.emf"/><Relationship Id="rId752" Type="http://schemas.openxmlformats.org/officeDocument/2006/relationships/image" Target="media/image368.emf"/><Relationship Id="rId808" Type="http://schemas.openxmlformats.org/officeDocument/2006/relationships/customXml" Target="ink/ink331.xml"/><Relationship Id="rId1175" Type="http://schemas.openxmlformats.org/officeDocument/2006/relationships/oleObject" Target="embeddings/oleObject182.bin"/><Relationship Id="rId8" Type="http://schemas.openxmlformats.org/officeDocument/2006/relationships/endnotes" Target="endnotes.xml"/><Relationship Id="rId142" Type="http://schemas.openxmlformats.org/officeDocument/2006/relationships/image" Target="media/image67.emf"/><Relationship Id="rId184" Type="http://schemas.openxmlformats.org/officeDocument/2006/relationships/image" Target="media/image88.emf"/><Relationship Id="rId391" Type="http://schemas.openxmlformats.org/officeDocument/2006/relationships/image" Target="media/image189.emf"/><Relationship Id="rId405" Type="http://schemas.openxmlformats.org/officeDocument/2006/relationships/image" Target="media/image196.emf"/><Relationship Id="rId447" Type="http://schemas.openxmlformats.org/officeDocument/2006/relationships/image" Target="media/image217.emf"/><Relationship Id="rId612" Type="http://schemas.openxmlformats.org/officeDocument/2006/relationships/customXml" Target="ink/ink245.xml"/><Relationship Id="rId794" Type="http://schemas.openxmlformats.org/officeDocument/2006/relationships/customXml" Target="ink/ink324.xml"/><Relationship Id="rId1035" Type="http://schemas.openxmlformats.org/officeDocument/2006/relationships/oleObject" Target="embeddings/oleObject111.bin"/><Relationship Id="rId1077" Type="http://schemas.openxmlformats.org/officeDocument/2006/relationships/oleObject" Target="embeddings/oleObject133.bin"/><Relationship Id="rId1200" Type="http://schemas.openxmlformats.org/officeDocument/2006/relationships/customXml" Target="ink/ink414.xml"/><Relationship Id="rId251" Type="http://schemas.openxmlformats.org/officeDocument/2006/relationships/customXml" Target="ink/ink100.xml"/><Relationship Id="rId489" Type="http://schemas.openxmlformats.org/officeDocument/2006/relationships/image" Target="media/image238.emf"/><Relationship Id="rId654" Type="http://schemas.openxmlformats.org/officeDocument/2006/relationships/customXml" Target="ink/ink264.xml"/><Relationship Id="rId696" Type="http://schemas.openxmlformats.org/officeDocument/2006/relationships/image" Target="media/image340.emf"/><Relationship Id="rId861" Type="http://schemas.openxmlformats.org/officeDocument/2006/relationships/image" Target="media/image420.emf"/><Relationship Id="rId917" Type="http://schemas.openxmlformats.org/officeDocument/2006/relationships/image" Target="media/image448.emf"/><Relationship Id="rId959" Type="http://schemas.openxmlformats.org/officeDocument/2006/relationships/image" Target="media/image469.emf"/><Relationship Id="rId1102" Type="http://schemas.openxmlformats.org/officeDocument/2006/relationships/oleObject" Target="embeddings/oleObject145.bin"/><Relationship Id="rId46" Type="http://schemas.openxmlformats.org/officeDocument/2006/relationships/oleObject" Target="embeddings/oleObject10.bin"/><Relationship Id="rId293" Type="http://schemas.openxmlformats.org/officeDocument/2006/relationships/oleObject" Target="embeddings/oleObject32.bin"/><Relationship Id="rId307" Type="http://schemas.openxmlformats.org/officeDocument/2006/relationships/image" Target="media/image147.emf"/><Relationship Id="rId349" Type="http://schemas.openxmlformats.org/officeDocument/2006/relationships/image" Target="media/image168.emf"/><Relationship Id="rId514" Type="http://schemas.openxmlformats.org/officeDocument/2006/relationships/customXml" Target="ink/ink216.xml"/><Relationship Id="rId556" Type="http://schemas.openxmlformats.org/officeDocument/2006/relationships/image" Target="media/image273.wmf"/><Relationship Id="rId721" Type="http://schemas.openxmlformats.org/officeDocument/2006/relationships/customXml" Target="ink/ink297.xml"/><Relationship Id="rId763" Type="http://schemas.openxmlformats.org/officeDocument/2006/relationships/customXml" Target="ink/ink317.xml"/><Relationship Id="rId1144" Type="http://schemas.openxmlformats.org/officeDocument/2006/relationships/oleObject" Target="embeddings/oleObject166.bin"/><Relationship Id="rId1186" Type="http://schemas.openxmlformats.org/officeDocument/2006/relationships/oleObject" Target="embeddings/oleObject188.bin"/><Relationship Id="rId88" Type="http://schemas.openxmlformats.org/officeDocument/2006/relationships/image" Target="media/image40.emf"/><Relationship Id="rId111" Type="http://schemas.openxmlformats.org/officeDocument/2006/relationships/customXml" Target="ink/ink33.xml"/><Relationship Id="rId153" Type="http://schemas.openxmlformats.org/officeDocument/2006/relationships/customXml" Target="ink/ink53.xml"/><Relationship Id="rId195" Type="http://schemas.openxmlformats.org/officeDocument/2006/relationships/image" Target="media/image94.wmf"/><Relationship Id="rId209" Type="http://schemas.openxmlformats.org/officeDocument/2006/relationships/customXml" Target="ink/ink79.xml"/><Relationship Id="rId360" Type="http://schemas.openxmlformats.org/officeDocument/2006/relationships/customXml" Target="ink/ink139.xml"/><Relationship Id="rId416" Type="http://schemas.openxmlformats.org/officeDocument/2006/relationships/customXml" Target="ink/ink167.xml"/><Relationship Id="rId598" Type="http://schemas.openxmlformats.org/officeDocument/2006/relationships/customXml" Target="ink/ink238.xml"/><Relationship Id="rId819" Type="http://schemas.openxmlformats.org/officeDocument/2006/relationships/image" Target="media/image399.emf"/><Relationship Id="rId970" Type="http://schemas.openxmlformats.org/officeDocument/2006/relationships/customXml" Target="ink/ink403.xml"/><Relationship Id="rId1004" Type="http://schemas.openxmlformats.org/officeDocument/2006/relationships/image" Target="media/image490.wmf"/><Relationship Id="rId1046" Type="http://schemas.openxmlformats.org/officeDocument/2006/relationships/image" Target="media/image508.wmf"/><Relationship Id="rId220" Type="http://schemas.openxmlformats.org/officeDocument/2006/relationships/image" Target="media/image106.emf"/><Relationship Id="rId458" Type="http://schemas.openxmlformats.org/officeDocument/2006/relationships/customXml" Target="ink/ink188.xml"/><Relationship Id="rId623" Type="http://schemas.openxmlformats.org/officeDocument/2006/relationships/oleObject" Target="embeddings/oleObject60.bin"/><Relationship Id="rId665" Type="http://schemas.openxmlformats.org/officeDocument/2006/relationships/image" Target="media/image325.emf"/><Relationship Id="rId830" Type="http://schemas.openxmlformats.org/officeDocument/2006/relationships/customXml" Target="ink/ink342.xml"/><Relationship Id="rId872" Type="http://schemas.openxmlformats.org/officeDocument/2006/relationships/image" Target="media/image426.wmf"/><Relationship Id="rId928" Type="http://schemas.openxmlformats.org/officeDocument/2006/relationships/customXml" Target="ink/ink382.xml"/><Relationship Id="rId1088" Type="http://schemas.openxmlformats.org/officeDocument/2006/relationships/customXml" Target="ink/ink413.xml"/><Relationship Id="rId15" Type="http://schemas.openxmlformats.org/officeDocument/2006/relationships/customXml" Target="ink/ink4.xml"/><Relationship Id="rId57" Type="http://schemas.openxmlformats.org/officeDocument/2006/relationships/customXml" Target="ink/ink15.xml"/><Relationship Id="rId262" Type="http://schemas.openxmlformats.org/officeDocument/2006/relationships/oleObject" Target="embeddings/oleObject26.bin"/><Relationship Id="rId318" Type="http://schemas.openxmlformats.org/officeDocument/2006/relationships/customXml" Target="ink/ink118.xml"/><Relationship Id="rId525" Type="http://schemas.openxmlformats.org/officeDocument/2006/relationships/image" Target="media/image256.emf"/><Relationship Id="rId567" Type="http://schemas.openxmlformats.org/officeDocument/2006/relationships/oleObject" Target="embeddings/oleObject47.bin"/><Relationship Id="rId732" Type="http://schemas.openxmlformats.org/officeDocument/2006/relationships/image" Target="media/image358.emf"/><Relationship Id="rId1113" Type="http://schemas.openxmlformats.org/officeDocument/2006/relationships/image" Target="media/image538.wmf"/><Relationship Id="rId1155" Type="http://schemas.openxmlformats.org/officeDocument/2006/relationships/oleObject" Target="embeddings/oleObject172.bin"/><Relationship Id="rId1197" Type="http://schemas.openxmlformats.org/officeDocument/2006/relationships/oleObject" Target="embeddings/oleObject196.bin"/><Relationship Id="rId99" Type="http://schemas.openxmlformats.org/officeDocument/2006/relationships/image" Target="media/image46.wmf"/><Relationship Id="rId122" Type="http://schemas.openxmlformats.org/officeDocument/2006/relationships/image" Target="media/image57.emf"/><Relationship Id="rId164" Type="http://schemas.openxmlformats.org/officeDocument/2006/relationships/image" Target="media/image78.emf"/><Relationship Id="rId371" Type="http://schemas.openxmlformats.org/officeDocument/2006/relationships/image" Target="media/image179.emf"/><Relationship Id="rId774" Type="http://schemas.openxmlformats.org/officeDocument/2006/relationships/image" Target="media/image379.emf"/><Relationship Id="rId981" Type="http://schemas.openxmlformats.org/officeDocument/2006/relationships/image" Target="media/image480.wmf"/><Relationship Id="rId1015" Type="http://schemas.openxmlformats.org/officeDocument/2006/relationships/image" Target="media/image880.emf"/><Relationship Id="rId1057" Type="http://schemas.openxmlformats.org/officeDocument/2006/relationships/oleObject" Target="embeddings/oleObject122.bin"/><Relationship Id="rId427" Type="http://schemas.openxmlformats.org/officeDocument/2006/relationships/image" Target="media/image207.emf"/><Relationship Id="rId469" Type="http://schemas.openxmlformats.org/officeDocument/2006/relationships/image" Target="media/image228.emf"/><Relationship Id="rId634" Type="http://schemas.openxmlformats.org/officeDocument/2006/relationships/customXml" Target="ink/ink254.xml"/><Relationship Id="rId676" Type="http://schemas.openxmlformats.org/officeDocument/2006/relationships/image" Target="media/image330.emf"/><Relationship Id="rId841" Type="http://schemas.openxmlformats.org/officeDocument/2006/relationships/image" Target="media/image410.emf"/><Relationship Id="rId883" Type="http://schemas.openxmlformats.org/officeDocument/2006/relationships/image" Target="media/image431.emf"/><Relationship Id="rId1099" Type="http://schemas.openxmlformats.org/officeDocument/2006/relationships/image" Target="media/image531.wmf"/><Relationship Id="rId26" Type="http://schemas.openxmlformats.org/officeDocument/2006/relationships/image" Target="media/image9.emf"/><Relationship Id="rId231" Type="http://schemas.openxmlformats.org/officeDocument/2006/relationships/customXml" Target="ink/ink90.xml"/><Relationship Id="rId273" Type="http://schemas.openxmlformats.org/officeDocument/2006/relationships/customXml" Target="ink/ink106.xml"/><Relationship Id="rId329" Type="http://schemas.openxmlformats.org/officeDocument/2006/relationships/image" Target="media/image158.emf"/><Relationship Id="rId480" Type="http://schemas.openxmlformats.org/officeDocument/2006/relationships/customXml" Target="ink/ink199.xml"/><Relationship Id="rId536" Type="http://schemas.openxmlformats.org/officeDocument/2006/relationships/customXml" Target="ink/ink227.xml"/><Relationship Id="rId701" Type="http://schemas.openxmlformats.org/officeDocument/2006/relationships/customXml" Target="ink/ink287.xml"/><Relationship Id="rId939" Type="http://schemas.openxmlformats.org/officeDocument/2006/relationships/image" Target="media/image459.emf"/><Relationship Id="rId1124" Type="http://schemas.openxmlformats.org/officeDocument/2006/relationships/oleObject" Target="embeddings/oleObject156.bin"/><Relationship Id="rId1166" Type="http://schemas.openxmlformats.org/officeDocument/2006/relationships/image" Target="media/image564.wmf"/><Relationship Id="rId68" Type="http://schemas.openxmlformats.org/officeDocument/2006/relationships/image" Target="media/image30.emf"/><Relationship Id="rId133" Type="http://schemas.openxmlformats.org/officeDocument/2006/relationships/customXml" Target="ink/ink44.xml"/><Relationship Id="rId175" Type="http://schemas.openxmlformats.org/officeDocument/2006/relationships/customXml" Target="ink/ink64.xml"/><Relationship Id="rId340" Type="http://schemas.openxmlformats.org/officeDocument/2006/relationships/customXml" Target="ink/ink129.xml"/><Relationship Id="rId578" Type="http://schemas.openxmlformats.org/officeDocument/2006/relationships/image" Target="media/image284.wmf"/><Relationship Id="rId743" Type="http://schemas.openxmlformats.org/officeDocument/2006/relationships/customXml" Target="ink/ink308.xml"/><Relationship Id="rId785" Type="http://schemas.openxmlformats.org/officeDocument/2006/relationships/image" Target="media/image382.emf"/><Relationship Id="rId950" Type="http://schemas.openxmlformats.org/officeDocument/2006/relationships/customXml" Target="ink/ink393.xml"/><Relationship Id="rId992" Type="http://schemas.openxmlformats.org/officeDocument/2006/relationships/image" Target="media/image485.wmf"/><Relationship Id="rId1026" Type="http://schemas.openxmlformats.org/officeDocument/2006/relationships/image" Target="media/image498.wmf"/><Relationship Id="rId200" Type="http://schemas.openxmlformats.org/officeDocument/2006/relationships/image" Target="media/image96.emf"/><Relationship Id="rId382" Type="http://schemas.openxmlformats.org/officeDocument/2006/relationships/customXml" Target="ink/ink150.xml"/><Relationship Id="rId438" Type="http://schemas.openxmlformats.org/officeDocument/2006/relationships/customXml" Target="ink/ink178.xml"/><Relationship Id="rId603" Type="http://schemas.openxmlformats.org/officeDocument/2006/relationships/image" Target="media/image296.emf"/><Relationship Id="rId645" Type="http://schemas.openxmlformats.org/officeDocument/2006/relationships/image" Target="media/image315.emf"/><Relationship Id="rId687" Type="http://schemas.openxmlformats.org/officeDocument/2006/relationships/customXml" Target="ink/ink280.xml"/><Relationship Id="rId810" Type="http://schemas.openxmlformats.org/officeDocument/2006/relationships/customXml" Target="ink/ink332.xml"/><Relationship Id="rId852" Type="http://schemas.openxmlformats.org/officeDocument/2006/relationships/customXml" Target="ink/ink353.xml"/><Relationship Id="rId908" Type="http://schemas.openxmlformats.org/officeDocument/2006/relationships/customXml" Target="ink/ink373.xml"/><Relationship Id="rId1068" Type="http://schemas.openxmlformats.org/officeDocument/2006/relationships/oleObject" Target="embeddings/oleObject128.bin"/><Relationship Id="rId242" Type="http://schemas.openxmlformats.org/officeDocument/2006/relationships/image" Target="media/image117.emf"/><Relationship Id="rId284" Type="http://schemas.openxmlformats.org/officeDocument/2006/relationships/image" Target="media/image137.emf"/><Relationship Id="rId491" Type="http://schemas.openxmlformats.org/officeDocument/2006/relationships/image" Target="media/image239.emf"/><Relationship Id="rId505" Type="http://schemas.openxmlformats.org/officeDocument/2006/relationships/image" Target="media/image246.emf"/><Relationship Id="rId712" Type="http://schemas.openxmlformats.org/officeDocument/2006/relationships/image" Target="media/image348.emf"/><Relationship Id="rId894" Type="http://schemas.openxmlformats.org/officeDocument/2006/relationships/image" Target="media/image437.wmf"/><Relationship Id="rId1135" Type="http://schemas.openxmlformats.org/officeDocument/2006/relationships/image" Target="media/image549.wmf"/><Relationship Id="rId1177" Type="http://schemas.openxmlformats.org/officeDocument/2006/relationships/oleObject" Target="embeddings/oleObject183.bin"/><Relationship Id="rId37" Type="http://schemas.openxmlformats.org/officeDocument/2006/relationships/image" Target="media/image15.wmf"/><Relationship Id="rId79" Type="http://schemas.openxmlformats.org/officeDocument/2006/relationships/customXml" Target="ink/ink26.xml"/><Relationship Id="rId102" Type="http://schemas.openxmlformats.org/officeDocument/2006/relationships/oleObject" Target="embeddings/oleObject16.bin"/><Relationship Id="rId144" Type="http://schemas.openxmlformats.org/officeDocument/2006/relationships/image" Target="media/image68.emf"/><Relationship Id="rId547" Type="http://schemas.openxmlformats.org/officeDocument/2006/relationships/image" Target="media/image267.emf"/><Relationship Id="rId589" Type="http://schemas.openxmlformats.org/officeDocument/2006/relationships/oleObject" Target="embeddings/oleObject58.bin"/><Relationship Id="rId754" Type="http://schemas.openxmlformats.org/officeDocument/2006/relationships/oleObject" Target="embeddings/oleObject64.bin"/><Relationship Id="rId796" Type="http://schemas.openxmlformats.org/officeDocument/2006/relationships/customXml" Target="ink/ink325.xml"/><Relationship Id="rId961" Type="http://schemas.openxmlformats.org/officeDocument/2006/relationships/image" Target="media/image470.emf"/><Relationship Id="rId1202" Type="http://schemas.openxmlformats.org/officeDocument/2006/relationships/customXml" Target="ink/ink416.xml"/><Relationship Id="rId90" Type="http://schemas.openxmlformats.org/officeDocument/2006/relationships/image" Target="media/image41.emf"/><Relationship Id="rId186" Type="http://schemas.openxmlformats.org/officeDocument/2006/relationships/image" Target="media/image89.emf"/><Relationship Id="rId351" Type="http://schemas.openxmlformats.org/officeDocument/2006/relationships/image" Target="media/image169.emf"/><Relationship Id="rId393" Type="http://schemas.openxmlformats.org/officeDocument/2006/relationships/image" Target="media/image190.emf"/><Relationship Id="rId407" Type="http://schemas.openxmlformats.org/officeDocument/2006/relationships/image" Target="media/image197.emf"/><Relationship Id="rId449" Type="http://schemas.openxmlformats.org/officeDocument/2006/relationships/image" Target="media/image218.emf"/><Relationship Id="rId614" Type="http://schemas.openxmlformats.org/officeDocument/2006/relationships/customXml" Target="ink/ink246.xml"/><Relationship Id="rId656" Type="http://schemas.openxmlformats.org/officeDocument/2006/relationships/customXml" Target="ink/ink265.xml"/><Relationship Id="rId821" Type="http://schemas.openxmlformats.org/officeDocument/2006/relationships/image" Target="media/image400.emf"/><Relationship Id="rId863" Type="http://schemas.openxmlformats.org/officeDocument/2006/relationships/image" Target="media/image421.emf"/><Relationship Id="rId1037" Type="http://schemas.openxmlformats.org/officeDocument/2006/relationships/oleObject" Target="embeddings/oleObject112.bin"/><Relationship Id="rId1079" Type="http://schemas.openxmlformats.org/officeDocument/2006/relationships/oleObject" Target="embeddings/oleObject134.bin"/><Relationship Id="rId211" Type="http://schemas.openxmlformats.org/officeDocument/2006/relationships/customXml" Target="ink/ink80.xml"/><Relationship Id="rId253" Type="http://schemas.openxmlformats.org/officeDocument/2006/relationships/customXml" Target="ink/ink101.xml"/><Relationship Id="rId295" Type="http://schemas.openxmlformats.org/officeDocument/2006/relationships/oleObject" Target="embeddings/oleObject33.bin"/><Relationship Id="rId309" Type="http://schemas.openxmlformats.org/officeDocument/2006/relationships/image" Target="media/image148.emf"/><Relationship Id="rId460" Type="http://schemas.openxmlformats.org/officeDocument/2006/relationships/customXml" Target="ink/ink189.xml"/><Relationship Id="rId516" Type="http://schemas.openxmlformats.org/officeDocument/2006/relationships/customXml" Target="ink/ink217.xml"/><Relationship Id="rId698" Type="http://schemas.openxmlformats.org/officeDocument/2006/relationships/image" Target="media/image341.emf"/><Relationship Id="rId919" Type="http://schemas.openxmlformats.org/officeDocument/2006/relationships/image" Target="media/image449.emf"/><Relationship Id="rId1090" Type="http://schemas.openxmlformats.org/officeDocument/2006/relationships/image" Target="media/image527.wmf"/><Relationship Id="rId1104" Type="http://schemas.openxmlformats.org/officeDocument/2006/relationships/oleObject" Target="embeddings/oleObject146.bin"/><Relationship Id="rId1146" Type="http://schemas.openxmlformats.org/officeDocument/2006/relationships/oleObject" Target="embeddings/oleObject167.bin"/><Relationship Id="rId48" Type="http://schemas.openxmlformats.org/officeDocument/2006/relationships/image" Target="media/image20.emf"/><Relationship Id="rId113" Type="http://schemas.openxmlformats.org/officeDocument/2006/relationships/customXml" Target="ink/ink34.xml"/><Relationship Id="rId320" Type="http://schemas.openxmlformats.org/officeDocument/2006/relationships/customXml" Target="ink/ink119.xml"/><Relationship Id="rId558" Type="http://schemas.openxmlformats.org/officeDocument/2006/relationships/image" Target="media/image274.wmf"/><Relationship Id="rId723" Type="http://schemas.openxmlformats.org/officeDocument/2006/relationships/customXml" Target="ink/ink298.xml"/><Relationship Id="rId765" Type="http://schemas.openxmlformats.org/officeDocument/2006/relationships/image" Target="media/image375.wmf"/><Relationship Id="rId930" Type="http://schemas.openxmlformats.org/officeDocument/2006/relationships/customXml" Target="ink/ink383.xml"/><Relationship Id="rId972" Type="http://schemas.openxmlformats.org/officeDocument/2006/relationships/customXml" Target="ink/ink404.xml"/><Relationship Id="rId1006" Type="http://schemas.openxmlformats.org/officeDocument/2006/relationships/image" Target="media/image491.wmf"/><Relationship Id="rId1188" Type="http://schemas.openxmlformats.org/officeDocument/2006/relationships/oleObject" Target="embeddings/oleObject189.bin"/><Relationship Id="rId155" Type="http://schemas.openxmlformats.org/officeDocument/2006/relationships/customXml" Target="ink/ink54.xml"/><Relationship Id="rId197" Type="http://schemas.openxmlformats.org/officeDocument/2006/relationships/image" Target="media/image95.wmf"/><Relationship Id="rId362" Type="http://schemas.openxmlformats.org/officeDocument/2006/relationships/customXml" Target="ink/ink140.xml"/><Relationship Id="rId418" Type="http://schemas.openxmlformats.org/officeDocument/2006/relationships/customXml" Target="ink/ink168.xml"/><Relationship Id="rId625" Type="http://schemas.openxmlformats.org/officeDocument/2006/relationships/oleObject" Target="embeddings/oleObject62.bin"/><Relationship Id="rId832" Type="http://schemas.openxmlformats.org/officeDocument/2006/relationships/customXml" Target="ink/ink343.xml"/><Relationship Id="rId1048" Type="http://schemas.openxmlformats.org/officeDocument/2006/relationships/image" Target="media/image509.wmf"/><Relationship Id="rId222" Type="http://schemas.openxmlformats.org/officeDocument/2006/relationships/image" Target="media/image107.emf"/><Relationship Id="rId264" Type="http://schemas.openxmlformats.org/officeDocument/2006/relationships/image" Target="media/image127.emf"/><Relationship Id="rId471" Type="http://schemas.openxmlformats.org/officeDocument/2006/relationships/image" Target="media/image229.emf"/><Relationship Id="rId667" Type="http://schemas.openxmlformats.org/officeDocument/2006/relationships/image" Target="media/image326.emf"/><Relationship Id="rId874" Type="http://schemas.openxmlformats.org/officeDocument/2006/relationships/customXml" Target="ink/ink360.xml"/><Relationship Id="rId1115" Type="http://schemas.openxmlformats.org/officeDocument/2006/relationships/image" Target="media/image539.wmf"/><Relationship Id="rId17" Type="http://schemas.openxmlformats.org/officeDocument/2006/relationships/image" Target="media/image5.wmf"/><Relationship Id="rId59" Type="http://schemas.openxmlformats.org/officeDocument/2006/relationships/customXml" Target="ink/ink16.xml"/><Relationship Id="rId124" Type="http://schemas.openxmlformats.org/officeDocument/2006/relationships/image" Target="media/image58.emf"/><Relationship Id="rId527" Type="http://schemas.openxmlformats.org/officeDocument/2006/relationships/image" Target="media/image257.emf"/><Relationship Id="rId569" Type="http://schemas.openxmlformats.org/officeDocument/2006/relationships/oleObject" Target="embeddings/oleObject48.bin"/><Relationship Id="rId734" Type="http://schemas.openxmlformats.org/officeDocument/2006/relationships/image" Target="media/image359.emf"/><Relationship Id="rId776" Type="http://schemas.openxmlformats.org/officeDocument/2006/relationships/image" Target="media/image380.emf"/><Relationship Id="rId941" Type="http://schemas.openxmlformats.org/officeDocument/2006/relationships/image" Target="media/image460.emf"/><Relationship Id="rId983" Type="http://schemas.openxmlformats.org/officeDocument/2006/relationships/image" Target="media/image481.wmf"/><Relationship Id="rId1157" Type="http://schemas.openxmlformats.org/officeDocument/2006/relationships/oleObject" Target="embeddings/oleObject173.bin"/><Relationship Id="rId1199" Type="http://schemas.openxmlformats.org/officeDocument/2006/relationships/oleObject" Target="embeddings/oleObject198.bin"/><Relationship Id="rId70" Type="http://schemas.openxmlformats.org/officeDocument/2006/relationships/image" Target="media/image31.emf"/><Relationship Id="rId166" Type="http://schemas.openxmlformats.org/officeDocument/2006/relationships/image" Target="media/image79.emf"/><Relationship Id="rId331" Type="http://schemas.openxmlformats.org/officeDocument/2006/relationships/image" Target="media/image159.emf"/><Relationship Id="rId373" Type="http://schemas.openxmlformats.org/officeDocument/2006/relationships/image" Target="media/image180.emf"/><Relationship Id="rId429" Type="http://schemas.openxmlformats.org/officeDocument/2006/relationships/image" Target="media/image208.emf"/><Relationship Id="rId580" Type="http://schemas.openxmlformats.org/officeDocument/2006/relationships/image" Target="media/image285.wmf"/><Relationship Id="rId636" Type="http://schemas.openxmlformats.org/officeDocument/2006/relationships/customXml" Target="ink/ink255.xml"/><Relationship Id="rId801" Type="http://schemas.openxmlformats.org/officeDocument/2006/relationships/image" Target="media/image390.emf"/><Relationship Id="rId1017" Type="http://schemas.openxmlformats.org/officeDocument/2006/relationships/image" Target="media/image890.emf"/><Relationship Id="rId1059" Type="http://schemas.openxmlformats.org/officeDocument/2006/relationships/oleObject" Target="embeddings/oleObject123.bin"/><Relationship Id="rId1" Type="http://schemas.openxmlformats.org/officeDocument/2006/relationships/customXml" Target="../customXml/item1.xml"/><Relationship Id="rId233" Type="http://schemas.openxmlformats.org/officeDocument/2006/relationships/customXml" Target="ink/ink91.xml"/><Relationship Id="rId440" Type="http://schemas.openxmlformats.org/officeDocument/2006/relationships/customXml" Target="ink/ink179.xml"/><Relationship Id="rId678" Type="http://schemas.openxmlformats.org/officeDocument/2006/relationships/image" Target="media/image331.emf"/><Relationship Id="rId843" Type="http://schemas.openxmlformats.org/officeDocument/2006/relationships/image" Target="media/image411.emf"/><Relationship Id="rId885" Type="http://schemas.openxmlformats.org/officeDocument/2006/relationships/oleObject" Target="embeddings/oleObject80.bin"/><Relationship Id="rId1070" Type="http://schemas.openxmlformats.org/officeDocument/2006/relationships/oleObject" Target="embeddings/oleObject129.bin"/><Relationship Id="rId1126" Type="http://schemas.openxmlformats.org/officeDocument/2006/relationships/oleObject" Target="embeddings/oleObject157.bin"/><Relationship Id="rId28" Type="http://schemas.openxmlformats.org/officeDocument/2006/relationships/image" Target="media/image10.emf"/><Relationship Id="rId275" Type="http://schemas.openxmlformats.org/officeDocument/2006/relationships/customXml" Target="ink/ink107.xml"/><Relationship Id="rId300" Type="http://schemas.openxmlformats.org/officeDocument/2006/relationships/image" Target="media/image144.wmf"/><Relationship Id="rId482" Type="http://schemas.openxmlformats.org/officeDocument/2006/relationships/customXml" Target="ink/ink200.xml"/><Relationship Id="rId538" Type="http://schemas.openxmlformats.org/officeDocument/2006/relationships/customXml" Target="ink/ink228.xml"/><Relationship Id="rId703" Type="http://schemas.openxmlformats.org/officeDocument/2006/relationships/customXml" Target="ink/ink288.xml"/><Relationship Id="rId745" Type="http://schemas.openxmlformats.org/officeDocument/2006/relationships/customXml" Target="ink/ink309.xml"/><Relationship Id="rId910" Type="http://schemas.openxmlformats.org/officeDocument/2006/relationships/customXml" Target="ink/ink374.xml"/><Relationship Id="rId952" Type="http://schemas.openxmlformats.org/officeDocument/2006/relationships/customXml" Target="ink/ink394.xml"/><Relationship Id="rId1168" Type="http://schemas.openxmlformats.org/officeDocument/2006/relationships/image" Target="media/image565.wmf"/><Relationship Id="rId81" Type="http://schemas.openxmlformats.org/officeDocument/2006/relationships/customXml" Target="ink/ink27.xml"/><Relationship Id="rId135" Type="http://schemas.openxmlformats.org/officeDocument/2006/relationships/image" Target="media/image64.wmf"/><Relationship Id="rId177" Type="http://schemas.openxmlformats.org/officeDocument/2006/relationships/customXml" Target="ink/ink65.xml"/><Relationship Id="rId342" Type="http://schemas.openxmlformats.org/officeDocument/2006/relationships/customXml" Target="ink/ink130.xml"/><Relationship Id="rId384" Type="http://schemas.openxmlformats.org/officeDocument/2006/relationships/customXml" Target="ink/ink151.xml"/><Relationship Id="rId591" Type="http://schemas.openxmlformats.org/officeDocument/2006/relationships/image" Target="media/image290.emf"/><Relationship Id="rId605" Type="http://schemas.openxmlformats.org/officeDocument/2006/relationships/image" Target="media/image297.emf"/><Relationship Id="rId787" Type="http://schemas.openxmlformats.org/officeDocument/2006/relationships/image" Target="media/image383.emf"/><Relationship Id="rId812" Type="http://schemas.openxmlformats.org/officeDocument/2006/relationships/customXml" Target="ink/ink333.xml"/><Relationship Id="rId994" Type="http://schemas.openxmlformats.org/officeDocument/2006/relationships/image" Target="media/image486.wmf"/><Relationship Id="rId1028" Type="http://schemas.openxmlformats.org/officeDocument/2006/relationships/image" Target="media/image499.wmf"/><Relationship Id="rId202" Type="http://schemas.openxmlformats.org/officeDocument/2006/relationships/image" Target="media/image97.emf"/><Relationship Id="rId244" Type="http://schemas.openxmlformats.org/officeDocument/2006/relationships/image" Target="media/image118.emf"/><Relationship Id="rId647" Type="http://schemas.openxmlformats.org/officeDocument/2006/relationships/image" Target="media/image316.emf"/><Relationship Id="rId689" Type="http://schemas.openxmlformats.org/officeDocument/2006/relationships/customXml" Target="ink/ink281.xml"/><Relationship Id="rId854" Type="http://schemas.openxmlformats.org/officeDocument/2006/relationships/customXml" Target="ink/ink354.xml"/><Relationship Id="rId896" Type="http://schemas.openxmlformats.org/officeDocument/2006/relationships/customXml" Target="ink/ink368.xml"/><Relationship Id="rId1081" Type="http://schemas.openxmlformats.org/officeDocument/2006/relationships/oleObject" Target="embeddings/oleObject135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28.bin"/><Relationship Id="rId451" Type="http://schemas.openxmlformats.org/officeDocument/2006/relationships/image" Target="media/image219.emf"/><Relationship Id="rId493" Type="http://schemas.openxmlformats.org/officeDocument/2006/relationships/image" Target="media/image240.emf"/><Relationship Id="rId507" Type="http://schemas.openxmlformats.org/officeDocument/2006/relationships/image" Target="media/image247.emf"/><Relationship Id="rId549" Type="http://schemas.openxmlformats.org/officeDocument/2006/relationships/image" Target="media/image268.emf"/><Relationship Id="rId714" Type="http://schemas.openxmlformats.org/officeDocument/2006/relationships/image" Target="media/image349.emf"/><Relationship Id="rId756" Type="http://schemas.openxmlformats.org/officeDocument/2006/relationships/image" Target="media/image370.emf"/><Relationship Id="rId921" Type="http://schemas.openxmlformats.org/officeDocument/2006/relationships/image" Target="media/image450.emf"/><Relationship Id="rId1137" Type="http://schemas.openxmlformats.org/officeDocument/2006/relationships/image" Target="media/image550.wmf"/><Relationship Id="rId1179" Type="http://schemas.openxmlformats.org/officeDocument/2006/relationships/oleObject" Target="embeddings/oleObject184.bin"/><Relationship Id="rId50" Type="http://schemas.openxmlformats.org/officeDocument/2006/relationships/image" Target="media/image21.emf"/><Relationship Id="rId104" Type="http://schemas.openxmlformats.org/officeDocument/2006/relationships/oleObject" Target="embeddings/oleObject17.bin"/><Relationship Id="rId146" Type="http://schemas.openxmlformats.org/officeDocument/2006/relationships/image" Target="media/image69.emf"/><Relationship Id="rId188" Type="http://schemas.openxmlformats.org/officeDocument/2006/relationships/image" Target="media/image90.emf"/><Relationship Id="rId311" Type="http://schemas.openxmlformats.org/officeDocument/2006/relationships/image" Target="media/image149.emf"/><Relationship Id="rId353" Type="http://schemas.openxmlformats.org/officeDocument/2006/relationships/image" Target="media/image170.emf"/><Relationship Id="rId395" Type="http://schemas.openxmlformats.org/officeDocument/2006/relationships/image" Target="media/image191.emf"/><Relationship Id="rId409" Type="http://schemas.openxmlformats.org/officeDocument/2006/relationships/image" Target="media/image198.emf"/><Relationship Id="rId560" Type="http://schemas.openxmlformats.org/officeDocument/2006/relationships/image" Target="media/image275.wmf"/><Relationship Id="rId798" Type="http://schemas.openxmlformats.org/officeDocument/2006/relationships/customXml" Target="ink/ink326.xml"/><Relationship Id="rId963" Type="http://schemas.openxmlformats.org/officeDocument/2006/relationships/image" Target="media/image471.emf"/><Relationship Id="rId1039" Type="http://schemas.openxmlformats.org/officeDocument/2006/relationships/oleObject" Target="embeddings/oleObject113.bin"/><Relationship Id="rId1190" Type="http://schemas.openxmlformats.org/officeDocument/2006/relationships/oleObject" Target="embeddings/oleObject191.bin"/><Relationship Id="rId1204" Type="http://schemas.openxmlformats.org/officeDocument/2006/relationships/oleObject" Target="embeddings/oleObject199.bin"/><Relationship Id="rId92" Type="http://schemas.openxmlformats.org/officeDocument/2006/relationships/image" Target="media/image42.emf"/><Relationship Id="rId213" Type="http://schemas.openxmlformats.org/officeDocument/2006/relationships/customXml" Target="ink/ink81.xml"/><Relationship Id="rId420" Type="http://schemas.openxmlformats.org/officeDocument/2006/relationships/customXml" Target="ink/ink169.xml"/><Relationship Id="rId616" Type="http://schemas.openxmlformats.org/officeDocument/2006/relationships/customXml" Target="ink/ink247.xml"/><Relationship Id="rId658" Type="http://schemas.openxmlformats.org/officeDocument/2006/relationships/customXml" Target="ink/ink266.xml"/><Relationship Id="rId823" Type="http://schemas.openxmlformats.org/officeDocument/2006/relationships/image" Target="media/image401.emf"/><Relationship Id="rId865" Type="http://schemas.openxmlformats.org/officeDocument/2006/relationships/image" Target="media/image422.emf"/><Relationship Id="rId1050" Type="http://schemas.openxmlformats.org/officeDocument/2006/relationships/image" Target="media/image510.wmf"/><Relationship Id="rId255" Type="http://schemas.openxmlformats.org/officeDocument/2006/relationships/image" Target="media/image124.wmf"/><Relationship Id="rId297" Type="http://schemas.openxmlformats.org/officeDocument/2006/relationships/oleObject" Target="embeddings/oleObject34.bin"/><Relationship Id="rId462" Type="http://schemas.openxmlformats.org/officeDocument/2006/relationships/customXml" Target="ink/ink190.xml"/><Relationship Id="rId518" Type="http://schemas.openxmlformats.org/officeDocument/2006/relationships/customXml" Target="ink/ink218.xml"/><Relationship Id="rId725" Type="http://schemas.openxmlformats.org/officeDocument/2006/relationships/customXml" Target="ink/ink299.xml"/><Relationship Id="rId932" Type="http://schemas.openxmlformats.org/officeDocument/2006/relationships/customXml" Target="ink/ink384.xml"/><Relationship Id="rId1092" Type="http://schemas.openxmlformats.org/officeDocument/2006/relationships/image" Target="media/image528.wmf"/><Relationship Id="rId1106" Type="http://schemas.openxmlformats.org/officeDocument/2006/relationships/oleObject" Target="embeddings/oleObject147.bin"/><Relationship Id="rId1148" Type="http://schemas.openxmlformats.org/officeDocument/2006/relationships/image" Target="media/image555.wmf"/><Relationship Id="rId115" Type="http://schemas.openxmlformats.org/officeDocument/2006/relationships/customXml" Target="ink/ink35.xml"/><Relationship Id="rId157" Type="http://schemas.openxmlformats.org/officeDocument/2006/relationships/customXml" Target="ink/ink55.xml"/><Relationship Id="rId322" Type="http://schemas.openxmlformats.org/officeDocument/2006/relationships/customXml" Target="ink/ink120.xml"/><Relationship Id="rId364" Type="http://schemas.openxmlformats.org/officeDocument/2006/relationships/customXml" Target="ink/ink141.xml"/><Relationship Id="rId767" Type="http://schemas.openxmlformats.org/officeDocument/2006/relationships/image" Target="media/image376.wmf"/><Relationship Id="rId974" Type="http://schemas.openxmlformats.org/officeDocument/2006/relationships/customXml" Target="ink/ink405.xml"/><Relationship Id="rId1008" Type="http://schemas.openxmlformats.org/officeDocument/2006/relationships/image" Target="media/image492.wmf"/><Relationship Id="rId61" Type="http://schemas.openxmlformats.org/officeDocument/2006/relationships/customXml" Target="ink/ink17.xml"/><Relationship Id="rId199" Type="http://schemas.openxmlformats.org/officeDocument/2006/relationships/customXml" Target="ink/ink74.xml"/><Relationship Id="rId571" Type="http://schemas.openxmlformats.org/officeDocument/2006/relationships/oleObject" Target="embeddings/oleObject49.bin"/><Relationship Id="rId627" Type="http://schemas.openxmlformats.org/officeDocument/2006/relationships/image" Target="media/image306.emf"/><Relationship Id="rId669" Type="http://schemas.openxmlformats.org/officeDocument/2006/relationships/image" Target="media/image327.emf"/><Relationship Id="rId834" Type="http://schemas.openxmlformats.org/officeDocument/2006/relationships/customXml" Target="ink/ink344.xml"/><Relationship Id="rId876" Type="http://schemas.openxmlformats.org/officeDocument/2006/relationships/customXml" Target="ink/ink361.xml"/><Relationship Id="rId19" Type="http://schemas.openxmlformats.org/officeDocument/2006/relationships/image" Target="media/image6.wmf"/><Relationship Id="rId224" Type="http://schemas.openxmlformats.org/officeDocument/2006/relationships/image" Target="media/image108.emf"/><Relationship Id="rId266" Type="http://schemas.openxmlformats.org/officeDocument/2006/relationships/image" Target="media/image128.emf"/><Relationship Id="rId431" Type="http://schemas.openxmlformats.org/officeDocument/2006/relationships/image" Target="media/image209.emf"/><Relationship Id="rId473" Type="http://schemas.openxmlformats.org/officeDocument/2006/relationships/image" Target="media/image230.emf"/><Relationship Id="rId529" Type="http://schemas.openxmlformats.org/officeDocument/2006/relationships/image" Target="media/image258.emf"/><Relationship Id="rId680" Type="http://schemas.openxmlformats.org/officeDocument/2006/relationships/image" Target="media/image332.emf"/><Relationship Id="rId736" Type="http://schemas.openxmlformats.org/officeDocument/2006/relationships/image" Target="media/image360.emf"/><Relationship Id="rId901" Type="http://schemas.openxmlformats.org/officeDocument/2006/relationships/oleObject" Target="embeddings/oleObject83.bin"/><Relationship Id="rId1061" Type="http://schemas.openxmlformats.org/officeDocument/2006/relationships/image" Target="media/image515.wmf"/><Relationship Id="rId1117" Type="http://schemas.openxmlformats.org/officeDocument/2006/relationships/image" Target="media/image540.wmf"/><Relationship Id="rId1159" Type="http://schemas.openxmlformats.org/officeDocument/2006/relationships/oleObject" Target="embeddings/oleObject174.bin"/><Relationship Id="rId30" Type="http://schemas.openxmlformats.org/officeDocument/2006/relationships/image" Target="media/image11.emf"/><Relationship Id="rId126" Type="http://schemas.openxmlformats.org/officeDocument/2006/relationships/image" Target="media/image59.emf"/><Relationship Id="rId168" Type="http://schemas.openxmlformats.org/officeDocument/2006/relationships/image" Target="media/image80.emf"/><Relationship Id="rId333" Type="http://schemas.openxmlformats.org/officeDocument/2006/relationships/image" Target="media/image160.emf"/><Relationship Id="rId540" Type="http://schemas.openxmlformats.org/officeDocument/2006/relationships/customXml" Target="ink/ink229.xml"/><Relationship Id="rId778" Type="http://schemas.openxmlformats.org/officeDocument/2006/relationships/image" Target="media/image381.emf"/><Relationship Id="rId943" Type="http://schemas.openxmlformats.org/officeDocument/2006/relationships/image" Target="media/image461.emf"/><Relationship Id="rId985" Type="http://schemas.openxmlformats.org/officeDocument/2006/relationships/image" Target="media/image482.wmf"/><Relationship Id="rId1019" Type="http://schemas.openxmlformats.org/officeDocument/2006/relationships/image" Target="media/image900.emf"/><Relationship Id="rId1170" Type="http://schemas.openxmlformats.org/officeDocument/2006/relationships/image" Target="media/image566.wmf"/><Relationship Id="rId72" Type="http://schemas.openxmlformats.org/officeDocument/2006/relationships/image" Target="media/image32.emf"/><Relationship Id="rId375" Type="http://schemas.openxmlformats.org/officeDocument/2006/relationships/image" Target="media/image181.emf"/><Relationship Id="rId582" Type="http://schemas.openxmlformats.org/officeDocument/2006/relationships/image" Target="media/image286.wmf"/><Relationship Id="rId638" Type="http://schemas.openxmlformats.org/officeDocument/2006/relationships/customXml" Target="ink/ink256.xml"/><Relationship Id="rId803" Type="http://schemas.openxmlformats.org/officeDocument/2006/relationships/image" Target="media/image391.emf"/><Relationship Id="rId845" Type="http://schemas.openxmlformats.org/officeDocument/2006/relationships/image" Target="media/image412.emf"/><Relationship Id="rId1030" Type="http://schemas.openxmlformats.org/officeDocument/2006/relationships/image" Target="media/image500.wmf"/><Relationship Id="rId3" Type="http://schemas.openxmlformats.org/officeDocument/2006/relationships/styles" Target="styles.xml"/><Relationship Id="rId235" Type="http://schemas.openxmlformats.org/officeDocument/2006/relationships/customXml" Target="ink/ink92.xml"/><Relationship Id="rId277" Type="http://schemas.openxmlformats.org/officeDocument/2006/relationships/customXml" Target="ink/ink108.xml"/><Relationship Id="rId400" Type="http://schemas.openxmlformats.org/officeDocument/2006/relationships/customXml" Target="ink/ink159.xml"/><Relationship Id="rId442" Type="http://schemas.openxmlformats.org/officeDocument/2006/relationships/customXml" Target="ink/ink180.xml"/><Relationship Id="rId484" Type="http://schemas.openxmlformats.org/officeDocument/2006/relationships/customXml" Target="ink/ink201.xml"/><Relationship Id="rId705" Type="http://schemas.openxmlformats.org/officeDocument/2006/relationships/customXml" Target="ink/ink289.xml"/><Relationship Id="rId887" Type="http://schemas.openxmlformats.org/officeDocument/2006/relationships/image" Target="media/image433.emf"/><Relationship Id="rId1072" Type="http://schemas.openxmlformats.org/officeDocument/2006/relationships/oleObject" Target="embeddings/oleObject130.bin"/><Relationship Id="rId1128" Type="http://schemas.openxmlformats.org/officeDocument/2006/relationships/oleObject" Target="embeddings/oleObject158.bin"/><Relationship Id="rId137" Type="http://schemas.openxmlformats.org/officeDocument/2006/relationships/customXml" Target="ink/ink45.xml"/><Relationship Id="rId302" Type="http://schemas.openxmlformats.org/officeDocument/2006/relationships/image" Target="media/image145.wmf"/><Relationship Id="rId344" Type="http://schemas.openxmlformats.org/officeDocument/2006/relationships/customXml" Target="ink/ink131.xml"/><Relationship Id="rId691" Type="http://schemas.openxmlformats.org/officeDocument/2006/relationships/customXml" Target="ink/ink282.xml"/><Relationship Id="rId747" Type="http://schemas.openxmlformats.org/officeDocument/2006/relationships/customXml" Target="ink/ink310.xml"/><Relationship Id="rId789" Type="http://schemas.openxmlformats.org/officeDocument/2006/relationships/oleObject" Target="embeddings/oleObject74.bin"/><Relationship Id="rId912" Type="http://schemas.openxmlformats.org/officeDocument/2006/relationships/customXml" Target="ink/ink375.xml"/><Relationship Id="rId954" Type="http://schemas.openxmlformats.org/officeDocument/2006/relationships/customXml" Target="ink/ink395.xml"/><Relationship Id="rId996" Type="http://schemas.openxmlformats.org/officeDocument/2006/relationships/oleObject" Target="embeddings/oleObject94.bin"/><Relationship Id="rId41" Type="http://schemas.openxmlformats.org/officeDocument/2006/relationships/image" Target="media/image17.wmf"/><Relationship Id="rId83" Type="http://schemas.openxmlformats.org/officeDocument/2006/relationships/customXml" Target="ink/ink28.xml"/><Relationship Id="rId179" Type="http://schemas.openxmlformats.org/officeDocument/2006/relationships/customXml" Target="ink/ink66.xml"/><Relationship Id="rId386" Type="http://schemas.openxmlformats.org/officeDocument/2006/relationships/customXml" Target="ink/ink152.xml"/><Relationship Id="rId551" Type="http://schemas.openxmlformats.org/officeDocument/2006/relationships/oleObject" Target="embeddings/oleObject39.bin"/><Relationship Id="rId593" Type="http://schemas.openxmlformats.org/officeDocument/2006/relationships/image" Target="media/image291.emf"/><Relationship Id="rId607" Type="http://schemas.openxmlformats.org/officeDocument/2006/relationships/image" Target="media/image298.emf"/><Relationship Id="rId649" Type="http://schemas.openxmlformats.org/officeDocument/2006/relationships/image" Target="media/image317.emf"/><Relationship Id="rId814" Type="http://schemas.openxmlformats.org/officeDocument/2006/relationships/customXml" Target="ink/ink334.xml"/><Relationship Id="rId856" Type="http://schemas.openxmlformats.org/officeDocument/2006/relationships/image" Target="media/image418.wmf"/><Relationship Id="rId1181" Type="http://schemas.openxmlformats.org/officeDocument/2006/relationships/oleObject" Target="embeddings/oleObject185.bin"/><Relationship Id="rId190" Type="http://schemas.openxmlformats.org/officeDocument/2006/relationships/image" Target="media/image91.emf"/><Relationship Id="rId204" Type="http://schemas.openxmlformats.org/officeDocument/2006/relationships/image" Target="media/image98.emf"/><Relationship Id="rId246" Type="http://schemas.openxmlformats.org/officeDocument/2006/relationships/image" Target="media/image119.emf"/><Relationship Id="rId288" Type="http://schemas.openxmlformats.org/officeDocument/2006/relationships/oleObject" Target="embeddings/oleObject29.bin"/><Relationship Id="rId411" Type="http://schemas.openxmlformats.org/officeDocument/2006/relationships/image" Target="media/image199.emf"/><Relationship Id="rId453" Type="http://schemas.openxmlformats.org/officeDocument/2006/relationships/image" Target="media/image220.emf"/><Relationship Id="rId509" Type="http://schemas.openxmlformats.org/officeDocument/2006/relationships/image" Target="media/image248.emf"/><Relationship Id="rId660" Type="http://schemas.openxmlformats.org/officeDocument/2006/relationships/customXml" Target="ink/ink267.xml"/><Relationship Id="rId898" Type="http://schemas.openxmlformats.org/officeDocument/2006/relationships/customXml" Target="ink/ink369.xml"/><Relationship Id="rId1041" Type="http://schemas.openxmlformats.org/officeDocument/2006/relationships/oleObject" Target="embeddings/oleObject114.bin"/><Relationship Id="rId1083" Type="http://schemas.openxmlformats.org/officeDocument/2006/relationships/oleObject" Target="embeddings/oleObject136.bin"/><Relationship Id="rId1139" Type="http://schemas.openxmlformats.org/officeDocument/2006/relationships/image" Target="media/image551.wmf"/><Relationship Id="rId106" Type="http://schemas.openxmlformats.org/officeDocument/2006/relationships/oleObject" Target="embeddings/oleObject18.bin"/><Relationship Id="rId313" Type="http://schemas.openxmlformats.org/officeDocument/2006/relationships/image" Target="media/image150.emf"/><Relationship Id="rId495" Type="http://schemas.openxmlformats.org/officeDocument/2006/relationships/image" Target="media/image241.emf"/><Relationship Id="rId716" Type="http://schemas.openxmlformats.org/officeDocument/2006/relationships/image" Target="media/image350.emf"/><Relationship Id="rId758" Type="http://schemas.openxmlformats.org/officeDocument/2006/relationships/image" Target="media/image371.emf"/><Relationship Id="rId923" Type="http://schemas.openxmlformats.org/officeDocument/2006/relationships/image" Target="media/image451.emf"/><Relationship Id="rId965" Type="http://schemas.openxmlformats.org/officeDocument/2006/relationships/image" Target="media/image472.emf"/><Relationship Id="rId1150" Type="http://schemas.openxmlformats.org/officeDocument/2006/relationships/image" Target="media/image556.wmf"/><Relationship Id="rId10" Type="http://schemas.openxmlformats.org/officeDocument/2006/relationships/image" Target="media/image1.emf"/><Relationship Id="rId52" Type="http://schemas.openxmlformats.org/officeDocument/2006/relationships/image" Target="media/image22.emf"/><Relationship Id="rId94" Type="http://schemas.openxmlformats.org/officeDocument/2006/relationships/oleObject" Target="embeddings/oleObject12.bin"/><Relationship Id="rId148" Type="http://schemas.openxmlformats.org/officeDocument/2006/relationships/image" Target="media/image70.emf"/><Relationship Id="rId355" Type="http://schemas.openxmlformats.org/officeDocument/2006/relationships/image" Target="media/image171.emf"/><Relationship Id="rId397" Type="http://schemas.openxmlformats.org/officeDocument/2006/relationships/image" Target="media/image192.emf"/><Relationship Id="rId520" Type="http://schemas.openxmlformats.org/officeDocument/2006/relationships/customXml" Target="ink/ink219.xml"/><Relationship Id="rId562" Type="http://schemas.openxmlformats.org/officeDocument/2006/relationships/image" Target="media/image276.wmf"/><Relationship Id="rId618" Type="http://schemas.openxmlformats.org/officeDocument/2006/relationships/customXml" Target="ink/ink248.xml"/><Relationship Id="rId825" Type="http://schemas.openxmlformats.org/officeDocument/2006/relationships/image" Target="media/image402.emf"/><Relationship Id="rId1192" Type="http://schemas.openxmlformats.org/officeDocument/2006/relationships/image" Target="media/image575.wmf"/><Relationship Id="rId1206" Type="http://schemas.openxmlformats.org/officeDocument/2006/relationships/oleObject" Target="embeddings/oleObject200.bin"/><Relationship Id="rId215" Type="http://schemas.openxmlformats.org/officeDocument/2006/relationships/customXml" Target="ink/ink82.xml"/><Relationship Id="rId257" Type="http://schemas.openxmlformats.org/officeDocument/2006/relationships/image" Target="media/image230.wmf"/><Relationship Id="rId422" Type="http://schemas.openxmlformats.org/officeDocument/2006/relationships/customXml" Target="ink/ink170.xml"/><Relationship Id="rId464" Type="http://schemas.openxmlformats.org/officeDocument/2006/relationships/customXml" Target="ink/ink191.xml"/><Relationship Id="rId867" Type="http://schemas.openxmlformats.org/officeDocument/2006/relationships/image" Target="media/image423.emf"/><Relationship Id="rId1010" Type="http://schemas.openxmlformats.org/officeDocument/2006/relationships/image" Target="media/image493.wmf"/><Relationship Id="rId1052" Type="http://schemas.openxmlformats.org/officeDocument/2006/relationships/image" Target="media/image511.wmf"/><Relationship Id="rId1094" Type="http://schemas.openxmlformats.org/officeDocument/2006/relationships/image" Target="media/image529.wmf"/><Relationship Id="rId1108" Type="http://schemas.openxmlformats.org/officeDocument/2006/relationships/oleObject" Target="embeddings/oleObject148.bin"/><Relationship Id="rId299" Type="http://schemas.openxmlformats.org/officeDocument/2006/relationships/oleObject" Target="embeddings/oleObject35.bin"/><Relationship Id="rId727" Type="http://schemas.openxmlformats.org/officeDocument/2006/relationships/customXml" Target="ink/ink300.xml"/><Relationship Id="rId934" Type="http://schemas.openxmlformats.org/officeDocument/2006/relationships/customXml" Target="ink/ink385.xml"/><Relationship Id="rId63" Type="http://schemas.openxmlformats.org/officeDocument/2006/relationships/customXml" Target="ink/ink18.xml"/><Relationship Id="rId159" Type="http://schemas.openxmlformats.org/officeDocument/2006/relationships/customXml" Target="ink/ink56.xml"/><Relationship Id="rId366" Type="http://schemas.openxmlformats.org/officeDocument/2006/relationships/customXml" Target="ink/ink142.xml"/><Relationship Id="rId573" Type="http://schemas.openxmlformats.org/officeDocument/2006/relationships/oleObject" Target="embeddings/oleObject50.bin"/><Relationship Id="rId780" Type="http://schemas.openxmlformats.org/officeDocument/2006/relationships/oleObject" Target="embeddings/oleObject70.bin"/><Relationship Id="rId226" Type="http://schemas.openxmlformats.org/officeDocument/2006/relationships/image" Target="media/image109.emf"/><Relationship Id="rId433" Type="http://schemas.openxmlformats.org/officeDocument/2006/relationships/image" Target="media/image210.emf"/><Relationship Id="rId878" Type="http://schemas.openxmlformats.org/officeDocument/2006/relationships/customXml" Target="ink/ink362.xml"/><Relationship Id="rId1063" Type="http://schemas.openxmlformats.org/officeDocument/2006/relationships/image" Target="media/image516.wmf"/><Relationship Id="rId640" Type="http://schemas.openxmlformats.org/officeDocument/2006/relationships/customXml" Target="ink/ink257.xml"/><Relationship Id="rId738" Type="http://schemas.openxmlformats.org/officeDocument/2006/relationships/image" Target="media/image361.emf"/><Relationship Id="rId945" Type="http://schemas.openxmlformats.org/officeDocument/2006/relationships/image" Target="media/image462.emf"/><Relationship Id="rId74" Type="http://schemas.openxmlformats.org/officeDocument/2006/relationships/image" Target="media/image33.emf"/><Relationship Id="rId377" Type="http://schemas.openxmlformats.org/officeDocument/2006/relationships/image" Target="media/image182.emf"/><Relationship Id="rId500" Type="http://schemas.openxmlformats.org/officeDocument/2006/relationships/customXml" Target="ink/ink209.xml"/><Relationship Id="rId584" Type="http://schemas.openxmlformats.org/officeDocument/2006/relationships/image" Target="media/image287.wmf"/><Relationship Id="rId805" Type="http://schemas.openxmlformats.org/officeDocument/2006/relationships/image" Target="media/image392.emf"/><Relationship Id="rId1130" Type="http://schemas.openxmlformats.org/officeDocument/2006/relationships/oleObject" Target="embeddings/oleObject159.bin"/><Relationship Id="rId5" Type="http://schemas.openxmlformats.org/officeDocument/2006/relationships/settings" Target="settings.xml"/><Relationship Id="rId237" Type="http://schemas.openxmlformats.org/officeDocument/2006/relationships/customXml" Target="ink/ink93.xml"/><Relationship Id="rId791" Type="http://schemas.openxmlformats.org/officeDocument/2006/relationships/oleObject" Target="embeddings/oleObject75.bin"/><Relationship Id="rId889" Type="http://schemas.openxmlformats.org/officeDocument/2006/relationships/image" Target="media/image434.emf"/><Relationship Id="rId1074" Type="http://schemas.openxmlformats.org/officeDocument/2006/relationships/image" Target="media/image521.wmf"/><Relationship Id="rId444" Type="http://schemas.openxmlformats.org/officeDocument/2006/relationships/customXml" Target="ink/ink181.xml"/><Relationship Id="rId651" Type="http://schemas.openxmlformats.org/officeDocument/2006/relationships/image" Target="media/image318.emf"/><Relationship Id="rId749" Type="http://schemas.openxmlformats.org/officeDocument/2006/relationships/customXml" Target="ink/ink311.xml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customXml" Target="ink/ink153.xml"/><Relationship Id="rId511" Type="http://schemas.openxmlformats.org/officeDocument/2006/relationships/image" Target="media/image249.emf"/><Relationship Id="rId609" Type="http://schemas.openxmlformats.org/officeDocument/2006/relationships/image" Target="media/image299.emf"/><Relationship Id="rId956" Type="http://schemas.openxmlformats.org/officeDocument/2006/relationships/customXml" Target="ink/ink396.xml"/><Relationship Id="rId1141" Type="http://schemas.openxmlformats.org/officeDocument/2006/relationships/image" Target="media/image552.wmf"/><Relationship Id="rId85" Type="http://schemas.openxmlformats.org/officeDocument/2006/relationships/image" Target="media/image39.wmf"/><Relationship Id="rId150" Type="http://schemas.openxmlformats.org/officeDocument/2006/relationships/image" Target="media/image71.emf"/><Relationship Id="rId595" Type="http://schemas.openxmlformats.org/officeDocument/2006/relationships/image" Target="media/image292.emf"/><Relationship Id="rId816" Type="http://schemas.openxmlformats.org/officeDocument/2006/relationships/customXml" Target="ink/ink335.xml"/><Relationship Id="rId1001" Type="http://schemas.openxmlformats.org/officeDocument/2006/relationships/oleObject" Target="embeddings/oleObject97.bin"/><Relationship Id="rId248" Type="http://schemas.openxmlformats.org/officeDocument/2006/relationships/image" Target="media/image120.emf"/><Relationship Id="rId455" Type="http://schemas.openxmlformats.org/officeDocument/2006/relationships/image" Target="media/image221.emf"/><Relationship Id="rId662" Type="http://schemas.openxmlformats.org/officeDocument/2006/relationships/customXml" Target="ink/ink268.xml"/><Relationship Id="rId1085" Type="http://schemas.openxmlformats.org/officeDocument/2006/relationships/oleObject" Target="embeddings/oleObject137.bin"/><Relationship Id="rId12" Type="http://schemas.openxmlformats.org/officeDocument/2006/relationships/image" Target="media/image2.emf"/><Relationship Id="rId108" Type="http://schemas.openxmlformats.org/officeDocument/2006/relationships/oleObject" Target="embeddings/oleObject19.bin"/><Relationship Id="rId315" Type="http://schemas.openxmlformats.org/officeDocument/2006/relationships/image" Target="media/image151.emf"/><Relationship Id="rId522" Type="http://schemas.openxmlformats.org/officeDocument/2006/relationships/customXml" Target="ink/ink220.xml"/><Relationship Id="rId967" Type="http://schemas.openxmlformats.org/officeDocument/2006/relationships/image" Target="media/image473.emf"/><Relationship Id="rId1152" Type="http://schemas.openxmlformats.org/officeDocument/2006/relationships/image" Target="media/image557.wmf"/><Relationship Id="rId96" Type="http://schemas.openxmlformats.org/officeDocument/2006/relationships/oleObject" Target="embeddings/oleObject13.bin"/><Relationship Id="rId161" Type="http://schemas.openxmlformats.org/officeDocument/2006/relationships/customXml" Target="ink/ink57.xml"/><Relationship Id="rId399" Type="http://schemas.openxmlformats.org/officeDocument/2006/relationships/image" Target="media/image193.emf"/><Relationship Id="rId827" Type="http://schemas.openxmlformats.org/officeDocument/2006/relationships/image" Target="media/image403.emf"/><Relationship Id="rId1012" Type="http://schemas.openxmlformats.org/officeDocument/2006/relationships/image" Target="media/image494.wmf"/><Relationship Id="rId259" Type="http://schemas.openxmlformats.org/officeDocument/2006/relationships/image" Target="media/image125.wmf"/><Relationship Id="rId466" Type="http://schemas.openxmlformats.org/officeDocument/2006/relationships/customXml" Target="ink/ink192.xml"/><Relationship Id="rId673" Type="http://schemas.openxmlformats.org/officeDocument/2006/relationships/customXml" Target="ink/ink273.xml"/><Relationship Id="rId880" Type="http://schemas.openxmlformats.org/officeDocument/2006/relationships/customXml" Target="ink/ink363.xml"/><Relationship Id="rId1096" Type="http://schemas.openxmlformats.org/officeDocument/2006/relationships/image" Target="media/image530.wmf"/><Relationship Id="rId23" Type="http://schemas.openxmlformats.org/officeDocument/2006/relationships/customXml" Target="ink/ink5.xml"/><Relationship Id="rId119" Type="http://schemas.openxmlformats.org/officeDocument/2006/relationships/customXml" Target="ink/ink37.xml"/><Relationship Id="rId326" Type="http://schemas.openxmlformats.org/officeDocument/2006/relationships/customXml" Target="ink/ink122.xml"/><Relationship Id="rId533" Type="http://schemas.openxmlformats.org/officeDocument/2006/relationships/image" Target="media/image260.emf"/><Relationship Id="rId978" Type="http://schemas.openxmlformats.org/officeDocument/2006/relationships/image" Target="media/image478.emf"/><Relationship Id="rId1163" Type="http://schemas.openxmlformats.org/officeDocument/2006/relationships/oleObject" Target="embeddings/oleObject176.bin"/><Relationship Id="rId740" Type="http://schemas.openxmlformats.org/officeDocument/2006/relationships/image" Target="media/image362.emf"/><Relationship Id="rId838" Type="http://schemas.openxmlformats.org/officeDocument/2006/relationships/customXml" Target="ink/ink346.xml"/><Relationship Id="rId1023" Type="http://schemas.openxmlformats.org/officeDocument/2006/relationships/oleObject" Target="embeddings/oleObject105.bin"/><Relationship Id="rId172" Type="http://schemas.openxmlformats.org/officeDocument/2006/relationships/image" Target="media/image82.emf"/><Relationship Id="rId477" Type="http://schemas.openxmlformats.org/officeDocument/2006/relationships/image" Target="media/image232.emf"/><Relationship Id="rId600" Type="http://schemas.openxmlformats.org/officeDocument/2006/relationships/customXml" Target="ink/ink239.xml"/><Relationship Id="rId684" Type="http://schemas.openxmlformats.org/officeDocument/2006/relationships/image" Target="media/image334.emf"/><Relationship Id="rId337" Type="http://schemas.openxmlformats.org/officeDocument/2006/relationships/image" Target="media/image162.emf"/><Relationship Id="rId891" Type="http://schemas.openxmlformats.org/officeDocument/2006/relationships/image" Target="media/image435.emf"/><Relationship Id="rId905" Type="http://schemas.openxmlformats.org/officeDocument/2006/relationships/image" Target="media/image442.emf"/><Relationship Id="rId989" Type="http://schemas.openxmlformats.org/officeDocument/2006/relationships/oleObject" Target="embeddings/oleObject90.bin"/><Relationship Id="rId34" Type="http://schemas.openxmlformats.org/officeDocument/2006/relationships/oleObject" Target="embeddings/oleObject4.bin"/><Relationship Id="rId544" Type="http://schemas.openxmlformats.org/officeDocument/2006/relationships/customXml" Target="ink/ink231.xml"/><Relationship Id="rId751" Type="http://schemas.openxmlformats.org/officeDocument/2006/relationships/customXml" Target="ink/ink312.xml"/><Relationship Id="rId849" Type="http://schemas.openxmlformats.org/officeDocument/2006/relationships/image" Target="media/image414.emf"/><Relationship Id="rId1174" Type="http://schemas.openxmlformats.org/officeDocument/2006/relationships/image" Target="media/image568.wmf"/><Relationship Id="rId183" Type="http://schemas.openxmlformats.org/officeDocument/2006/relationships/customXml" Target="ink/ink68.xml"/><Relationship Id="rId390" Type="http://schemas.openxmlformats.org/officeDocument/2006/relationships/customXml" Target="ink/ink154.xml"/><Relationship Id="rId404" Type="http://schemas.openxmlformats.org/officeDocument/2006/relationships/customXml" Target="ink/ink161.xml"/><Relationship Id="rId611" Type="http://schemas.openxmlformats.org/officeDocument/2006/relationships/image" Target="media/image300.emf"/><Relationship Id="rId1034" Type="http://schemas.openxmlformats.org/officeDocument/2006/relationships/image" Target="media/image502.wmf"/><Relationship Id="rId250" Type="http://schemas.openxmlformats.org/officeDocument/2006/relationships/image" Target="media/image121.emf"/><Relationship Id="rId488" Type="http://schemas.openxmlformats.org/officeDocument/2006/relationships/customXml" Target="ink/ink203.xml"/><Relationship Id="rId695" Type="http://schemas.openxmlformats.org/officeDocument/2006/relationships/customXml" Target="ink/ink284.xml"/><Relationship Id="rId709" Type="http://schemas.openxmlformats.org/officeDocument/2006/relationships/customXml" Target="ink/ink291.xml"/><Relationship Id="rId916" Type="http://schemas.openxmlformats.org/officeDocument/2006/relationships/customXml" Target="ink/ink376.xml"/><Relationship Id="rId1101" Type="http://schemas.openxmlformats.org/officeDocument/2006/relationships/image" Target="media/image532.wmf"/><Relationship Id="rId45" Type="http://schemas.openxmlformats.org/officeDocument/2006/relationships/image" Target="media/image19.wmf"/><Relationship Id="rId110" Type="http://schemas.openxmlformats.org/officeDocument/2006/relationships/image" Target="media/image51.emf"/><Relationship Id="rId348" Type="http://schemas.openxmlformats.org/officeDocument/2006/relationships/customXml" Target="ink/ink133.xml"/><Relationship Id="rId555" Type="http://schemas.openxmlformats.org/officeDocument/2006/relationships/oleObject" Target="embeddings/oleObject41.bin"/><Relationship Id="rId762" Type="http://schemas.openxmlformats.org/officeDocument/2006/relationships/image" Target="media/image373.emf"/><Relationship Id="rId1185" Type="http://schemas.openxmlformats.org/officeDocument/2006/relationships/image" Target="media/image573.wmf"/><Relationship Id="rId194" Type="http://schemas.openxmlformats.org/officeDocument/2006/relationships/image" Target="media/image93.emf"/><Relationship Id="rId208" Type="http://schemas.openxmlformats.org/officeDocument/2006/relationships/image" Target="media/image100.emf"/><Relationship Id="rId415" Type="http://schemas.openxmlformats.org/officeDocument/2006/relationships/image" Target="media/image201.emf"/><Relationship Id="rId622" Type="http://schemas.openxmlformats.org/officeDocument/2006/relationships/oleObject" Target="embeddings/oleObject59.bin"/><Relationship Id="rId1045" Type="http://schemas.openxmlformats.org/officeDocument/2006/relationships/oleObject" Target="embeddings/oleObject116.bin"/><Relationship Id="rId261" Type="http://schemas.openxmlformats.org/officeDocument/2006/relationships/image" Target="media/image126.wmf"/><Relationship Id="rId499" Type="http://schemas.openxmlformats.org/officeDocument/2006/relationships/image" Target="media/image243.emf"/><Relationship Id="rId927" Type="http://schemas.openxmlformats.org/officeDocument/2006/relationships/image" Target="media/image453.emf"/><Relationship Id="rId1112" Type="http://schemas.openxmlformats.org/officeDocument/2006/relationships/oleObject" Target="embeddings/oleObject150.bin"/><Relationship Id="rId56" Type="http://schemas.openxmlformats.org/officeDocument/2006/relationships/image" Target="media/image24.emf"/><Relationship Id="rId359" Type="http://schemas.openxmlformats.org/officeDocument/2006/relationships/image" Target="media/image173.emf"/><Relationship Id="rId566" Type="http://schemas.openxmlformats.org/officeDocument/2006/relationships/image" Target="media/image278.wmf"/><Relationship Id="rId773" Type="http://schemas.openxmlformats.org/officeDocument/2006/relationships/customXml" Target="ink/ink318.xml"/><Relationship Id="rId1196" Type="http://schemas.openxmlformats.org/officeDocument/2006/relationships/oleObject" Target="embeddings/oleObject195.bin"/><Relationship Id="rId121" Type="http://schemas.openxmlformats.org/officeDocument/2006/relationships/customXml" Target="ink/ink38.xml"/><Relationship Id="rId219" Type="http://schemas.openxmlformats.org/officeDocument/2006/relationships/customXml" Target="ink/ink84.xml"/><Relationship Id="rId426" Type="http://schemas.openxmlformats.org/officeDocument/2006/relationships/customXml" Target="ink/ink172.xml"/><Relationship Id="rId633" Type="http://schemas.openxmlformats.org/officeDocument/2006/relationships/image" Target="media/image309.emf"/><Relationship Id="rId980" Type="http://schemas.openxmlformats.org/officeDocument/2006/relationships/image" Target="media/image479.emf"/><Relationship Id="rId1056" Type="http://schemas.openxmlformats.org/officeDocument/2006/relationships/image" Target="media/image513.wmf"/><Relationship Id="rId840" Type="http://schemas.openxmlformats.org/officeDocument/2006/relationships/customXml" Target="ink/ink347.xml"/><Relationship Id="rId938" Type="http://schemas.openxmlformats.org/officeDocument/2006/relationships/customXml" Target="ink/ink387.xml"/><Relationship Id="rId67" Type="http://schemas.openxmlformats.org/officeDocument/2006/relationships/customXml" Target="ink/ink20.xml"/><Relationship Id="rId272" Type="http://schemas.openxmlformats.org/officeDocument/2006/relationships/image" Target="media/image131.emf"/><Relationship Id="rId577" Type="http://schemas.openxmlformats.org/officeDocument/2006/relationships/oleObject" Target="embeddings/oleObject52.bin"/><Relationship Id="rId700" Type="http://schemas.openxmlformats.org/officeDocument/2006/relationships/image" Target="media/image342.emf"/><Relationship Id="rId1123" Type="http://schemas.openxmlformats.org/officeDocument/2006/relationships/image" Target="media/image543.wmf"/><Relationship Id="rId132" Type="http://schemas.openxmlformats.org/officeDocument/2006/relationships/image" Target="media/image62.emf"/><Relationship Id="rId784" Type="http://schemas.openxmlformats.org/officeDocument/2006/relationships/customXml" Target="ink/ink321.xml"/><Relationship Id="rId991" Type="http://schemas.openxmlformats.org/officeDocument/2006/relationships/oleObject" Target="embeddings/oleObject91.bin"/><Relationship Id="rId1067" Type="http://schemas.openxmlformats.org/officeDocument/2006/relationships/image" Target="media/image518.wmf"/><Relationship Id="rId437" Type="http://schemas.openxmlformats.org/officeDocument/2006/relationships/image" Target="media/image212.emf"/><Relationship Id="rId644" Type="http://schemas.openxmlformats.org/officeDocument/2006/relationships/customXml" Target="ink/ink259.xml"/><Relationship Id="rId851" Type="http://schemas.openxmlformats.org/officeDocument/2006/relationships/image" Target="media/image415.emf"/><Relationship Id="rId283" Type="http://schemas.openxmlformats.org/officeDocument/2006/relationships/customXml" Target="ink/ink111.xml"/><Relationship Id="rId490" Type="http://schemas.openxmlformats.org/officeDocument/2006/relationships/customXml" Target="ink/ink204.xml"/><Relationship Id="rId504" Type="http://schemas.openxmlformats.org/officeDocument/2006/relationships/customXml" Target="ink/ink211.xml"/><Relationship Id="rId711" Type="http://schemas.openxmlformats.org/officeDocument/2006/relationships/customXml" Target="ink/ink292.xml"/><Relationship Id="rId949" Type="http://schemas.openxmlformats.org/officeDocument/2006/relationships/image" Target="media/image464.emf"/><Relationship Id="rId1134" Type="http://schemas.openxmlformats.org/officeDocument/2006/relationships/oleObject" Target="embeddings/oleObject161.bin"/><Relationship Id="rId78" Type="http://schemas.openxmlformats.org/officeDocument/2006/relationships/image" Target="media/image35.emf"/><Relationship Id="rId143" Type="http://schemas.openxmlformats.org/officeDocument/2006/relationships/customXml" Target="ink/ink48.xml"/><Relationship Id="rId350" Type="http://schemas.openxmlformats.org/officeDocument/2006/relationships/customXml" Target="ink/ink134.xml"/><Relationship Id="rId588" Type="http://schemas.openxmlformats.org/officeDocument/2006/relationships/image" Target="media/image289.wmf"/><Relationship Id="rId795" Type="http://schemas.openxmlformats.org/officeDocument/2006/relationships/image" Target="media/image387.emf"/><Relationship Id="rId809" Type="http://schemas.openxmlformats.org/officeDocument/2006/relationships/image" Target="media/image394.emf"/><Relationship Id="rId1201" Type="http://schemas.openxmlformats.org/officeDocument/2006/relationships/customXml" Target="ink/ink415.xml"/><Relationship Id="rId9" Type="http://schemas.openxmlformats.org/officeDocument/2006/relationships/customXml" Target="ink/ink1.xml"/><Relationship Id="rId210" Type="http://schemas.openxmlformats.org/officeDocument/2006/relationships/image" Target="media/image101.emf"/><Relationship Id="rId448" Type="http://schemas.openxmlformats.org/officeDocument/2006/relationships/customXml" Target="ink/ink183.xml"/><Relationship Id="rId655" Type="http://schemas.openxmlformats.org/officeDocument/2006/relationships/image" Target="media/image320.emf"/><Relationship Id="rId862" Type="http://schemas.openxmlformats.org/officeDocument/2006/relationships/customXml" Target="ink/ink356.xml"/><Relationship Id="rId1078" Type="http://schemas.openxmlformats.org/officeDocument/2006/relationships/image" Target="media/image523.wmf"/><Relationship Id="rId294" Type="http://schemas.openxmlformats.org/officeDocument/2006/relationships/image" Target="media/image141.wmf"/><Relationship Id="rId308" Type="http://schemas.openxmlformats.org/officeDocument/2006/relationships/customXml" Target="ink/ink113.xml"/><Relationship Id="rId515" Type="http://schemas.openxmlformats.org/officeDocument/2006/relationships/image" Target="media/image251.emf"/><Relationship Id="rId722" Type="http://schemas.openxmlformats.org/officeDocument/2006/relationships/image" Target="media/image353.emf"/><Relationship Id="rId1145" Type="http://schemas.openxmlformats.org/officeDocument/2006/relationships/image" Target="media/image554.wmf"/><Relationship Id="rId89" Type="http://schemas.openxmlformats.org/officeDocument/2006/relationships/customXml" Target="ink/ink30.xml"/><Relationship Id="rId154" Type="http://schemas.openxmlformats.org/officeDocument/2006/relationships/image" Target="media/image73.emf"/><Relationship Id="rId361" Type="http://schemas.openxmlformats.org/officeDocument/2006/relationships/image" Target="media/image174.emf"/><Relationship Id="rId599" Type="http://schemas.openxmlformats.org/officeDocument/2006/relationships/image" Target="media/image294.emf"/><Relationship Id="rId1005" Type="http://schemas.openxmlformats.org/officeDocument/2006/relationships/oleObject" Target="embeddings/oleObject99.bin"/><Relationship Id="rId459" Type="http://schemas.openxmlformats.org/officeDocument/2006/relationships/image" Target="media/image223.emf"/><Relationship Id="rId666" Type="http://schemas.openxmlformats.org/officeDocument/2006/relationships/customXml" Target="ink/ink270.xml"/><Relationship Id="rId873" Type="http://schemas.openxmlformats.org/officeDocument/2006/relationships/oleObject" Target="embeddings/oleObject79.bin"/><Relationship Id="rId1089" Type="http://schemas.openxmlformats.org/officeDocument/2006/relationships/oleObject" Target="embeddings/oleObject138.bin"/><Relationship Id="rId16" Type="http://schemas.openxmlformats.org/officeDocument/2006/relationships/image" Target="media/image4.emf"/><Relationship Id="rId221" Type="http://schemas.openxmlformats.org/officeDocument/2006/relationships/customXml" Target="ink/ink85.xml"/><Relationship Id="rId319" Type="http://schemas.openxmlformats.org/officeDocument/2006/relationships/image" Target="media/image153.emf"/><Relationship Id="rId526" Type="http://schemas.openxmlformats.org/officeDocument/2006/relationships/customXml" Target="ink/ink222.xml"/><Relationship Id="rId1156" Type="http://schemas.openxmlformats.org/officeDocument/2006/relationships/image" Target="media/image559.wmf"/><Relationship Id="rId733" Type="http://schemas.openxmlformats.org/officeDocument/2006/relationships/customXml" Target="ink/ink303.xml"/><Relationship Id="rId940" Type="http://schemas.openxmlformats.org/officeDocument/2006/relationships/customXml" Target="ink/ink388.xml"/><Relationship Id="rId1016" Type="http://schemas.openxmlformats.org/officeDocument/2006/relationships/customXml" Target="ink/ink409.xml"/><Relationship Id="rId165" Type="http://schemas.openxmlformats.org/officeDocument/2006/relationships/customXml" Target="ink/ink59.xml"/><Relationship Id="rId372" Type="http://schemas.openxmlformats.org/officeDocument/2006/relationships/customXml" Target="ink/ink145.xml"/><Relationship Id="rId677" Type="http://schemas.openxmlformats.org/officeDocument/2006/relationships/customXml" Target="ink/ink275.xml"/><Relationship Id="rId800" Type="http://schemas.openxmlformats.org/officeDocument/2006/relationships/customXml" Target="ink/ink327.xml"/><Relationship Id="rId232" Type="http://schemas.openxmlformats.org/officeDocument/2006/relationships/image" Target="media/image112.emf"/><Relationship Id="rId884" Type="http://schemas.openxmlformats.org/officeDocument/2006/relationships/image" Target="media/image432.wmf"/><Relationship Id="rId27" Type="http://schemas.openxmlformats.org/officeDocument/2006/relationships/customXml" Target="ink/ink7.xml"/><Relationship Id="rId537" Type="http://schemas.openxmlformats.org/officeDocument/2006/relationships/image" Target="media/image262.emf"/><Relationship Id="rId744" Type="http://schemas.openxmlformats.org/officeDocument/2006/relationships/image" Target="media/image364.emf"/><Relationship Id="rId951" Type="http://schemas.openxmlformats.org/officeDocument/2006/relationships/image" Target="media/image465.emf"/><Relationship Id="rId1167" Type="http://schemas.openxmlformats.org/officeDocument/2006/relationships/oleObject" Target="embeddings/oleObject178.bin"/><Relationship Id="rId80" Type="http://schemas.openxmlformats.org/officeDocument/2006/relationships/image" Target="media/image36.emf"/><Relationship Id="rId176" Type="http://schemas.openxmlformats.org/officeDocument/2006/relationships/image" Target="media/image84.emf"/><Relationship Id="rId383" Type="http://schemas.openxmlformats.org/officeDocument/2006/relationships/image" Target="media/image185.emf"/><Relationship Id="rId590" Type="http://schemas.openxmlformats.org/officeDocument/2006/relationships/customXml" Target="ink/ink234.xml"/><Relationship Id="rId604" Type="http://schemas.openxmlformats.org/officeDocument/2006/relationships/customXml" Target="ink/ink241.xml"/><Relationship Id="rId811" Type="http://schemas.openxmlformats.org/officeDocument/2006/relationships/image" Target="media/image395.emf"/><Relationship Id="rId1027" Type="http://schemas.openxmlformats.org/officeDocument/2006/relationships/oleObject" Target="embeddings/oleObject107.bin"/><Relationship Id="rId243" Type="http://schemas.openxmlformats.org/officeDocument/2006/relationships/customXml" Target="ink/ink96.xml"/><Relationship Id="rId450" Type="http://schemas.openxmlformats.org/officeDocument/2006/relationships/customXml" Target="ink/ink184.xml"/><Relationship Id="rId688" Type="http://schemas.openxmlformats.org/officeDocument/2006/relationships/image" Target="media/image336.emf"/><Relationship Id="rId895" Type="http://schemas.openxmlformats.org/officeDocument/2006/relationships/oleObject" Target="embeddings/oleObject82.bin"/><Relationship Id="rId909" Type="http://schemas.openxmlformats.org/officeDocument/2006/relationships/image" Target="media/image444.emf"/><Relationship Id="rId1080" Type="http://schemas.openxmlformats.org/officeDocument/2006/relationships/image" Target="media/image524.wmf"/><Relationship Id="rId38" Type="http://schemas.openxmlformats.org/officeDocument/2006/relationships/oleObject" Target="embeddings/oleObject6.bin"/><Relationship Id="rId103" Type="http://schemas.openxmlformats.org/officeDocument/2006/relationships/image" Target="media/image48.wmf"/><Relationship Id="rId310" Type="http://schemas.openxmlformats.org/officeDocument/2006/relationships/customXml" Target="ink/ink114.xml"/><Relationship Id="rId548" Type="http://schemas.openxmlformats.org/officeDocument/2006/relationships/customXml" Target="ink/ink233.xml"/><Relationship Id="rId755" Type="http://schemas.openxmlformats.org/officeDocument/2006/relationships/customXml" Target="ink/ink313.xml"/><Relationship Id="rId962" Type="http://schemas.openxmlformats.org/officeDocument/2006/relationships/customXml" Target="ink/ink399.xml"/><Relationship Id="rId1178" Type="http://schemas.openxmlformats.org/officeDocument/2006/relationships/image" Target="media/image570.wmf"/><Relationship Id="rId91" Type="http://schemas.openxmlformats.org/officeDocument/2006/relationships/customXml" Target="ink/ink31.xml"/><Relationship Id="rId187" Type="http://schemas.openxmlformats.org/officeDocument/2006/relationships/customXml" Target="ink/ink70.xml"/><Relationship Id="rId394" Type="http://schemas.openxmlformats.org/officeDocument/2006/relationships/customXml" Target="ink/ink156.xml"/><Relationship Id="rId408" Type="http://schemas.openxmlformats.org/officeDocument/2006/relationships/customXml" Target="ink/ink163.xml"/><Relationship Id="rId615" Type="http://schemas.openxmlformats.org/officeDocument/2006/relationships/image" Target="media/image302.emf"/><Relationship Id="rId822" Type="http://schemas.openxmlformats.org/officeDocument/2006/relationships/customXml" Target="ink/ink338.xml"/><Relationship Id="rId1038" Type="http://schemas.openxmlformats.org/officeDocument/2006/relationships/image" Target="media/image504.wmf"/><Relationship Id="rId254" Type="http://schemas.openxmlformats.org/officeDocument/2006/relationships/image" Target="media/image123.emf"/><Relationship Id="rId699" Type="http://schemas.openxmlformats.org/officeDocument/2006/relationships/customXml" Target="ink/ink286.xml"/><Relationship Id="rId1091" Type="http://schemas.openxmlformats.org/officeDocument/2006/relationships/oleObject" Target="embeddings/oleObject139.bin"/><Relationship Id="rId1105" Type="http://schemas.openxmlformats.org/officeDocument/2006/relationships/image" Target="media/image534.wmf"/><Relationship Id="rId49" Type="http://schemas.openxmlformats.org/officeDocument/2006/relationships/customXml" Target="ink/ink11.xml"/><Relationship Id="rId114" Type="http://schemas.openxmlformats.org/officeDocument/2006/relationships/image" Target="media/image53.emf"/><Relationship Id="rId461" Type="http://schemas.openxmlformats.org/officeDocument/2006/relationships/image" Target="media/image224.emf"/><Relationship Id="rId559" Type="http://schemas.openxmlformats.org/officeDocument/2006/relationships/oleObject" Target="embeddings/oleObject43.bin"/><Relationship Id="rId766" Type="http://schemas.openxmlformats.org/officeDocument/2006/relationships/oleObject" Target="embeddings/oleObject65.bin"/><Relationship Id="rId1189" Type="http://schemas.openxmlformats.org/officeDocument/2006/relationships/oleObject" Target="embeddings/oleObject190.bin"/><Relationship Id="rId198" Type="http://schemas.openxmlformats.org/officeDocument/2006/relationships/oleObject" Target="embeddings/oleObject22.bin"/><Relationship Id="rId321" Type="http://schemas.openxmlformats.org/officeDocument/2006/relationships/image" Target="media/image154.emf"/><Relationship Id="rId419" Type="http://schemas.openxmlformats.org/officeDocument/2006/relationships/image" Target="media/image203.emf"/><Relationship Id="rId626" Type="http://schemas.openxmlformats.org/officeDocument/2006/relationships/customXml" Target="ink/ink250.xml"/><Relationship Id="rId973" Type="http://schemas.openxmlformats.org/officeDocument/2006/relationships/image" Target="media/image476.emf"/><Relationship Id="rId1049" Type="http://schemas.openxmlformats.org/officeDocument/2006/relationships/oleObject" Target="embeddings/oleObject118.bin"/><Relationship Id="rId833" Type="http://schemas.openxmlformats.org/officeDocument/2006/relationships/image" Target="media/image406.emf"/><Relationship Id="rId1116" Type="http://schemas.openxmlformats.org/officeDocument/2006/relationships/oleObject" Target="embeddings/oleObject152.bin"/><Relationship Id="rId265" Type="http://schemas.openxmlformats.org/officeDocument/2006/relationships/customXml" Target="ink/ink103.xml"/><Relationship Id="rId472" Type="http://schemas.openxmlformats.org/officeDocument/2006/relationships/customXml" Target="ink/ink195.xml"/><Relationship Id="rId900" Type="http://schemas.openxmlformats.org/officeDocument/2006/relationships/image" Target="media/image440.wmf"/><Relationship Id="rId125" Type="http://schemas.openxmlformats.org/officeDocument/2006/relationships/customXml" Target="ink/ink40.xml"/><Relationship Id="rId332" Type="http://schemas.openxmlformats.org/officeDocument/2006/relationships/customXml" Target="ink/ink125.xml"/><Relationship Id="rId777" Type="http://schemas.openxmlformats.org/officeDocument/2006/relationships/customXml" Target="ink/ink320.xml"/><Relationship Id="rId984" Type="http://schemas.openxmlformats.org/officeDocument/2006/relationships/oleObject" Target="embeddings/oleObject87.bin"/><Relationship Id="rId637" Type="http://schemas.openxmlformats.org/officeDocument/2006/relationships/image" Target="media/image311.emf"/><Relationship Id="rId844" Type="http://schemas.openxmlformats.org/officeDocument/2006/relationships/customXml" Target="ink/ink349.xml"/><Relationship Id="rId276" Type="http://schemas.openxmlformats.org/officeDocument/2006/relationships/image" Target="media/image133.emf"/><Relationship Id="rId483" Type="http://schemas.openxmlformats.org/officeDocument/2006/relationships/image" Target="media/image235.emf"/><Relationship Id="rId690" Type="http://schemas.openxmlformats.org/officeDocument/2006/relationships/image" Target="media/image337.emf"/><Relationship Id="rId704" Type="http://schemas.openxmlformats.org/officeDocument/2006/relationships/image" Target="media/image344.emf"/><Relationship Id="rId911" Type="http://schemas.openxmlformats.org/officeDocument/2006/relationships/image" Target="media/image445.emf"/><Relationship Id="rId1127" Type="http://schemas.openxmlformats.org/officeDocument/2006/relationships/image" Target="media/image545.wmf"/><Relationship Id="rId40" Type="http://schemas.openxmlformats.org/officeDocument/2006/relationships/oleObject" Target="embeddings/oleObject7.bin"/><Relationship Id="rId136" Type="http://schemas.openxmlformats.org/officeDocument/2006/relationships/oleObject" Target="embeddings/oleObject20.bin"/><Relationship Id="rId343" Type="http://schemas.openxmlformats.org/officeDocument/2006/relationships/image" Target="media/image165.emf"/><Relationship Id="rId550" Type="http://schemas.openxmlformats.org/officeDocument/2006/relationships/image" Target="media/image269.wmf"/><Relationship Id="rId788" Type="http://schemas.openxmlformats.org/officeDocument/2006/relationships/image" Target="media/image384.wmf"/><Relationship Id="rId995" Type="http://schemas.openxmlformats.org/officeDocument/2006/relationships/oleObject" Target="embeddings/oleObject93.bin"/><Relationship Id="rId1180" Type="http://schemas.openxmlformats.org/officeDocument/2006/relationships/image" Target="media/image571.wmf"/><Relationship Id="rId203" Type="http://schemas.openxmlformats.org/officeDocument/2006/relationships/customXml" Target="ink/ink76.xml"/><Relationship Id="rId648" Type="http://schemas.openxmlformats.org/officeDocument/2006/relationships/customXml" Target="ink/ink261.xml"/><Relationship Id="rId855" Type="http://schemas.openxmlformats.org/officeDocument/2006/relationships/image" Target="media/image417.emf"/><Relationship Id="rId1040" Type="http://schemas.openxmlformats.org/officeDocument/2006/relationships/image" Target="media/image505.wmf"/><Relationship Id="rId287" Type="http://schemas.openxmlformats.org/officeDocument/2006/relationships/image" Target="media/image270.wmf"/><Relationship Id="rId410" Type="http://schemas.openxmlformats.org/officeDocument/2006/relationships/customXml" Target="ink/ink164.xml"/><Relationship Id="rId494" Type="http://schemas.openxmlformats.org/officeDocument/2006/relationships/customXml" Target="ink/ink206.xml"/><Relationship Id="rId508" Type="http://schemas.openxmlformats.org/officeDocument/2006/relationships/customXml" Target="ink/ink213.xml"/><Relationship Id="rId715" Type="http://schemas.openxmlformats.org/officeDocument/2006/relationships/customXml" Target="ink/ink294.xml"/><Relationship Id="rId922" Type="http://schemas.openxmlformats.org/officeDocument/2006/relationships/customXml" Target="ink/ink379.xml"/><Relationship Id="rId1138" Type="http://schemas.openxmlformats.org/officeDocument/2006/relationships/oleObject" Target="embeddings/oleObject163.bin"/><Relationship Id="rId147" Type="http://schemas.openxmlformats.org/officeDocument/2006/relationships/customXml" Target="ink/ink50.xml"/><Relationship Id="rId354" Type="http://schemas.openxmlformats.org/officeDocument/2006/relationships/customXml" Target="ink/ink136.xml"/><Relationship Id="rId799" Type="http://schemas.openxmlformats.org/officeDocument/2006/relationships/image" Target="media/image389.emf"/><Relationship Id="rId1191" Type="http://schemas.openxmlformats.org/officeDocument/2006/relationships/oleObject" Target="embeddings/oleObject192.bin"/><Relationship Id="rId1205" Type="http://schemas.openxmlformats.org/officeDocument/2006/relationships/image" Target="media/image578.wmf"/><Relationship Id="rId51" Type="http://schemas.openxmlformats.org/officeDocument/2006/relationships/customXml" Target="ink/ink12.xml"/><Relationship Id="rId561" Type="http://schemas.openxmlformats.org/officeDocument/2006/relationships/oleObject" Target="embeddings/oleObject44.bin"/><Relationship Id="rId659" Type="http://schemas.openxmlformats.org/officeDocument/2006/relationships/image" Target="media/image322.emf"/><Relationship Id="rId866" Type="http://schemas.openxmlformats.org/officeDocument/2006/relationships/customXml" Target="ink/ink358.xml"/><Relationship Id="rId214" Type="http://schemas.openxmlformats.org/officeDocument/2006/relationships/image" Target="media/image103.emf"/><Relationship Id="rId298" Type="http://schemas.openxmlformats.org/officeDocument/2006/relationships/image" Target="media/image143.wmf"/><Relationship Id="rId421" Type="http://schemas.openxmlformats.org/officeDocument/2006/relationships/image" Target="media/image204.emf"/><Relationship Id="rId519" Type="http://schemas.openxmlformats.org/officeDocument/2006/relationships/image" Target="media/image253.emf"/><Relationship Id="rId1051" Type="http://schemas.openxmlformats.org/officeDocument/2006/relationships/oleObject" Target="embeddings/oleObject119.bin"/><Relationship Id="rId1149" Type="http://schemas.openxmlformats.org/officeDocument/2006/relationships/oleObject" Target="embeddings/oleObject169.bin"/><Relationship Id="rId158" Type="http://schemas.openxmlformats.org/officeDocument/2006/relationships/image" Target="media/image75.emf"/><Relationship Id="rId726" Type="http://schemas.openxmlformats.org/officeDocument/2006/relationships/image" Target="media/image355.emf"/><Relationship Id="rId933" Type="http://schemas.openxmlformats.org/officeDocument/2006/relationships/image" Target="media/image456.emf"/><Relationship Id="rId1009" Type="http://schemas.openxmlformats.org/officeDocument/2006/relationships/oleObject" Target="embeddings/oleObject101.bin"/><Relationship Id="rId62" Type="http://schemas.openxmlformats.org/officeDocument/2006/relationships/image" Target="media/image27.emf"/><Relationship Id="rId365" Type="http://schemas.openxmlformats.org/officeDocument/2006/relationships/image" Target="media/image176.emf"/><Relationship Id="rId572" Type="http://schemas.openxmlformats.org/officeDocument/2006/relationships/image" Target="media/image281.wmf"/><Relationship Id="rId225" Type="http://schemas.openxmlformats.org/officeDocument/2006/relationships/customXml" Target="ink/ink87.xml"/><Relationship Id="rId432" Type="http://schemas.openxmlformats.org/officeDocument/2006/relationships/customXml" Target="ink/ink175.xml"/><Relationship Id="rId877" Type="http://schemas.openxmlformats.org/officeDocument/2006/relationships/image" Target="media/image428.emf"/><Relationship Id="rId1062" Type="http://schemas.openxmlformats.org/officeDocument/2006/relationships/oleObject" Target="embeddings/oleObject125.bin"/><Relationship Id="rId737" Type="http://schemas.openxmlformats.org/officeDocument/2006/relationships/customXml" Target="ink/ink305.xml"/><Relationship Id="rId944" Type="http://schemas.openxmlformats.org/officeDocument/2006/relationships/customXml" Target="ink/ink390.xml"/><Relationship Id="rId73" Type="http://schemas.openxmlformats.org/officeDocument/2006/relationships/customXml" Target="ink/ink23.xml"/><Relationship Id="rId169" Type="http://schemas.openxmlformats.org/officeDocument/2006/relationships/customXml" Target="ink/ink61.xml"/><Relationship Id="rId376" Type="http://schemas.openxmlformats.org/officeDocument/2006/relationships/customXml" Target="ink/ink147.xml"/><Relationship Id="rId583" Type="http://schemas.openxmlformats.org/officeDocument/2006/relationships/oleObject" Target="embeddings/oleObject55.bin"/><Relationship Id="rId790" Type="http://schemas.openxmlformats.org/officeDocument/2006/relationships/image" Target="media/image385.wmf"/><Relationship Id="rId804" Type="http://schemas.openxmlformats.org/officeDocument/2006/relationships/customXml" Target="ink/ink329.xml"/><Relationship Id="rId4" Type="http://schemas.microsoft.com/office/2007/relationships/stylesWithEffects" Target="stylesWithEffects.xml"/><Relationship Id="rId236" Type="http://schemas.openxmlformats.org/officeDocument/2006/relationships/image" Target="media/image114.emf"/><Relationship Id="rId443" Type="http://schemas.openxmlformats.org/officeDocument/2006/relationships/image" Target="media/image215.emf"/><Relationship Id="rId650" Type="http://schemas.openxmlformats.org/officeDocument/2006/relationships/customXml" Target="ink/ink262.xml"/><Relationship Id="rId888" Type="http://schemas.openxmlformats.org/officeDocument/2006/relationships/customXml" Target="ink/ink366.xml"/><Relationship Id="rId1073" Type="http://schemas.openxmlformats.org/officeDocument/2006/relationships/oleObject" Target="embeddings/oleObject131.bin"/><Relationship Id="rId303" Type="http://schemas.openxmlformats.org/officeDocument/2006/relationships/oleObject" Target="embeddings/oleObject37.bin"/><Relationship Id="rId748" Type="http://schemas.openxmlformats.org/officeDocument/2006/relationships/image" Target="media/image366.emf"/><Relationship Id="rId955" Type="http://schemas.openxmlformats.org/officeDocument/2006/relationships/image" Target="media/image467.emf"/><Relationship Id="rId1140" Type="http://schemas.openxmlformats.org/officeDocument/2006/relationships/oleObject" Target="embeddings/oleObject164.bin"/><Relationship Id="rId84" Type="http://schemas.openxmlformats.org/officeDocument/2006/relationships/image" Target="media/image38.emf"/><Relationship Id="rId387" Type="http://schemas.openxmlformats.org/officeDocument/2006/relationships/image" Target="media/image187.emf"/><Relationship Id="rId510" Type="http://schemas.openxmlformats.org/officeDocument/2006/relationships/customXml" Target="ink/ink214.xml"/><Relationship Id="rId594" Type="http://schemas.openxmlformats.org/officeDocument/2006/relationships/customXml" Target="ink/ink236.xml"/><Relationship Id="rId608" Type="http://schemas.openxmlformats.org/officeDocument/2006/relationships/customXml" Target="ink/ink243.xml"/><Relationship Id="rId815" Type="http://schemas.openxmlformats.org/officeDocument/2006/relationships/image" Target="media/image397.emf"/><Relationship Id="rId247" Type="http://schemas.openxmlformats.org/officeDocument/2006/relationships/customXml" Target="ink/ink98.xml"/><Relationship Id="rId899" Type="http://schemas.openxmlformats.org/officeDocument/2006/relationships/image" Target="media/image439.emf"/><Relationship Id="rId1000" Type="http://schemas.openxmlformats.org/officeDocument/2006/relationships/image" Target="media/image488.wmf"/><Relationship Id="rId1084" Type="http://schemas.openxmlformats.org/officeDocument/2006/relationships/image" Target="media/image526.wmf"/><Relationship Id="rId107" Type="http://schemas.openxmlformats.org/officeDocument/2006/relationships/image" Target="media/image50.wmf"/><Relationship Id="rId454" Type="http://schemas.openxmlformats.org/officeDocument/2006/relationships/customXml" Target="ink/ink186.xml"/><Relationship Id="rId661" Type="http://schemas.openxmlformats.org/officeDocument/2006/relationships/image" Target="media/image323.emf"/><Relationship Id="rId759" Type="http://schemas.openxmlformats.org/officeDocument/2006/relationships/customXml" Target="ink/ink315.xml"/><Relationship Id="rId966" Type="http://schemas.openxmlformats.org/officeDocument/2006/relationships/customXml" Target="ink/ink401.xml"/><Relationship Id="rId11" Type="http://schemas.openxmlformats.org/officeDocument/2006/relationships/customXml" Target="ink/ink2.xml"/><Relationship Id="rId314" Type="http://schemas.openxmlformats.org/officeDocument/2006/relationships/customXml" Target="ink/ink116.xml"/><Relationship Id="rId398" Type="http://schemas.openxmlformats.org/officeDocument/2006/relationships/customXml" Target="ink/ink158.xml"/><Relationship Id="rId521" Type="http://schemas.openxmlformats.org/officeDocument/2006/relationships/image" Target="media/image254.emf"/><Relationship Id="rId619" Type="http://schemas.openxmlformats.org/officeDocument/2006/relationships/image" Target="media/image304.emf"/><Relationship Id="rId1151" Type="http://schemas.openxmlformats.org/officeDocument/2006/relationships/oleObject" Target="embeddings/oleObject170.bin"/><Relationship Id="rId95" Type="http://schemas.openxmlformats.org/officeDocument/2006/relationships/image" Target="media/image44.wmf"/><Relationship Id="rId160" Type="http://schemas.openxmlformats.org/officeDocument/2006/relationships/image" Target="media/image76.emf"/><Relationship Id="rId826" Type="http://schemas.openxmlformats.org/officeDocument/2006/relationships/customXml" Target="ink/ink340.xml"/><Relationship Id="rId1011" Type="http://schemas.openxmlformats.org/officeDocument/2006/relationships/oleObject" Target="embeddings/oleObject102.bin"/><Relationship Id="rId1109" Type="http://schemas.openxmlformats.org/officeDocument/2006/relationships/image" Target="media/image536.wmf"/><Relationship Id="rId258" Type="http://schemas.openxmlformats.org/officeDocument/2006/relationships/oleObject" Target="embeddings/oleObject24.bin"/><Relationship Id="rId465" Type="http://schemas.openxmlformats.org/officeDocument/2006/relationships/image" Target="media/image226.emf"/><Relationship Id="rId672" Type="http://schemas.openxmlformats.org/officeDocument/2006/relationships/image" Target="media/image328.emf"/><Relationship Id="rId1095" Type="http://schemas.openxmlformats.org/officeDocument/2006/relationships/oleObject" Target="embeddings/oleObject141.bin"/><Relationship Id="rId22" Type="http://schemas.openxmlformats.org/officeDocument/2006/relationships/oleObject" Target="embeddings/oleObject3.bin"/><Relationship Id="rId118" Type="http://schemas.openxmlformats.org/officeDocument/2006/relationships/image" Target="media/image55.emf"/><Relationship Id="rId325" Type="http://schemas.openxmlformats.org/officeDocument/2006/relationships/image" Target="media/image156.emf"/><Relationship Id="rId532" Type="http://schemas.openxmlformats.org/officeDocument/2006/relationships/customXml" Target="ink/ink225.xml"/><Relationship Id="rId977" Type="http://schemas.openxmlformats.org/officeDocument/2006/relationships/customXml" Target="ink/ink406.xml"/><Relationship Id="rId1162" Type="http://schemas.openxmlformats.org/officeDocument/2006/relationships/image" Target="media/image562.wmf"/><Relationship Id="rId171" Type="http://schemas.openxmlformats.org/officeDocument/2006/relationships/customXml" Target="ink/ink62.xml"/><Relationship Id="rId837" Type="http://schemas.openxmlformats.org/officeDocument/2006/relationships/image" Target="media/image408.emf"/><Relationship Id="rId1022" Type="http://schemas.openxmlformats.org/officeDocument/2006/relationships/image" Target="media/image496.wmf"/><Relationship Id="rId269" Type="http://schemas.openxmlformats.org/officeDocument/2006/relationships/image" Target="media/image130.wmf"/><Relationship Id="rId476" Type="http://schemas.openxmlformats.org/officeDocument/2006/relationships/customXml" Target="ink/ink197.xml"/><Relationship Id="rId683" Type="http://schemas.openxmlformats.org/officeDocument/2006/relationships/customXml" Target="ink/ink278.xml"/><Relationship Id="rId890" Type="http://schemas.openxmlformats.org/officeDocument/2006/relationships/customXml" Target="ink/ink367.xml"/><Relationship Id="rId904" Type="http://schemas.openxmlformats.org/officeDocument/2006/relationships/customXml" Target="ink/ink37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0:16.20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2 0 1084,'-8'0'386,"5"1"-338,2-3-16,1 3-25,0-1-5,0 0-2,0 0-1,0 0-2,0 0 4,0 0-3,0 0-2,0 0 2,0 2-1,0 1 3,0 0 4,0-3-4,0 0-2,0 0 0,0 3 1,1 1-1,-1-4 3,0 0 3,0 1-8,0-1 5,0 1-1,0-1-2,0 0 4,2 2-3,1 4-7,17 19-8,-18-26-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4:27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33 1002,'-26'-34'396,"26"34"-271,1 1-40,-2 2-38,1-3-12,0 0-4,0 0-1,4 12-1,14 25 2,-6-16 8,2 2-9,2-1 0,3 2 8,2-3-17,2-1 13,0 0-7,-2-4-7,-2-3 6,-3 0 1,-5-4 2,-2 0-5,-4 1-3,-4-1-7,-4 3 6,-5 1-3,-5 3-3,0 3-2,-1 1-5,-2 3 0,1 1 1,-1 2 0,0 0-5,1 0-1,1-2 2,2-4-6,1-2-4,2-2 8,2-4-13,0 1-5,4-4-12,-4-2-22,4-6-122,3-5-78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8:51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0 964,'-22'25'379,"22"-22"-255,0 3-24,0 1-26,0 2-10,0 9-14,-1 1-16,-1 6-21,2 6-2,-2 4 1,1 4 2,1 9 5,1 6-6,2 11-9,-1 2 0,-1 6-2,0-1-2,-2-1 3,-2 0 0,1-2 0,1-2 6,1-8-9,2-5 1,-2-7-3,0-4 0,0-5 0,0-1 12,-2-4 5,0-3 16,-1-2 14,1-4-1,1-1 2,0-1-3,0-2-9,0-1-5,1-3 3,0-3-16,2-6 0,1 0-4,3-3-12,3 0 0,3-1-12,6-1 0,7-4 5,3-4-2,7-3 10,0 0-2,5 0 0,0 1-1,1-3-8,4 0 7,4-5-22,2 3 14,-2-3-14,-3 1-6,-9 2 20,-5 2-4,-7 1 10,-5 3 2,-6 3-6,-4 1-2,-4 3 10,-2 1-2,-3 4 4,0 0 3,-2 3-6,-1 1 9,-1-1-4,0 0-4,0-3-7,2-2-11,1-1-35,-1-2-22,0-1-87,0 0 10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8:20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0 1053,'-47'46'382,"41"-47"-319,0 1-34,0-2-3,-1 0-17,-2 1-8,-2 0 4,2 1-4,-3 4 11,-1 1 3,-1 3 3,-2 1 4,-2 1-2,2 1-3,0 2-3,0 0 1,1 1-5,0 2 5,4 2-3,2 0-7,1 2 4,1-1-1,1 3-3,-1 1 6,1 1-5,0-1-7,0 2 4,-1-1 2,4-2-2,0 1 8,1-2-4,2 1-4,3-2 3,1 2-9,3-2-1,1-1 2,1 1-3,0-2 9,2 2-3,0 0-1,0 1 6,0-1-6,-1-2 4,-1-3-1,-1-2 3,1-2 5,1-3-5,-2 1 4,5-2-8,1-3-1,-1-3 0,4-1 2,-3-2 3,3-2-6,0-1 10,-1 0-1,0-3 0,2 1 8,-3-1-8,1-1-3,1-1 4,-1-2 3,3-1 3,1 0-9,0-3-3,1 1-2,0 1 1,2-2 6,-1 5-4,-3 0-4,-2 1-1,-4 2 8,-6-2-2,3 1-2,-3 0 4,3-1-8,-2 1 14,-2-3 2,-1-3 4,0-1-6,-2-3 1,0-1-3,0 0-4,-3-2 15,-1-2-9,-2 0 14,-2 1 2,0 0-9,-4 2 10,-3 0-2,-5-1-3,-5 1 10,-4 1 3,2 1-14,-4 0 5,0 1-4,-1 0-11,-5 0 9,-2 4-9,-2 3-6,-7 4-3,-2 1-4,-3 6-5,-1 0-9,4 2-18,2 4-23,-1 3-66,-7-1-62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1:39.4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49 1064,'-24'-49'444,"21"49"-242,-2 2-38,0 1-48,0 4-14,-3 6-53,-1 3-16,5 15-19,-3 9-8,7 24-1,4 12-3,-1 18 3,5 10 2,-4 2-4,1-4-1,-4-15-4,-1-11 1,-2-20 1,0-9-2,1-16 7,-3-8-5,1-14 2,-2-7-2,0-15-14,-1-8 3,3-19 1,1-10-1,4-7 12,6 1 1,3 6-2,1 3 8,4 12-5,2 3 2,3 9 0,3 6 3,0 8-1,1 6-1,1 9 0,0 7-4,-5 6 4,-5 2-2,-3 7 5,-9 2-2,-5 9 8,-3 1 1,-14 1 11,-1 1 7,-11-5 12,0-1-1,-2-6 5,0-2-5,1-9-11,1-8-1,4-6-21,3-3-2,8-2-13,3 1-1,6-1-6,3 0-22,3-1-64,9-1-52,8-4 93,6-6-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0:57.6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192 1159,'-2'0'426,"2"1"-346,0 1-18,0-2-8,0 0-13,-1 24-5,0 31-8,-3-12-16,0 3 0,-3 9-5,-3 1-2,-2-1 3,-2-3-1,1-10 11,3-6-12,0-13 5,3-5 0,2-12-13,1-2 5,3-10-8,1-4-13,0-11 2,1-5-3,3-11 10,0-5 1,3-9 9,1-2-1,1-2-2,1 0 3,2-2-1,-1 1 5,4 2-6,-3 2 5,2 8-2,0 7-3,-3 12-1,1 5 4,-4 14-5,-2 3 6,0 10 7,0 5-3,4 13 17,2 9-6,2 12 1,-1 5 8,3 8-12,0 2 6,2 1-10,2-3-2,-1-6 3,-1-7-8,-1-11 10,-3-5-14,-3-13 0,-2-3-1,-4-10-13,-3-3 4,-3-4-26,-4-5 9,-8-9-10,1-4-9,-9-6 3,-1 2-7,-5 2 0,-3 1 13,-9 5 0,-2 1 7,-5 3 13,2 5-6,7 5 23,1 2-1,11 2 19,4-1 13,11 0 8,5 2 0,7 2-5,5 3-7,6 4-6,7 1 11,10 1 0,4-3-5,8-5-7,4-1-6,2-5-12,-2-1 0,-4-3-7,-3-2-20,-3 2-10,-4 1-13,-8 0-8,-8 0 9,-7-2-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0:56.1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47 1012,'44'-15'384,"-46"16"-283,0 0-9,-1-1-18,2 0-2,0 0 1,1 0-7,-1 0-4,0 0-13,-2 13-13,-5 30-10,7-12-14,-4 3 6,0 6-11,-1 4 9,-5 1-4,5-2 3,1-7 0,0-6-2,5-7 4,-3-6-8,2-8 7,-1-2-11,3-4-1,0-3-6,-1 0-5,0-1 3,0 0-1,0 0 5,0 1-5,0-10 9,1-34-6,0 17 0,1-12 0,4-6-6,1-7 8,2-3-8,4-4 9,1 1-6,3 0-1,-1 3 6,4 9-6,1 5 6,-1 11 1,-3 9-5,-7 13 7,-3 7-5,-4 13 4,1 9 0,2 17-1,1 8 1,4 13 4,0 4 6,4 1 6,1 0 3,0-5 1,1-4-3,-3-9-5,0-2 8,-3-14-10,-3-6 11,-1-10-9,-1-4-6,-1-6-1,-3-2-15,-2-2 2,-1-5-9,-4-4 0,-3-4-3,-7-6-12,-2 2 2,-9 0-18,-4 2-4,-1 1 3,-4 3-8,-2 3 16,3 1 20,2 5 12,1-1 13,6 2 23,3 1 12,10 0-2,4 0 12,7 0-22,1-1-17,7 2-3,4-1-10,10 1 10,4 0-8,5-2 11,5 0-4,9-6-9,7-5-8,9-6-23,0-6-19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1:33.7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0 138 942,'-7'-15'376,"4"-1"-232,-3-2-30,0 2-13,-4-1-12,-9 2 1,-3 0 57,-8 3-25,0 3-8,-3 5-33,-2 3-74,1 4-4,-5 5-3,-2 12-1,0 9 1,-2 22 1,6 9 0,11 14-7,5 1 6,14-4-7,7-7 3,13-15 4,8-7-7,11-12 3,6-4 0,5-10 2,1-4-4,-1-10 9,0-6-3,1-10 3,1-2 6,-3 0-4,-4 1 0,-10 5-2,-9 4 5,-10 4-7,-2 1 5,-5 5-3,-2 5-5,-4 8-22,-2 5-39,-5 6-118,1 3 11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1:33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712 1141,'-2'-8'386,"2"1"-380,8-7 4,5-3-2,11-13 2,8-6-1,21-11 4,8-5 3,11-12 5,2 0-2,2-2 2,2 3-4,-8 6-1,-4 4-2,-14 10-4,-7 4 0,-13 15-6,-8 6 5,-10 10-9,-7 5 8,-5 3 3,-2 3-9,-4 2 13,-1 4 0,-2 6-9,-4 4 11,-2 6-55,1 1-31,-1-2 4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1:32.5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8 111 1432,'-13'-3'514,"5"3"-445,2 0 3,-2 0-9,3 2-15,-4-1-6,1 5-14,0 3-11,0 3-7,-2 13-10,1 4 4,-1 17-6,0 6 6,1 9-1,0 9-3,0 5 1,0 4-2,-1 7 3,-1 1-2,3 3-1,2-1 3,3 1-11,0 2 7,0-3 1,0 2-11,1-4 9,3-1-1,4-2-1,5-2 12,5-4-4,4-1-5,4-4 6,2-3-10,3-5 3,5-2 0,3-9-4,1-3-1,2-6-9,-5-7-5,-2-9-4,-3-6-2,3-14 11,3-3-3,6-12 1,3-7 3,-4-19-7,-1-9 12,-8-22 7,-1-16-1,1-18 3,2-9 4,3-13-10,2 2 8,1 11 1,1 3-1,-9 11 1,-5 3 5,-7-2-5,-6 0-4,-6-5 7,-4 0 3,-6-3-1,-7 3 4,-9 3-2,-1-1-5,-8 10 11,-6 4-6,-4 13 8,-3 8-7,-4 11 0,2 2 4,-1 8-1,-2 6 0,-4 9-3,1 8-2,-2 14-1,3 7-1,7 16 5,-2 10-4,-4 17-26,-3 10-25,1 13-100,6 4-24,13 3 9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5:43.86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4-1 862,'3'1'286,"3"2"-283,-2-2 2,0-2-6,0 1 2,-2 1 9,0 0-5,-1-1 22,-1 0 10,0 0 9,0-1 11,0 1-12,0 0-10,0 0-14,0 0-6,0 0-5,0 0-1,0 0-7,0 0-2,0 0-3,0 0 3,5 3 2,22 16 0,-20-17 5,1 1 2,3-2 6,3 1 2,3 0-6,1-2-1,3 0-1,0-3-2,2 1 5,0-1 1,-2 1 4,-1 0 9,-1 1 4,-1 0-5,-1 1-3,0 0 2,1 1 2,0 2 13,-1-2 5,0 0-8,2 3-2,-2-2-14,2 0-12,1 2-1,-3-4-9,2 2 12,-1-1 2,-1-1 0,3 0 9,-3-1-6,0-1-1,0-1 7,-3 2-14,1-1 5,-3 1-7,0 2-1,-2-1 17,0 2-8,1 0 7,0 1-7,-2-1-13,3 2 6,-2-3-6,2 0-1,2 2 4,0-3-7,4-1 5,-2 0 3,3 0-5,-1 0 1,0-1 0,5 2-1,-2-1-1,1 0 1,1 1 0,0-2 1,4 1 8,2 1-7,-2-2 0,3 0 6,1 1-3,-3-1 7,4 1-2,-2 2-4,-3-2 4,0 0-7,-1 0 5,-1 0-2,-1 1 0,5 1 6,-3 0 0,4-1-1,-1 0-2,-2-4 1,1 1-2,-4 2 5,-1 0-6,-2 4 0,-3-1 3,1 0-12,-2 1 3,-2-1 6,3 0-8,-1 1 4,2-2 3,1-1-9,-1 1 5,-1-3 0,2 0-2,0 2 1,2-3-2,3 1 2,0 0-2,1-3 4,1 0-3,0 2 2,1-2 2,-1 2-5,-1 2 2,1-1 1,0 1-1,0 0 5,1-1 1,-2-1-12,-2 3 3,-1-1 2,0 1 4,-2 1 3,1-1 5,0 1 1,0 1 1,0 1 7,-2 0 3,-1 1-10,0-1-1,0-1-6,2 1 0,-1-1 0,1 0-3,-1 1 3,1-1-5,1-2 1,1 1-1,1-1 0,-2 0-3,0 2 6,1-2-2,-4 1 0,3 2 3,-4-2-5,-1 0 5,-3 1-3,0-2-2,1 0 4,-1 2-3,0 1-2,0 1 7,-2-2-8,-1-1 1,1-1 4,-2 1-7,0 0 8,-2 0 2,-1 0-6,0 1 0,-3-3-1,-1 1-2,-1-1 5,-2 0 3,0 1-1,0 0 5,0 0-10,0 0 2,0 0-17,-1-1-32,1 0-18,-1-5-148,-9-46 144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5:37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6 393 397,'-339'-266'-42,"347"256"-11,-5 3-43,-3 1 52,4-5 45,-3 5 74,-1 3 45,2 3-4,-1-2-10,-2 1-39,0 1-11,0-1-7,1 0 6,0 1 15,0-1 1,0 0-12,0 0-6,0 1-16,0 0-3,0 0-4,0 0-5,0 0-1,0 0-3,0 0-1,0 0 1,4 0-5,1 2 1,0-1-4,25 6-2,-21-8 0,4 0-3,8-1 7,2 1-1,12-1-3,5-1 1,13-2-4,5-1 0,1 1 4,0-3 1,-5 0 0,-2-1 0,0 0 3,-4 0 0,-8 1 3,-6 4 2,-13 2-1,-4 0-2,-5 3 0,-3 0 0,-3 2-5,-1 2 2,-3 0 0,0 0 3,-2-4 3,1 3-1,-1-3-1,-1-1-2,1 0 6,0 0-4,-1 0 4,1 0-3,0 0-13,0 0 5,0 0 3,0 0 2,0 0 1,0 0-3,0 0-2,0 0-4,0 0 1,0 0 1,0 0-4,0 2 7,0 10-2,-1 23-2,2-15 4,-1 2-10,0 7 2,1 5 0,-1 3-4,0 4 9,0 5 2,0 1-2,-3 5-1,3 1-5,-3-2 4,0-1-1,-2-11 1,1-7 5,2-13-2,0-6 5,2-7 3,0-2 0,-1-4-1,1 0-3,0 0-14,0-1-3,0 1-4,0-1 1,0 0 5,0 0 3,0 1-8,0-1-5,1-8-21,26-35-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4:27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0 0 943,'-5'6'371,"0"2"-236,-2 1-65,-2 4-29,-3 2-2,-1 3-8,-4 2-1,-5 4-5,-3 2-7,-3 0 0,-2 0-3,1-1-4,1-2 7,4-1-10,6 0 6,6-5 0,6 0-7,8-1 8,3 2-7,7 4 13,5 2-3,5 2 9,3 2-4,6 2 0,-1-3-1,-2-2-10,-1-2 2,-7-5-8,-4-2-1,-5-7-5,-5-2-1,-5-5-17,0-2 7,-4-2-36,2 2-10,0-1-18,0-4-12,-3-18 1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5:36.2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22,'-8'42'340,"4"-21"-194,2-2-61,1 4-28,2 0-8,2 3-10,0 2-2,1 6-7,0 4-3,1 5-14,0 3-4,-1 0-4,-2-3-2,-1-6 9,-1-6 1,0-9-7,0-6 2,0-5-2,0-4-1,-1-4 2,1-1-2,0-3-1,0 1-3,0 0 6,0-1 1,0 0-7,0 0 2,0 1-3,2-1 0,4-1 3,22-3 0,-21 4-3,2 1 4,3 0-1,2 2-3,6 0 6,0 0-2,7 2-7,2 1 5,-1 1-5,3-1-1,-1-1 10,2-2-2,0-3-2,1 0 2,-3 1-5,-2 0 2,-1 1 6,0 0-6,-8-1 6,0-1-7,-9-2 7,-4 3-1,2 0 0,-5 0-1,-1 2-10,-1-3 3,-1 0-5,0 1-5,-1-1-4,1-1-13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5:31.7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1 69 1008,'17'-20'378,"-25"26"-300,-1-1-18,0 1-22,1-1-5,0-2-1,3-1-4,1-1 4,1-1 0,-1-1-9,-1-1 4,1 0-2,-3 1-3,2 0 2,-4-2-3,-2 0-12,-2 0 3,-4-1-8,1 3 0,-2 2-3,-1 1-3,1 2-2,0 2 0,-1 1 3,0 1-2,5 5-3,-2 2-3,2 2 0,1 2 1,-1 2-2,1-2 3,3 1-6,1 1-1,-2-1 14,3 2-2,-2 1 6,1-2-1,0 2-3,-1-1 1,2-1-6,-1 3-1,3-1 4,0 0-5,4 0 7,2-1 3,1 0-5,1-2 5,1-3 8,1-1-2,7-2 4,0-1-2,4-2-17,2 0 1,2-2-2,4-3 1,2-1 3,2-2-1,5-4 2,3 1 0,1 0 1,5-4-1,-3 2-1,0-1-3,-1-1 2,-6 0 2,0-1-2,-3-1 4,0-1-7,-1-1 4,1-2-1,-1 0-1,1-4 9,-2-2-2,-2-2-4,-3-2 3,-3-2-3,-1-5 0,-1-2 11,-2-3-2,0-2-4,-2 0 2,-3-4-1,0-1 1,-4-3 1,0 3 2,-4 1-3,-3 3-2,-4 8 15,-4 1-5,-4 8 4,-1 6 4,-6 4-12,-4 3 4,-2 3 1,-2 2 0,-2 4-6,-2 3 0,-1 3 1,-2 1-2,3 0 2,1-2 0,2 2-6,0 1-2,-1 1 6,2 0-2,-3 0-11,-4 2-8,-2 1-1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2.7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 957,'-1'2'379,"7"1"-239,5 2-54,13-2-5,6-2 7,11-1-1,4 0-3,-3-2-24,0 2-18,-8-1-17,-6 0-11,-1 1-28,-2 0-8,-3 3-21,2 3-18,-5 2-19,-3 0 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2.4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9 709,'-1'-8'355,"-1"6"-92,1 2-111,-1 2-55,-1 7-18,-2 9-24,1 9-16,3 14-21,-2 8-4,3 11 2,3-1-4,2-6-1,3-4-4,-3-19-22,-2-3-5,-1-10-29,-1-3-11,-4-12-27,-3-5-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2.2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8-2 1060,'-10'-9'409,"3"29"-279,-1 3 0,0 6-16,-2 3-17,-1 8-30,-2 3-26,-4 1-19,2 0-7,-3-8-14,2-4 10,5-9-7,0-7-13,4-8-20,1-2-24,5-11-47,3-7-9,7-16-13,3-9-2,0-8-8,2 0-89,-3 1 14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1.9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-1 765,'-10'2'356,"3"3"-100,0-3-131,1 2-21,4 1-7,5 6-21,7 4-7,9 8 0,5 6-3,4 6-11,2 2-2,0 3-31,-3-2-7,-1-2-6,-2-2-5,-5-10 3,-2-1-7,-5-8-12,-4-5-14,-6-3-31,-3-5-24,-5-9-100,-2-10 117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4.1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-3 1339,'-2'0'462,"-1"1"-416,1 9-24,1 7-13,4 14-13,2 8-20,11 6-28,1-3-28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3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30 837,'66'5'372,"-46"-33"-170,1-8-81,2-10-37,0-6-14,-1-8-18,-2-4-8,-8-6-14,-3 0 8,-12 5-14,-5 5 6,-6 17-6,-3 11-6,-3 23-8,-1 10-7,-5 33-1,0 18-6,1 24 13,2 21-4,8 6-6,5-1 0,8-7-3,5-13 4,6-18 0,3-13 1,3-19-2,1-10-2,0-14 14,-2-2 7,2-11-2,-1-7 6,0-9-3,-4-8 1,-7-7 6,-3 0-3,-9-4-6,-5 6 1,-3 12-9,-1 7-6,1 17-22,3 9-15,0 12-29,1 6-29,15-1-58,2-5-29,10-14 107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3.0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72 778,'-19'-15'397,"9"28"-88,1 7-195,-1 12-57,1-1-24,7 1-14,0-7-1,4-4-10,6-4 3,0-7-5,3-3 6,5-10 16,-3-5 3,4-9 21,-1-5 0,0-6-5,-2-5-4,-6-3-18,-4 1 2,-9 3-3,-5 4 1,-5 13-9,-2 7-20,-5 17-20,-2 14-15,-3 18-60,-2 9 6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2.7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485 1063,'-4'-2'405,"0"-5"-311,0-6-23,4-8-36,0-9-9,3-11-12,0-6 4,-1-8 7,-1-4 2,-2 2 2,-1 3 7,-1 14-7,1 10-6,-1 14 12,2 7-9,-1 5-4,0 4-1,0 4-9,2 8-7,6 26-2,3 12 4,6 22-11,1 6 1,0-3 1,-3-3-1,2-10 5,-1-3 6,-4-5 6,-2-5 1,-3-10 1,-1-5-7,-2-10-6,0-5-1,-2-8-1,0-6-1,1-10-18,1-7-19,2-18-53,-3-14-2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4:26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65 935,'-12'9'389,"1"-3"-228,8-3-91,1-1-16,5-3-12,3 1-2,7 0 3,2-2 0,6 0-3,2-1-4,0-1-11,3 3 2,2-2-12,0 0-2,5 2-1,1-1-8,3-1 1,4 2-3,-2-2-3,0-1 0,-6 1 2,-2 0-1,-7 0 0,-3-1-3,-7 3-1,-4 0-4,-5 1-11,-3 0 0,-4-1-21,-4-2-3,-7-3-18,-1-1-2,-3-3 0,1 0 9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0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 788,'-1'4'377,"1"-2"-67,4 3-213,4-3-14,4 0-11,9-2-6,4 0 1,11-1-9,3 1 2,2 3-24,-2-3-6,-5 0-20,-2-2-4,-4-1 7,-2 1-6,-4 1-2,-4 0-3,-7 1-2,-3 0 4,-4 1 1,-3 1 6,-4 3-4,-3 3-4,-3 2 8,-4 1-8,0 2-17,-1-2-27,1 7 23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0.1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0 954,'-4'-1'392,"4"4"-205,-5 0-15,3 7-29,2 4-22,-2 7-44,2 8-27,2 9-25,0 4 3,1 6-26,4 0 2,-2-2-2,-2-5-2,4-7 1,-5-8 0,1-10-12,-3-3-17,0-6-48,0-2-23,-2-9-23,-3-6-10,-7-7-181,-1 0 217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39.9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5-5 975,'1'-1'378,"-1"0"-249,0 0-13,0 1 2,0-1 9,0 0-21,0 0-3,0 1-38,0 0-19,0 0-21,-6 19-13,-17 35-4,2-14-1,-6 8-8,-2 2 8,3 2-6,0-3-1,4-8 4,4-5-5,3-9 1,4-4 3,4-9-3,3-4 5,3-6-1,0-3-11,2-2-1,3-2-15,-1-8-10,6-2-16,1-7-39,-2-5-27,2-1-6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39.1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62 737,'25'-29'359,"-35"21"-102,0 2-160,-2 1-22,0 1-11,2 0-3,1 2 0,4-1-6,1 1 0,1 2-2,2 0-4,1 1 11,0-1-14,0 0-6,0 0 0,0 0-12,0 0 1,8 2 3,32 24-12,-19-5 2,10 10 8,0 3-11,3 2 0,1-2-8,-7-2-10,-1-1 7,-8-6-9,-3 0 8,-5-5-3,-3-2-7,-3-4 5,-3-3-4,-2-3 3,-3-2 4,-1 0-6,0-4-3,-3 0-16,1-3-14,-2-8-18,0-1-32,2-7-60,3-1-30,0-2 10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2:17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6 986,'25'21'382,"5"11"-256,-2 3-7,1 7-6,-2 2-5,-3-2-21,-2 1-14,-4-2-32,-2-3-15,-7-7-16,-2-4-1,-3-11 0,-2-6 5,-3-6-1,0-4 1,-6-6 9,1-5-7,-4-13 1,-2-10-1,3-11-12,1-7 7,8-4-7,2 4 3,7 9-1,2 4-5,3 19 4,2 3-4,2 12 1,3 7-2,4 12 3,-1 8-8,-1 13 1,-1 4-1,-5 6-7,0 1 6,-2-6 0,-2-3-2,-3-9 5,0-4 0,1-8 1,-2-5 5,-1-7-4,-1-5 4,0-11 6,-2-3 1,-3-14 2,-2-5-2,-4-8-6,0-2-2,1 5 0,0 6 0,3 15 9,3 8-5,-1 10-6,4 6-4,4 13-5,1 2-5,7 9 12,2-1 1,3-7-1,4-1 2,-1-7 1,-1-1 1,-5-4-7,-2-2 5,-3-4-9,-3-3 7,-2-4 6,-3-2 5,-3-8 10,-4-5 2,-5-13 6,-4-6-7,-4-5 4,-1-1-6,-4 3 0,4 8 1,0 13-10,1 3 1,4 12-5,1 0-5,4 2-4,0 2-12,12-2-22,7-2-2,7-14-27,5-7 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2:16.5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5 0 952,'6'11'365,"4"12"-253,1 6-20,2 13-10,1 5 2,-4 5 2,-3 2-6,-8 1 4,-7-2-2,-9-6-10,-3 0-2,-6-9-29,-2 1-10,-4-6-13,1-3-12,0-8 7,3-6-4,4-8-6,-3-6-2,2-10-2,2-4-5,6-11 6,9-7-1,10-8-2,5-3 6,11-1-9,3 2 9,1 10-4,4 5 0,-1 14 9,2 10-5,3 15 3,3 10 4,2 13-6,0 4 5,2 5-1,-5-3-6,-4-1 3,-4-3-9,-5-8-2,-3-2-8,-2-10-19,-3-6-24,-6-13-116,0-7-47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0:04.8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375,'11'26'571,"-6"1"-363,1 0-38,-3-7-96,2-6-36,-4-8-57,1-3-23,-2-5-94,-5-4-55,-2-11 11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0:04.6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77 1904,'12'65'5,"-1"-17"-4,0-9-1,1-15 1,0-8-1,5-13-1,1-6 2,7-18-2,3-11 3,8-19 12,5-10-6,0-16 12,2-8 0,-6-8-9,-4-4 8,-4-3 1,-4 1 7,-7 4 11,-4 7 2,-12 15-5,-4 10-7,-9 15 2,-2 10 0,-1 15-4,1 6-2,2 11-5,2 1-5,2 8-1,2 5-3,3 12-13,2 11-4,4 25 2,4 12 5,6 19 4,2 7 1,2 6 5,1 2-1,-2 3 1,1 0 4,-2-7 8,-2-7 4,0-19 2,4-10 1,2-21-13,1-8-10,4-16-1,-1-8-7,4-17 2,4-11 3,8-19 2,3-6 2,5-7-4,1 0-2,-10 6-2,-3 5-13,-11 9-41,-5 4-27,-3 8-105,-3 0-33,0 8 13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0:04.1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40 968,'-10'-8'382,"2"-1"-260,6 0-17,-1 5-32,0-3-10,2 5-18,1 1-9,0 1-8,0 0-3,0 0-4,0 0-6,0 1 1,4 23-1,10 66-14,-5-13-5,3 18-5,-1 5-3,1 1 8,-4-3 4,3-4 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0:03.5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340 931,'0'1'346,"0"0"-265,0 0-33,0-1-5,0 0 5,-1 0 1,0 0-3,1 0 6,0 0-4,0 0 0,0 0-14,0 0-15,0 0-13,0 0-9,20-3 5,28-14 2,-11-1-6,6-2 6,15 0-4,10 0 0,9 0 0,7 0-8,12-4 3,0 0 0,14-1 10,2 0 3,-5 4-11,4 2 2,-2 3-5,-4 1-1,-2 2 12,-4 2-5,-12 3 6,-10 4 0,-11 4-6,-9 1 8,-9 4-12,-2 3 5,-16 0 14,-6 0 1,-11-1 12,-4-1 2,-5-2-18,-1 0-3,-4-3 1,-2 1-7,-1 0-43,-2-1-42,-3-1 5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4:26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0 684,'-10'21'368,"9"-22"-3,1 2-249,0-1-39,-1 0-12,1 0-22,0 0-14,0-1-12,0 0-7,0 0 0,2 1-5,12-8 2,22-9 1,-18 14-11,5 3 7,4 0-2,2 0-4,5 3 13,-3-3-8,0 4 8,-2 0 5,-2 1-3,-3 2 8,-4-3-14,-2 0-2,-7-2 1,-3 1-13,-3 0 7,0 0-7,-5 1-3,0 0 1,-2 1-15,-2 0 5,2 1-22,-2-1 0,2 0-11,-6-1-4,-5-1 6,-1-3-2,-7 1 5,0-2-2,2 1-12,-1 2 0,1-1-99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0:00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374 1332,'84'-162'3,"-88"164"-4,0 6 12,-1-2 1,-6 10 15,0 3 5,-2-3-3,1 1-3,-2-1-7,2-3-3,1 0-4,3-1-6,-1-4-6,2-3-2,5-3-6,-2-1-2,6-1-4,2-1 4,1-2-1,3 0 5,-1 0 7,2 1-2,1 5 4,2 3 2,3 7-1,1 0-1,1 3 2,1-2 0,-1-4 1,-1-2 0,-2-2-4,0-3 1,-5-4-3,0-2 2,-2-1 2,-2-2-1,-1-1 5,-1 1-1,-3-2 4,-1 2 0,1 0-5,0 3-2,1 2-1,1 1-1,-2 0-2,0 0 1,0 5 0,15 9 0,20 17 1,-20-22 3,1-5-4,-1-4-1,1-4 9,-3-2 2,-4-4 2,-1-1 3,-4-2 10,-3 0 4,-3-1 6,-2-5 2,-5-4 7,-3-4-3,-1 3 10,-2 3-3,-2 6-13,1 7 1,-2 5-18,1 2-5,-1 5-18,2 4-11,4 3-10,4-2 1,5-5-1,3-2-1,6-9-11,2-4 1,0-9-5,11-102-164,1-1 194,-21 122 7,1 7-9,2-1-5,3 6 9,5 4-9,5-5 8,4 3 0,2-7-6,-1-2 8,45 33-172,0-1 189,-65-36 7,0 2 22,0-1 5,0-1 19,-1 0 0,0 0 4,1 0-1,-1 0-4,0 0-8,-1 3-11,-6 10-3,-9 27-19,19-22-6,5 4-9,3-1-4,8-2 5,0 2-2,6-2 3,3 3 2,-2-3 2,-1 2 6,-7-1-1,-4 0 9,-6 2 8,-6-1-1,-5 1 18,-7-1-5,-5-2-14,-1-1 3,0-7-18,2-2-3,3-7-7,2-2-12,5-7-27,4-7-16,8-16-30,3-10-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59.1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9 1493,'101'-49'-3,"-99"52"2,-1-2-3,-1 1 17,0-2-4,0 0 6,4 21-4,10 36-2,-2-15 3,0 0-5,3-2 2,-4-9 0,-3-8-6,-1-8 9,-4-6-1,-2-6 1,-1-1 5,-3-5 10,-4-2 1,-2-6 4,1-4 2,-2-7-16,4-3-3,4-5-2,1-1-1,5 3 1,3 1 0,3 4-12,6 1-3,3 3-10,0 2-3,5 4-4,0 4 2,31 6-217,1 0 215,-55 18 25,-1-3-14,2 6 16,3 13 11,1 7-12,2 2 0,3-4-1,0-4-6,2-9 0,0-6 0,-10-11-7,1-6 7,55-181-126,0-1 119,-56 188 2,-5-6-9,1 0 7,1 1 12,-1-1-1,1 0 25,0 0-9,0 0 9,1 14 4,3 33-5,-3-18 1,-1 9-1,-2-2-1,0 1-8,-3-2-6,-1-4-8,-3-1-2,2-6-9,0-3-7,4-15-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58.2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87 759,'0'1'346,"1"-1"-113,4-2-189,3 0-8,9-5-5,3-3-3,10-4-1,4-3-1,-2-4-7,0 0-3,-2 1-4,-2 3-3,-1 5-2,0 2 3,-3 8-7,-1 2 1,-3 8 1,-1 4 1,-1 7 9,-3 5-1,-1 6 1,-3-3-3,1-3-11,3-3 3,-3-6-2,5-3 2,-3-5-2,0-6-1,0-4 3,0-2 2,1-6 10,1-2 4,-1-9-1,2-3 2,-3-11-10,-1-4 4,-6-3 0,-4-1-1,-10 0 2,-5 5-3,-7 6-10,-4 7-1,-2 15 8,3 5-4,0 18 2,1 12-1,2 26-9,3 14 4,8 21 5,4 6 1,8-2-2,4-3-6,6-9-3,1-7-2,-1-11 5,2-6 5,-2-13 3,-1-6-1,-1-10-9,-3-9-4,-2-11-3,-1-6-4,-3-12-11,1-6-5,-3-18-10,100-352-253,0 0 285,-104 387 7,3 2-7,0 1 30,0-3 1,0 3 19,-1 0 0,1 0-4,-1 1-4,1 23-20,7 46 3,-1-17-6,5 3-1,1-4 1,0-5-9,3-7-3,1-6-5,-2-10-17,-6-249-311,1 1 330,-6 233-12,-2-5-16,-1-1 31,5 5-2,1 1 23,-1 4 14,6 11-12,0 8 6,9 9-1,4 4 0,6 7 1,-1 2-2,0 3-2,-5 1-3,-9 2-2,-2-2 0,-12 1-2,1 2 1,-10-5-12,-7-5 1,-6-13-3,-6-11-1,-3-15 7,-1-4-1,3-13 2,3-7-3,4-17-1,3-12-2,10-17-4,5-8 8,10-9-2,8-1-1,8 3-2,3 5-5,6 13 5,1 7 1,-1 15 0,-1 8-1,-10 9-1,-3 9-1,-6 10-1,-1 9-6,0 17 4,0 5 3,-2 5 6,0-3 3,-1-9-11,2-7-1,-3-16 0,-4-2 2,2 1-1,11-1 2,0-10-2,2-5 0,-8-9 10,0 0-2,-1-2 7,-3 4-4,1 8-12,-3 4 0,4 8-9,-2 0 5,2 8 6,1 0 1,1 4-9,3 0-6,2-4 2,-1-2-3,-1-6 14,0-3 7,-3-5-4,1-3 8,-7-3 2,-2-2-8,-3-4 10,-3-1-3,-4-6-8,-1 1 5,-4 1-8,0 3-1,1 10-3,5 4-4,5 2-21,4 1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56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1061,'-10'25'422,"9"-21"-261,0 1-58,1 6-35,0 3-6,2 10-26,0 6-5,4 7-14,2 1-8,-1-3 0,2-6-8,-1-5 0,1-4-1,-2-6-8,1-2-14,-5-7-45,-2-3-38,-2-8 59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53.0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591 706,'-32'54'397,"20"-42"-9,4-2-259,0-2-23,1 0-34,3-4-17,4 0-17,-3-2-13,3-1-7,2-1-11,-2-1 1,0 0-2,1-3-4,7-18 7,29-40-8,-17 16 0,3-13 3,5-6-6,4-7 11,5 0 3,8 6-3,-1 5 3,-1 15-12,-2 7 3,-7 9-3,-5 7-2,-5 10-3,-4 3-2,-6 7 5,-2 2-1,-4 1 5,-3 0 2,-2 2-5,-2 0-2,-1 3 1,0 1-7,0 2-5,-3 1-4,-3 0-19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5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-2 1118,'-12'28'384,"4"8"-354,3 5-19,4 4-10,4 1 3,8-1-1,5-4 0,4-10 10,1-7 8,-1-13 7,0-4 3,-3-10-2,1-5 0,-1-10 4,-4-6 2,-2-7 5,-3-5 6,-8-2-5,-6-3 6,-11 0-1,-7 2-10,-7 5-9,-4 9 4,-6 14-7,2 7-10,1 18 1,5 10-18,5 16-8,7 7-10,11 7-12,4 3-14,7-6-9,3-7 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4.8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0 1280,'-12'19'479,"4"-5"-374,2-4-37,2-3-45,3-2-3,2-2-21,-1-2-4,4-3-15,0-2-22,4-4-2,1-3-17,5 4-4,-4-1 4,-2 3-7,4 4 2,-3 3-2,1 3-8,-2 6-17,-5 5-66,-8 9-97,2 3-58,-6 4 339,-3-3 108,4-4 156,-1 4 88,4-1-303,-1 1-28,5-2-62,-4-4 1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4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-2 982,'-2'-1'378,"3"4"-281,6 0-38,7 5-30,2-2-10,7-1-3,4-3-2,4-2-8,4-3-1,6-2-4,-1-1-2,2 2-7,-3 1-9,-11 4-8,-6 3-7,-113 102-1134,0 2 1124,86-99 232,2-1 29,-1-1 137,-3 5 44,4-2-192,1-6-59,4 0-111,1 0-34,5 2-34,1 0 3,4 2-31,0 0-11,4 2-44,-1 4-30,-3 1-180,-1 3 21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4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87,'29'9'366,"-20"30"-151,-1-1-107,-2-6-69,-1-3-22,-5-11-36,0-4-17,-3-6-49,-5-5-56,-4-3 93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3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2 0 1049,'-12'11'501,"-3"6"-253,-4 10-23,-7 10-38,1 4-119,-3 6-63,2 0-8,2-5-36,3-3-14,6-13-58,3-7-34,6-12-15,3-5-24,6-11-212,3-10 27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4:02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5 654,'23'-43'317,"-22"16"-111,-1-1-86,0-3-45,0 1-8,1 0-7,-2 1 0,0 5-8,1 6-4,0 5-8,0 6-4,0 5-4,-2-1-8,1 3-2,1 0-5,0 0-12,0 0 3,0 3-2,5 13 6,8 30-2,-7-21 2,3 8-3,-1 3-2,1 1-1,-1 0-7,0-1-2,-2 0 7,-2-4 1,0 0 8,1-2 4,1 2-18,-1-4 7,0-5-9,0-7-3,-3-4 6,2-6-4,0 0 6,-3-5 0,-1 1 7,1-1-5,-2-1 2,1 0-5,-1 0-1,0 0 0,1 0 0,-1 0 1,0 0 3,0 0-3,1 0 0,-1 0-2,0 0-2,0 0 4,1 0-3,-1 0 9,0 0-7,1 0 2,-9 5 1,-22 8-2,24-11-1,0-2 2,-1 0 0,0 0-1,1-1 2,1 0-2,1 1-3,2 0 2,0 0-2,3 0 2,0 0-8,0 0-3,0 0-1,0 0 11,4 0 0,15 0 0,23 0 6,-19-3-9,3 3 15,-3-4-1,2 3-2,-4-2 0,-1 1-8,-5 2 7,-3-2 5,-5 2-3,-3 0 8,0 2-10,-4-1 4,-3 3 12,-1 1-16,-3 0 5,0 1 3,3 0-13,0-1 7,2-1-1,0-1-9,1-3-4,1 1 5,0-1 0,0 0-8,0 0 2,0 0 3,0 0-10,0 0-2,0 0-9,0 0-15,0-1-17,0 0-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3.8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1107,'-7'8'454,"4"5"-283,3 5-6,4 9-48,5 6-22,7 9-45,1 2-5,6-2-30,-2-2-5,3-10-4,-2-2-6,-2-9 0,-4-3-4,-5-8-3,0-4-11,-3-8-20,0-4-5,-2-12-50,4-5-32,-5-11-141,-2-2 16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3.2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0 1178,'-8'16'482,"2"-3"-320,1-1-41,0-3-14,0-3-38,-2-1-13,0-1-22,1 3-7,-1-2-11,1 0-5,0 2-8,2 2 3,1 4-4,3 4-6,3 3 5,1 3-12,6 2 3,1 0 2,2-1-6,3 1 10,2-4-4,1-2 0,3-5 1,-1-3-3,1-7 0,-1-4 8,-3-4-2,0-3 5,-4-4-1,-4-2 5,-4-3 10,-7-4-5,-8-4 10,-3-2 2,-11-3-1,-1 3-1,-7 7 0,0 3-11,5 13-6,2 2-6,6 10-18,5 7-3,10 8-14,3 3-13,6-5-40,4-7-3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2.7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0 1340,'-7'21'511,"3"-2"-379,1-3-43,1-4-53,1-1-16,0-6-38,1-2-15,1-1-42,1 0-5,1 1-6,3 3-5,2 4 4,1 4-125,2 6 149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2.5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0 1259,'-7'30'513,"1"-11"-362,2-5-29,3-6-78,-1-4-60,1-2-47,1 0-12,0-2-23,0 0 11,0 0 16,0-1 2,0 1-7,9 1-15,22 9-202,-22-1 197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2.3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0 972,'-9'15'353,"0"-3"-281,0-1-6,6-4 15,1-2 14,0-4 1,1-1-13,-2-1-32,3 1-25,0 0-26,0-1 7,0 0-14,0 1 2,0-1-6,0 0-23,7-3-9,24-17-23,-26 15-25,-2 0-25,-3 6 7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41.9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0 253 539,'24'-16'309,"-1"-6"-41,-3-4-105,-9-4-84,-2-1-14,-12 0-11,-6 2 2,-10 4-4,-8 2-6,-5 9-8,-2 7-11,1 12-13,-2 7 4,4 12-9,0 3-7,4 6-2,7 2-2,7 1-13,7 0 0,10-6-15,0-3-14,11-11 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39.6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48 846,'-1'1'356,"0"1"-188,-1 2-98,2-4-9,0 0-12,0 3 0,3 13-1,8 26 4,4-17-1,1-2 2,0 2-1,2-3-9,-2-4-1,1 1-20,-1-4-8,-2-3-3,-4-3-11,0-3 11,-4-2-4,-1-1-5,-2-3 2,-3 1-18,-1-3-6,0 1-8,0 0-18,1 1 2,-1-1-6,-1-6 6,-11-38 5,12 17 1,-2-1 0,2 0 4,1 3 4,2 3-2,3 6 4,0 1 1,-1 6 3,-1 3 14,-2 4 23,0 4 12,-3-1 25,2 0 2,-1 0-2,0 0 7,-5 10-16,-19 28 3,13-14-9,-2 3-16,0 7-2,-2 3-8,2 2-6,0-2 8,2-2-6,1-7-8,3-8-1,5-6-6,2-11-8,4-5-5,2-12-9,1-4-6,7-9 1,0-2 3,-1-11 4,-2-6 0,-4-2 4,-1 0 2,-1 6 4,-1 6 7,-1 12-1,-2 6 9,0 12 11,-1 4 1,-1 6 13,-1 3 2,-1 9-2,2 6 0,2 9-4,1 2-5,3 6-5,-1 0 4,1-3-5,0-2 3,-1-8 0,-1-3-8,-1-6 1,2-1-7,-3-5-6,1-4-4,-2-7-2,-3-5-2,-6-7 3,-2-2 2,-8-4-2,-3-3 0,-4-4 0,4 4 5,9 8-4,4 4 13,10 10 3,0 1 8,6 0 10,4 1-7,7 1 4,5-4 3,5-3-4,2-5-2,4-7-6,2-3-5,-1-6-8,0-2-7,4 1-2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38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8 10 722,'-1'-1'347,"1"1"-113,-1-1-113,0 0-57,0 0-10,1 1-14,-1-1-3,-9-2-6,-22-1-3,22 7-3,-1 2-3,-3 2 0,1 1-3,0 2-3,2-1-3,3 1-4,-2-1-2,2 0-3,1-1 4,1-1-5,1-1 6,3 2 0,-1 1-8,3 0 7,0 4-10,2-2 0,0 1 8,1 1 0,1 0-3,4 2 5,-1 2-8,3 1 0,2 2 6,1-2-8,3-1 7,1-1-5,-2-2 7,0-2-3,-1-2-2,1-4 9,0-1-12,0-4 9,-2-1-5,0-3 3,-1 0 4,-1-3 1,-2-1 11,-6-1-4,2-2 14,-3 0 2,-1-3-4,1-3 9,-4-1-6,-1-1-1,2 2 1,-3 1-2,0 2-6,-1-1 1,0 3-6,-2-2-6,1-1 7,2 4-5,-2-2 6,0 2 0,0 0-6,-1-1-2,0 3-2,-1 1 0,2 0-5,-2 3 0,1-1-2,0 3-5,-1 0 2,0 0 4,3 3-6,-2 0 7,-1 0-4,0 2-4,2 0 5,-3-1-5,2 3-1,-2-1 0,-3-1-7,1 2-3,0-1 5,4 1-8,1-2 2,2-1-11,3 0-9,1-4-26,-3-2-3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34.2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0 517,'-22'27'325,"25"-16"-13,2 6-110,3 3-112,7 6-14,3 5-18,2-1-5,4 7-5,-1-2-8,1-2-1,0 1 0,-4-9-16,-1-3-4,-5-8-10,-1-4-6,-5-8 0,-1 0-3,-2-6-14,-3-3-2,-2-7-22,-1-7 0,-4-5-7,-2-2 1,-2-2 7,1 3 8,2 1 0,2-2 7,3 2-2,1-3-1,4 7-1,0 4 0,1 10 0,-1 7 1,-4 1 38,-1 2 7,1-2 38,-1 0 5,-2 8-2,-13 31-1,4-15-9,0 2 0,-6 10-6,-2 3-2,-1 8-11,-3 1-5,-3-4 1,1-3-8,2-12-2,3-5-5,9-12-27,5-4-3,7-12-20,2-7-9,7-10-10,0-4-1,4-10 3,1-2 13,2 1 4,4 2 9,-1 9-1,0 4 3,-2 5 3,-5 1 2,-9 5-5,-4-2-5,-8 8 21,-4-1-5,1 3 31,0 1 9,-2-1 19,3 1 5,2 0-5,1 1-2,5 0 0,1 1 1,2 0 4,-1-1-3,1 0-13,0 0-6,4 13-2,15 33-5,-5-18-7,-2 0-4,3-1-12,-3-3-1,-2-5 3,-2-2-3,-7-10-7,1-1-3,1-7-22,-6-7-1,2-5-13,-8-8 11,-13-2-2,1 3 9,-8 1 9,7 3-3,7 5 13,6 3-3,6 6 20,0 2 5,4 2 11,4 1 3,11 1 4,6 1-1,9-2 4,3-3-1,5-7-16,4-6-8,5-6-10,3-4-5,2-8-17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32.9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 547,'27'23'308,"4"-8"-38,0-17-205,1-5-38,1-13-53,-4-1-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4:01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5 950,'-11'2'376,"4"-1"-252,4-1-27,1 1-18,3-1-10,-1 0-10,0-1-16,0 1-12,0-1-11,13 0-11,26 0 2,-17 4-4,2-1 3,1 2-3,-2 0-9,-3 2-9,-2-3-2,-5-2-8,-2-2-7,0-2-16,-1-3-8,-7-2-1,-2 3-1,-10 0 14,-8 3-8,-58 38-489,0 0 363,77-28 44,0 2 19,-2-5 91,1 7 198,-1-4 117,2-5-134,2 1-25,2-3-69,3 1-13,4-2-16,-1-4-2,8 2-13,-1-1-4,2-1-7,2 1-10,-5-1-7,1 0-8,0-1-8,-1-1-2,-2-1-2,-1-1-9,-4-3 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32.7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26,'22'12'168,"6"-4"-82,-4-10-67,0-5-105,-1-3-1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32.5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47,'44'33'187,"-22"-25"-116,-8-10-120,-2-3-3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32.4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22,'8'41'382,"-10"-35"-122,2-1-208,0 0-31,2-2-21,-2-3-10,6-5-21,-3-5 5,7 0-17,3 0 9,4 7 0,187 130-1225,1 0 1259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31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33 675,'-19'-1'309,"2"-2"-122,4-5-113,2 3-13,4 0-11,2 1-6,1 2-4,0-1-3,3 2 7,1 1 3,1 1-5,-1-1-5,0 0-13,0 0-2,1 12-2,38 37 2,-15-11-4,0 1-1,5 2-9,-1-1-4,2-4 1,-3-4-5,-5-11 10,-3-2-1,-11-11-8,0-2-1,-4-9-14,-5-9-7,-10-13-10,-2-5 3,-8-8-16,2 2 12,6-4-2,0-5 3,12 1 7,2 4-1,3 19 12,2 12-1,-2 9 25,-4 4 2,-5 2 19,0 2 6,-5 12-4,0 4 2,-3 6-8,-2 5-3,1 2-8,0 1-3,3-3-4,0-5-2,6-11-2,-1-4-4,6-10-12,0-3-5,2-10-4,-1-7-3,1-7-1,0-3 0,-2 0 0,1 3 0,-3 1 7,1 1 4,-3 3 9,3 5 3,1 9 4,0 0 2,6 7-6,-1 2 0,6 8 3,3 5 4,4 4-2,-1 2 0,1-2-2,0-3-3,-5-7 0,-3-2-1,-3-6-3,-6-2 2,-7-6-4,-4-2 0,-12-3-7,0 1-3,-3 0 7,-1 1-1,3 1 10,1 2 6,7 3 6,3 0 5,6 3-1,6 0-5,6 2-5,7 3-5,15-1 0,9 0 2,18-3 1,6-5 2,8-4-9,2-4-6,7-2-8,6 1 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30.6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-3 1031,'-21'-1'378,"5"3"-297,-1 0-4,5 0-7,1 0-5,4 0-5,4-1-18,3 1-20,5-1-10,8 2-22,6-2-5,17 2 5,6 0 3,12 0 3,5 1 0,12 0-1,9 0-3,8 0 5,9 1 1,10 1 2,-1 1 3,15 3 7,5-1 0,5 1 0,7-1-4,0-1-4,7-1 2,-1-3-1,4 2-3,-1-1 0,-2 0 0,1-2 5,-5 0 4,2 1-2,-4-2-3,1-1 4,-6 0 2,-3-1 3,-4 0 3,-13 1-15,-1 0 0,-10 0-4,-6 1 6,-1 0 6,-4-1-7,-11 1 6,-3 0-11,-11 0 3,-4-2 2,-4 0 2,-5 1 4,-12-2-11,-8 1-1,-11 1-2,-9-1-1,-8 1 16,-3-1 6,-4 0 4,-1 0 3,2 0-10,-1 0 1,0 0 5,0 0-3,1 0-7,-2 3 0,-2 8-11,-6 25-3,10-17 8,2 4 3,1 9 0,3 6-2,4 15 7,1 7-11,3 13-2,1 5 1,-2 12 1,2 6 3,0 10-3,-2 5 4,2 7-3,0 4 5,0 5 1,1 4-2,-2 4-8,1 3 3,-1 5-1,-1 2 0,-1 1 4,1-4 1,-5-7-1,6-6-1,-1-9-1,0-4 1,-1-13 5,-2-6 4,-4-12-3,-1-5-2,-3-10 7,-2-3-9,-2-9 7,-3-5 2,-2-7-2,-2-3 1,-2-8 3,-2 0-5,-2-8 2,0-1 5,-4-6 1,1-1 2,-2-2-9,1 1-2,1-5 2,1-2-8,0-2 6,-1-2-2,0-1-6,-2-1 5,-4-4 2,-1 3-3,-5-2-1,-4 1-6,-6-3-5,-7-1 3,-10-2-7,-5-3 3,-6 0-5,-6 1 0,-9 0 9,-2 3-2,-15 1 0,-3 1 0,-9 3-14,-8 1 6,-1 3 7,-4 3 2,-7-4 6,5 0 1,-8-2 2,0-4-2,-1-2 6,-4-2-1,0-3-1,-2 2 4,3 3 4,-2 2-6,7 5 7,4 1-1,5 4-1,10-2 6,6-1-1,13 0 3,8-3-1,8 0-2,15 1-1,-3-2-5,17-1 2,6 3 1,13-4 1,10 3-1,10-1-7,4-3-2,7 1-9,1-1-7,3 1-3,-3-1 2,0 0 0,1 0 3,9 4 1,23 14 1,-23-13-2,-1 1-7,-2-5-5,-1-1-10,-3-7-19,-4-10-7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8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49 668,'-2'27'338,"0"0"-85,1-6-154,3-2-16,0-4-33,1-4-15,2-3-13,1-4 0,2-1-10,2-2 0,1-4 3,-2-3 3,2-4 3,-2-4 6,-1-3-1,0-2-1,-4-4 8,-3-3-3,-4-1 6,-2 0 0,-4 2-16,-1 1 8,-3 8-15,1 4-2,-1 12 7,1 7-12,2 11 7,1 7-10,2 9-6,6 7 5,2 1-10,5-2 8,7-7-2,1-8-5,5-10 10,0-5-5,1-12 6,0-3-2,-4-12 3,2-7 7,-3-9 1,-3-6 9,-6-4-8,-4-1-2,-9 3 4,-3 6-3,-5 11-7,-1 8 0,1 13-19,1 3-10,2 14-19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7.5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77 535,'0'0'314,"-5"0"-53,2 0-87,2 1-100,-4 2-21,4 5-19,0 4-9,2 10-8,6 2-3,3 3-8,3-2 0,7-7-4,-4-6-2,6-8 8,-1-6-2,-4-12 11,1-2 3,-4-6 9,-5-4 5,-5 1-6,-4 0 4,-6 0 2,-2 2-6,-7-1 4,-1 5-2,-1 9-17,-2 7 1,1 13-8,4 8-10,3 13-8,3 4-15,6 3-14,60 216-588,0-1 537,-63-231-6,3-12 43,0-1 90,-2 8 67,3-5 62,-1-1-82,1-4-70,1-1-31,0-9-165,1-4-37,3-2-87,0 0 15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6.8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2 32 698,'-32'10'333,"22"-2"-131,1 2-78,4 0-66,3 2-18,3 4-17,4 0-8,5 3-9,2-1-1,5-6-1,1 0 1,1-7 8,1-2 5,-1-6 8,0-6 5,-3-6 2,-2-2 4,-7-3 0,-4-1-2,-9-1 6,-8-1-3,-10 1-14,-7 3 0,-4 9-13,0 8-10,4 13-5,-1 7-16,0 4-23,-2 3-3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6.4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938,'-7'45'374,"6"-24"-258,1-1-35,0-5-41,0-2-18,1-5-22,2-1-4,3-3-14,-1 0-7,-2-3-7,0-1-9,-2-3-1,0-1-5,1 2-1,0 2-8,-2 1-42,1 2-43,1 2-30,5 30-9,-5-13-35,-2 0 192,0-1 141,-2 0 58,-3-6 117,1 0-126,0-3-87,0-5-26,0-2-28,3-3-15,-1-5-30,1-2-13,1-4-20,-1-6-15,1-3-57,2 0-18,1 0-16,-1 3-3,1 2 52,-2 1-3,-1 4-6,2 2 72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6.1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31,'1'128'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3:56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926,'-9'23'363,"7"-24"-250,2 1-46,-4-2-2,4-1-8,0 2-7,3-1-1,1 0-3,3-1-4,-2 0 5,5 3-16,1 0-3,-4 0-14,3 2-2,-4 2-5,2 1 2,0 3-6,-3-2-6,-1 2 3,-3 0-5,-1 1 4,-2 1 4,-4 0-5,-5 1-3,-1 0-2,1 0-2,-1-3-3,0-1-1,3-3 6,-3-4-2,5 0 7,4 0-8,0 0 4,3-1-3,3-1 3,0-2 8,4-1-6,2 1 6,0 0-1,4 0-1,1 3 5,-1-1-13,2 5 2,-3 0-2,-2 2-1,-1 2 8,-3-1-5,0 4-3,-4 2 4,-2 1 2,-5 5 3,-3-1 6,-3 1 5,-3-1-4,-2-2 12,-1 1 0,-3-5 14,4 0 4,-2-4 1,3-3 2,3-3 1,1 0-2,3-2 6,5-1-8,0 1-10,1 1 6,0 1-15,1-1 3,1 0-8,0-1-14,0 0-10,0 0-12,0 1-16,0 0-6,0-1-16,0 1-11,0 0-11,0-1-7,0 0-7,0 1 15,0-1-3,0 0 6,-13-34-480,7 18 559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6.0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14 999,'-11'3'398,"1"1"-266,0 1-46,0 3-42,1 3-12,3 5-17,1 1-7,4 7-6,2 0-4,4 0 3,4-4-1,3-6-1,2-5 1,4-8-10,1-2 2,2-11 8,2-4 3,-2-7 21,0-2 3,-7-1 0,-2 1-2,-7 4 6,-6 2 2,-6 6 2,-6 4 1,-4 6-7,-2 5-7,-6 10-10,3 9-3,1 11-32,5 4-17,4 2-18,3-1-1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5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9 0 46,'-239'93'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4.9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23 1051,'-17'-20'401,"9"21"-315,4 1-13,1 2-9,3 3-16,2 3-10,5 6-21,5 3-10,1 0-4,3-1-2,-3-4-9,-3-2-1,-1-6-16,-4-2-11,-5-6-12,-5-6 7,-58-42-336,1 2 323,77 47-36,-8 3 52,1 1 24,15 2 70,-2 1 74,8-2-48,3 0-13,3-6-28,2-5-13,4-5-27,-3-2-10,-9-1-17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4.4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19 729,'-17'36'350,"30"-16"-97,1 4-114,2 2-40,1-1-17,0 3-34,-1-3-13,-1-4-21,-1-1-7,-1-8-6,-2-4-7,-1-6-24,-4-6-3,-3-11-14,-3-5 7,-2-5-2,1-3 9,1-5-2,1-3-3,1-2 1,2 3-4,0 14-32,-1 10 56,-5 13 47,-4 4 10,-5 7 75,-1 7-41,-3 12-3,-4 6-2,-3 10-5,-2 3-4,-2 0-15,0-1-9,-2-5-26,5-1-12,3-10-53,2-6-33,8-16-69,-3-8-13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4.0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09,'29'-9'359,"-19"13"-48,3 4-221,0-1-52,3 1-13,4-2-20,2-1-8,2-4-19,1 1 3,214 251-809,1 1 793,-231-241 64,-6-4 58,5 3 65,4 8 16,-3-3-28,2 1-84,-4-5-21,0-2-12,1 0-18,-2-6-6,4-5-14,3-3-5,-3-8-11,70 57-836,-1 2 824,-56-9-10,-12-17 76,-3-1 137,11 21 33,-4-7 54,1-2-104,4 2-83,-2-2-26,1-5-17,0-2-12,1-9-31,2 3-6,-1-9-57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3.1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12 780,'-36'-12'365,"33"23"-156,2-1-67,4 1-63,-1-2-26,4-1-16,2-2-3,6-2-8,4-3 3,5-3-8,4-3-3,12-3-6,5 1-7,11-3-18,2 0-1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2.8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3-1 1054,'0'2'383,"-2"1"-313,-1 2-16,-10 41-8,1-13-3,-3 6-8,3 7-5,-2 0-17,2 1-8,1-5 0,2-10-5,1-13-20,1-7-12,1-16-42,-2-11-12,2-10-32,0-8-49,1-2-125,-1 5-52,-2 4 198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2.6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-1 731,'-11'4'359,"-1"3"-80,-1 4-194,3 0-10,1-1-6,3 1 0,7 1-3,2 1-3,10 8-7,3 3-7,5 9-14,4 5-7,7 7-9,0 0-5,2 0-9,1-3-1,-4-8-4,-3-5 2,-8-9-1,-5-5-8,-6-12-41,-1-5-2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1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0 987,'-42'25'384,"48"-16"-257,1 1-53,8 13-17,1 7-9,6 23-6,3 16 3,0 40-15,0 22-8,-1 43-14,-2 21-5,3 35-8,0 10 2,-2 25-8,-1 3-11,-4-13 6,-5-12 3,-4-16 12,-4-11 1,-2-12 0,0-5 1,5-47 1,0-17 2,5-40 0,-1-16-4,0-28-1,1-12 4,-1-22-5,1-9-1,1-10-1,-2-6-4,1-6 8,-1 1 7,-1 0 1,-2-2 5,-2 4-5,0 0-1,-2 0 1,0 3-6,4 0 4,-1 1-9,1-1-1,4 2 9,0-1-8,2-2 3,4 1-3,-7-2-18,-15 0-4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0.8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9 632,'6'1'283,"20"-8"-156,134-189-903,-79 99 77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3:55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42 847,'-2'1'340,"2"3"-208,1-1-53,1 4-31,3 3-1,5 7-2,1 3 6,4 7 5,3 2 1,1 3 0,-1-3-5,0-3-10,-3-4-1,-2-3-17,-2-4-3,-5-5-11,2 0-5,-7-7-4,1 0-1,-2-2-6,-3-3-7,-1-3-21,-3-4-15,-6-4-20,3-1 4,-2-7 2,2-5 17,6-89-300,0 0 293,4 115-60,3-3-162,1 1 169,-3-1 74,-1 1 141,-5 2 227,-1 2-165,-1 3-41,-1 2-26,2 6-26,-4 3-7,-1 7-6,0 3-8,-2 5-1,1 3 3,0 2-16,0 0 7,1-8-16,2-4-14,4-9-7,1-3-10,2-6-5,1-2-9,2-3-4,1-1-6,2-4-12,2-3 5,1-2-21,1-5-13,3 3-34,-1-4-8,-1 0-25,-1-2-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20.0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481 730,'3'4'319,"-1"-2"-159,2-3-69,2-5-39,2-2-6,6-8-8,-1-2-4,4-13-3,-2-6-1,1-11 1,-2-3 0,-5-2 2,0-1-1,-10 8-2,-3 4 2,-11 7 3,-1 7 3,-3 14-1,-1 5-1,1 19-17,1 12-6,2 23 0,2 14-4,7 14-9,3 6 4,7 3-8,5-3 3,4-10 8,3-12-2,4-17 2,1-9-5,4-17-9,0-7 6,3-15-5,-2-8 1,-7-10 19,0-3-2,-11-4 7,-5-1 1,-8 0-2,-5 5 3,-8 10 8,-2 4-4,-3 14-10,-3 3-10,3 16-17,2 6 1,8 12-20,5 5-5,8-5-10,2-6-13,127-76-322,1 0 369,-126 43 0,-1 2-12,-2-1-9,1 0 6,-2 1 5,1 1 17,-1-1 18,0 0 12,1 0 8,-1 1-1,0-1 6,-3-14 3,-1-19-5,8 22 3,2 3-8,-2 4-3,1 3 0,0 3-4,3 8-6,-1 5 2,4 6-9,-3 1-2,0-1 4,1-3-7,-1-7 11,3-3-7,0-6-1,-1-2 2,1-4-11,1-3 9,-3-8-4,2-1 2,-3-5 8,-2 1 4,1 8 1,-4 1 3,0 9 1,-2 3-2,0 4-11,3 7-7,-1 8-5,2 7-8,4 1 2,2-1-5,-1-4-19,3-5-11,-8-8-22,-5-7-7,-45-200-360,1 0 411,53 193 2,-8 4 28,-3 4 47,1-1 24,-5 7 14,3 4-33,4 5-45,4 3-6,3 6-23,0-4-8,2-8-7,2-2-8,2-3 6,10-1-3,5 1 4,0-4-6,1 2 1,-8-4-2,-5 4 3,-4 3-2,-5 3 5,0 3 0,-3 4-8,1 0-30,-4-5-22,1-2 36,1-7 48,0-4 59,3 1 43,-2-3-17,2-1-22,0-2-8,2-4-10,2 2-2,-1-3-4,1 3 0,0 0-3,-1-1 0,2 3-6,1 1-4,0 1-2,1 0-3,1 3-1,2 0-2,-2 2-13,-2 3-4,-6-3-4,1 2-3,-14-4-4,-4-4-6,-101-137-142,0 0 153,94 116 3,12 16 7,0 6 9,-6-5 17,5 21 10,6 10-4,3 21 4,2 11-9,8 14-8,-1 7-5,2 6-15,3 0 1,1 0-2,0-3-2,-2-8 1,-4-12-10,143-395-311,1 0 311,-149 327 0,-3 3-8,-2 5 25,2 0 32,-4 13 26,-3 5 18,-3 13-18,1 5-7,-5 7-16,1 3-6,-4-1-12,1-2-9,-1-6-5,1-7-5,1-13 3,2-7-2,3-12-14,4-9 2,3-13-4,2-6 5,4-7 11,1 1 3,2 7 11,1 3-2,0 14-2,2 7 2,6 12 4,2 6 0,2 10 1,4 0-4,-2-1-10,0-1-6,-4-12-12,-5-4-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17.9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7 1054,'8'4'390,"5"-1"-318,7 2-16,4-6-13,3 0-10,-2-4-10,2-3-4,-3-1-10,0-1 0,-2-1-11,-1 1-2,-4 3-9,-6 0-5,-7 3 3,-3 2-8,42-34-354,0 1 363,-34 20 1,-5 2-14,-3 1 19,3-9 16,-5 1 26,0 5 19,0 5-1,2 2 1,-1 4-13,1 4-2,-1 8-8,-1 5-3,1 17-5,2 7-3,-2 10-6,3 3-3,-1 0-3,0-5-1,1-8 4,1-3-2,-2-10 0,2-2-1,0-7-7,0-5-3,6-6-5,0-3 0,0-4-8,2-1-2,-6-1-2,-2 2-7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17.3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431 912,'-12'0'337,"1"-5"-264,4-11-39,1-7-7,4-11-7,1-8-1,6-9 2,1-3 0,5-2 2,2 5 0,0 10-4,-2 9 0,-3 16-2,-4 6-1,-1 11 5,1 9-1,1 27 2,0 12 0,0 19-2,-1 3 0,0-7-16,-2-8 2,3-13-6,0-8 1,2-13 3,3-8-4,2-14 1,2-6-1,3-17-2,2-8 1,-2-12-1,1-7 2,-5-5 12,1-1 2,-3 5 7,-2 6-5,0 18 0,-3 6 1,-3 15-4,-1 6 3,2 15 3,2 7 1,1 16-7,0 6-1,-3 3-3,1-4-3,1-5-7,1-5-3,2-9-14,-2-1-12,-5-14-11,-1-4-1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15.4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330 1065,'-46'58'391,"40"-53"-320,3 0-18,2 1-19,0-3-11,1 0-10,3-3-3,7 0-10,4 0 5,13-3 3,6-1-5,21-3 6,5-3-3,13 2-2,6-3-3,11 1 0,4 0-3,8-2-7,8-2 6,1 0-2,6-2-2,10 1 4,-4-2 2,7 2-3,-4-1 1,-2 5 0,2 0 1,-14 1 3,-2 0-1,-6 1 1,-9-1-2,-8 3-3,-6-1 8,-14 4-2,-5 2-3,-15 2 3,-7 3 0,-19-1-4,-7 1 7,-9-3 0,-3 0 4,-3 0 2,-6-4-5,-3-1-3,-5-2-3,-3-4 0,-4 1-2,-6-3 1,0 0 1,-6-1 1,2-1-1,1-1 4,1 3-5,4 3 1,1 1 4,3 4 0,3-2 7,5 6 1,0 0 9,6 2 1,1-1-5,1 0-1,7 2-1,3 1-4,2 2-5,10 5-1,0 1-8,7 3 7,5 2-1,0 2-2,0 0 9,-3 1-7,1 2 3,-5 0-2,-2 2 4,-6-3 1,-5 1 8,-6 1 1,-6 0-10,-7 2-1,-2 2 5,-2-5-2,-1 2 2,0-2 4,-2-3-16,0-1 6,1-3-6,2-4 3,2-1 0,6-3-6,3-2 3,5-2-18,1-2-6,8-3-21,-1-4-8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12.8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968,'-1'53'-81,"4"-49"29,-2-1-67,0 1 14,0 4 125,-1-1 69,-1 0 87,-1-1 31,1-4-50,1 1-50,-1-2-35,1-1-15,0 0-16,0 0-9,0 0-13,0 0-2,0 0-15,0-1 0,0 1-5,0-1-6,-1 0-10,1 0 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12.5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6 585,'-1'-1'331,"1"1"-37,-1-1-182,0 1-32,1 0-30,-1-1-8,0 0-12,0 1-7,1-1-2,-1 0 0,1 1-7,0-1 1,0 1 1,6 1-1,23 3-1,-20-1 3,-3-1-6,1-3-3,-1 3 4,-3 3-4,2-2-3,-2-1-1,-1 1-3,0 0 2,-2 5 4,0 4 2,-2 0-6,1 3-2,-1 0-1,-1 0-4,-1 1 7,1 0 1,0-2-3,-1-2 1,1 1 2,0-2-2,1-1 0,2 3 4,0-4-9,0-1-3,2 0 9,1 0-2,-1-3 2,2-1 6,0-2-16,0 3-6,1-5-2,2 0-6,-3-8-1,-1 0 5,-1 1-14,-2-1 7,1 6-3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11.8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131 959,'-25'-12'357,"24"12"-274,-3-1-17,3 1-17,0 0-4,0 0-2,1 0 3,-1-1 0,1 0-3,0 1-11,0 0-6,0 0-5,3 2-2,14 3 3,23 31 0,-21-16-7,4 1-1,0 3-5,0-2-1,1-3-2,-3-3-6,-4-5 0,-1-1-2,-6-2-3,-1 0 3,-5-4-11,-2 0-3,-4-2-16,-3-1-3,-5-2-13,-1-5 5,0-3-1,0-4 9,-3-99-181,1 0 207,18 110-11,-2 2-10,-2 0 19,2-1 5,-3 1 35,0 0 6,-1 0 21,1 0 5,-1 0 0,0 0-1,-2 6-14,-30 35-9,22-16-10,0 5-5,0 3-9,2 1-3,-1-3-8,3-2-3,0-8-3,2-5-5,5-10-16,0-5-8,3-10-14,3-6 3,-5-12-4,6-3 14,-3-12 0,-4-2 2,2 0 0,-4 0-2,-1 11 5,1 5 0,-1 11 18,1 6 3,0 9 27,1 2 9,-2 5 16,-2 4-1,5 12-3,2 4-7,6 8-14,2 4 4,-1-1-11,2 0-2,0-1-1,0-4-6,-1-4 0,0-3-4,-4-6-12,-1-3-3,-6-6-15,-3-4 4,-2-7-1,-3-4 3,-3-4-1,0 1 2,-11-1-1,-4-2 1,-8-1-3,2 0 0,13 5-2,7 4-8,12 4 46,1 0 2,3 2 27,-3-2 10,3 0-17,18 2-2,27 1 2,-21-3-4,3-5-8,1-3-6,2-4-10,0-3-3,0 7-14,0 2 7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10.5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3 132 646,'11'-40'380,"-12"40"34,-1 1-236,-3 2-42,2 5-4,-5 3-27,0 3-19,-3 8-29,-3 1-16,-1 4-21,-3 3-2,1-1-12,1 0-1,2-3 0,2-3-4,3-7-10,2-5-6,3-7-4,4-3-12,2-8-27,2-6-7,1-12-29,2-6 4,2-2 7,3 1 13,3 1 13,-2 0 10,4-2 5,-3-3-3,-2 2-5,1 1-4,-7 14-5,-1 8-21,-5 7 77,-1 7 20,-1 0 54,-1 3 37,0 12-31,-1 2-11,0 16-13,0 4-9,-1 8-11,2 1-8,3-5-11,-1-4-6,2-9-10,0-8-8,1-12-15,2-3-8,1-16-12,-4-8 8,-1-12-10,-4-7 15,-8 2-3,1 3 0,-7 7-1,-6 1-2,-1 5-3,-1 6 0,11 10-2,7 5-52,3 7 101,1 1 18,0-1 42,2-3 61,5 0-63,5-2-9,8-1-3,5 0 1,6-2 2,2 0-3,1-3-1,0-3-4,2 2 0,-1-1-4,-1-1-9,-1 1 0,-3 1-9,-4 1-1,-6 0-8,-5 1-1,-5 1-5,-1 2-3,-4 3 7,1 1 0,-5 1-12,-2 0 1,-3 1-26,-3-1-14,-5-9-23,-1-2-7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09.6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881,'20'9'388,"-21"-4"-156,-3-3-105,0 4-27,1 1-3,3 4-17,3 0-5,6 5-20,5 0-8,5 6-7,3 1-3,4 2-1,0 3-6,-2 0-4,0-3-3,-6-4-12,-2-3-1,-5-8-3,-3-1-5,-4-2-13,-1-1-1,-4-3-28,-2-1-11,-4-7-41,0-2-17,0-7-26,1-1 11,2 2 13,2-4 10,2 0 4,0 0-96,3-3 13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08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930,'5'1'363,"2"2"-233,11 2-92,6-1-7,16-1-4,12 0-2,12 0-6,6 0-1,18 4-4,3 0 3,19 5 2,12 2-3,6-1 0,10 0 0,5 0-8,4-2 10,2-2 0,-3 0-8,6-3 5,-7 1-2,2-3 1,-5 1 6,-3-1-6,-6-2-3,-10-1 2,-2-1-8,-16-2 3,-4 0 6,-12-1-10,-8-1 10,-15 2 2,-9-1-9,-16 2 3,-5 1 0,-9 2 0,-4 1 4,-7 0 2,-5 1-8,-3-1 3,-2-2 1,-1 4-7,-2-2 5,1 4-6,-1-1-4,-2 1 8,4 3-6,-1 3 1,-1 3 4,2 5-8,-3 1 14,3 12-3,-1 5 1,1 21-10,3 14-1,0 24 0,-1 13-3,-1 17 4,3 9 2,4 14-3,0 2-3,3 18 8,-2 5-9,-3 7-7,0 4 7,-5-9-3,-2-8-7,-4-14 9,0-9-6,0-21 4,0-10 13,0-20-7,1-5 11,-1-20-10,2-7 2,-1-15 10,1-10-11,-1-9 8,0-7-8,0-7 4,0-2 0,1-4 2,-1-1 4,0-1-6,0-1-6,0 0-2,0 0-8,-1 1-10,0-3-10,1-1-28,-2-5-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3:54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5 635,'21'-65'345,"-22"37"-20,1-8-236,0-1-15,2-3-12,1-2 2,2 3-2,0 0-8,0 7 0,-2 6-11,-2 8-2,-1 8 9,0 7-10,-1 3 0,0 8-16,1 11-11,0 13-6,1 9-11,2 7 8,-3 0-4,4 3 10,-1-3 10,4-3-3,-2-4 0,1-7-6,-2-3 3,-5-8-1,3-4 13,-3-8-11,1-4 1,1-5-3,-2-2-4,-1 0 3,2 0-1,0-1-11,0 1 2,0-1-13,0 0-19,0 0-47,0 1-37,0-1-72,0-7 24,-4-22 98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07.2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-5 831,'-10'0'336,"0"8"-216,0 6-41,-1 13-34,0 7-6,1 12-4,2 9-3,3 20-3,2 15-1,3 31 2,4 14 1,2 27-2,0 6 0,1 13-1,-2 0-2,-2 8 12,-3-3 2,-7-6-2,-3-4 6,-4-20-1,-1-8-5,-1-16 0,1-7-7,4-8-13,-1-5-4,2-10-6,2-6 0,2-17 1,4-8 1,5-7-10,0-8-6,0-13 4,0-6 2,-1-17 3,0-5 1,1-8-7,-1-4-4,-2 0 0,1-3 4,-1 0 6,-1 0 5,1 0-2,0 0 1,0 0 0,0 0-1,-1 0 12,0 0-1,1 0-3,-1 0 1,0 0-11,0 0-3,1 0-6,0 0-6,0 0 5,20 3-1,37-5 7,-14-6 0,19-7-1,10-1 0,12-3-4,10 0 4,11 1-8,2 2 4,15 3 8,-4 1-1,14 3-1,1 1 1,5 3-9,2 0 0,-1 4 2,8 0 2,-8 3 1,7 6 1,-5 5 7,0 3-1,-2 1-3,-9 2 1,-2-3-3,-12-2 0,-9-3 13,-4-3-3,-18-5-2,-6-1 2,-16-2-10,-8-1 0,-13-3-6,-6-2-6,-21-6-17,-13 0-12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02.3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81,'41'23'413,"-10"4"-231,-4 2-38,-8-2-62,-4-2-29,-5-2-119,-3-5 338,-4-5-22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02.2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1 266,'33'-27'103,"11"2"-105,4-1-110,6 3 5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02.1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398,'14'26'549,"2"1"-406,-1 0-40,-1-4-100,0-4-45,-2-7-107,-1-4-44,1-9-285,1-6 30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01.9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293,'32'31'556,"0"-4"-231,-3-7-321,-2-4-75,-5-15-115,-3-5 10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01.7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948,'-1'16'652,"1"0"-705,5 10 123,4-2-116,1-7-55,1-16 59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01.2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6 20 1145,'-5'53'407,"16"-46"-333,14 2-50,8 5 4,11 0 2,8 1-8,6 0-8,2 0-10,15-3 1,4-3 1,8-4-7,6-1 1,1-5 2,0 1-1,7-4 0,2-1 6,-8-1-3,-3-1 2,-5 3 15,-9-3-9,-8 2-3,-5 1-1,-16-3-8,-6 3-2,-10 0-10,-5 0-9,-10 2-12,-5 1 2,-8-1 15,-5-2 6,-8-2 17,-2-4 9,-10-4-6,-2-5 4,-5 1 5,-2 1-2,1 3 12,3 3 1,6 4 14,4 2-1,7 4-4,5 2-2,7 4-19,4 3 7,10 7 3,4 1 3,7 1-6,4 1-6,2-2-3,2 0 0,-6-1 12,-6-2-8,-12 1-1,-10-2-4,-13 6-3,-8 5 0,-13 5-2,-1 1-1,1-1-13,1-4-4,6-5-25,4 1-21,7-8-59,5-1-35,8-6 265,3-5-124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8.5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0 944,'0'22'369,"-1"-17"-261,-2-3-47,3 2-35,1 2-13,1 0-20,3 0-9,3 2-13,-3 0-4,0-5-1,-3-1-7,-3-2 4,15 36-668,1 1 651,-11-28-3,-4-4-57,-2 1 75,0 7 127,-3-3 166,-1-1 95,4-1-152,0-3-19,1-3-96,1-1-19,-2-2-27,2 0-16,-1 0-20,0 1-10,1-1-21,0 0-3,0 1-1,0-1-6,0 0 10,0 0-5,0 1-3,0 0-3,0 0 3,-1 0-4,1 0-24,-3 8-29,-5 20-36,6-24-14,2 2 7,0 0 21,-6-3 11,1 1 9,-3-3 128,0-1 97,3 0 101,1 0 37,-4 0-83,-1 0-64,1 4-61,-1-1-14,4 6-17,-1-1-5,-1 3-8,2 3-2,2 0-2,3 0-3,3 2 1,2-3-1,3-3-2,4-1 0,4-5-3,2-1 1,2-3 5,1 0 1,-2-5 7,2-1 0,-3-3 8,0-3 7,-4-2 8,-2-2 8,-4 1 6,-11 5 4,3 5 15,-1-1-1,-12-12 4,-7 1 2,-7 4-23,6 10-11,-1 5-18,4 4-14,3 6-17,3 0-9,8 3-36,-4-2-13,10 0-31,1-3-1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7.6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0 758,'-12'5'370,"1"-2"-100,-2 2-153,0-2-46,0 1-12,2 4-10,3 5-8,4 3-21,4 5-8,5 3-9,5-2-1,3-1-2,0-3 1,7-7-1,-1-4 3,2-7 11,0-4 5,-1-10 20,-3-3 6,-3-4 8,-1-2-1,-10-1-2,0 2-4,-8 2-5,-2 5-2,-5 6-22,-4 1-2,1 7-13,-1 1-4,-1 4-12,3 3-8,4 5-22,2 3-17,1 2-20,3 1-14,-3-2 7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7.1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21 635,'26'-22'366,"-24"25"-14,-1 12-221,0 5-30,-4 15-29,2 7-19,-2 9-14,0 1-10,2-2-13,-1-5-1,0-12-20,1-3-3,3-13-25,0-11-9,-3-14-1,-3-7-10,-9-10 8,-3-3-8,-24-57-535,2 0 459,36 90 158,3 2 16,2 1 93,7 9 99,3-1-77,11 0-58,4-3-14,4-10-17,3-4-13,0-11-32,0-5-13,1-6-27,-2 0-14,1-2-11,-1 1-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3:54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80 877,'-43'23'359,"45"-22"-204,-2-2-49,2 1-21,-2-1 4,0 0-5,1 0-3,13-2-20,26-6-12,-18 5-23,1 0-15,4-1-9,-2-3-13,-1-4-15,1 1 0,-4-2-21,1 2-14,-3 0-13,-6 2 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6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9 0 798,'-4'11'391,"-1"-2"-99,-1 0-141,-1 2-29,-2 2-17,-3 4-35,-2 3-16,-4 5-25,-2 5-10,-1 5-6,-5 4-6,6 1-26,0-4-4,2-8-17,5-7-10,0-10-15,1-9-14,4-9-3,3-7-11,5-8 7,49-99-734,0 2 82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6.4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1031,'-5'33'409,"-1"-19"-278,4 3-14,7 4-20,5 5-9,7 5-10,2 2-10,4-1-16,-2-1-10,-1-6-10,-2-3-8,0-8-7,-4-5-1,1-9-16,-1-5 3,-4-8-14,0-4-12,-5-7-26,-2-1-20,-3-8-25,-4-4-1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5.4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5 565,'6'53'309,"-3"-37"-56,3 0-134,2-1-39,3 0-22,2 0-8,2-2-7,2-1-1,0-4-3,0-2 0,3-6 3,-3-3 8,0-7 7,-3-5 12,-1-7 8,-4-5-8,-4-4 5,-2 0-12,-6-3-10,-2 2 4,-6 5-14,-2 3 3,-4 10-9,-1 3-4,-3 10-9,-4 4-9,2 11-10,-1 6-6,4 9-9,4 4-12,7 2-3,6 2-1,8-4-19,7-5-8,7-13-57,5-7-66,2-18 114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5.0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0 735,'-7'33'342,"2"-22"-139,-5-2-73,5-1-60,-4-1-17,1-2-31,2 2-9,1-2-18,1 0-15,0 1-15,0-3-8,0-1-13,1-2-10,1-2-1,1 1-27,-1 1-78,1 0-22,-1 0-34,0 1-3,1 1 164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4.9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0 618,'-6'31'354,"3"-24"-1,0-4-257,1-2-33,2-1-37,-1-2-13,0 1-28,1-1-17,-1-1-15,-1 1-5,0 0-8,-2 1 1,0-1-35,1 2-46,0 0-39,0 2-17,2 3 0,0 18 21,0-12 11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4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0 870,'2'32'390,"-3"-23"-162,1-3-115,1-2-63,-2-3-17,-2-1-34,2 0-7,1-1-26,1 0-12,1 0-9,0 1-7,-1 0-2,0 0 7,-2 1-8,-1 2-5,-10 86-725,6-44 696,0 0 99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4.5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-1 1238,'-2'6'444,"2"-4"-387,3 0-29,2-2-28,3 0-11,-1-3-13,2 1-6,-1 0-16,-8-1-10,1 5-7,-3 1 3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4.2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0 1061,'-36'27'406,"30"-18"-296,-2 3-26,0 3-38,1 4-13,0 5-16,3 1-9,1 6-5,3-4-3,4-4-3,2-5-3,7-7-1,1-3 3,1-9 2,0-4 8,2-9 19,-1-5 6,0-5 16,-2-2-4,-6-3-2,-1 3 9,-7 1-3,-1 4-3,-6 5 2,-4 5-15,-5 8-7,0 5-7,-7 13-25,3 5-4,1 12-33,4 3-9,-1 2-60,0-2-30,19-18-1049,-1-9 119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3.8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747,'9'5'366,"4"0"-79,3 0-171,6-2-56,1-2-11,4-2-26,0-3-6,1-3-24,-2-6-12,-6 2-24,1 0-13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3.5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0 666,'0'6'374,"-2"10"-26,0 5-209,0 16-79,-1 3-13,2 5-8,-1 0-11,1-4-11,0-6-10,-1-9-30,0-5-15,2-9-52,-2-2-24,0-13-197,-3-7-60,-2-10 22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10:30:25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3:53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961,'6'-27'362,"-8"26"-266,1 1-31,1 0-14,-1 0-3,1 0 0,0 0 0,-1 0 0,1 0 8,0 0-5,0 0 3,0 0-4,0 0-13,0-1 0,0 1-5,0 0-8,0 0 5,0 0-6,1 7-10,11 44-4,-6-15 3,-2 5-7,1-3 3,-3-5-1,1-5-3,0-7-9,2-5 6,-3-8-8,-1-2 1,-1-6 1,1 0-2,1-5-5,-1-4-11,-2-7-34,-4 0-28,-2-2-41,3 4-16,-4 2-15,-1-1 1,-5 6 10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3.3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17 809,'20'-17'428,"-23"33"-24,0 3-235,-3 6-52,-1 1-18,-3 2-54,0 0-23,-1 1-17,1-2-18,-1-4-28,2-4-28,0-8-56,3-5-12,2-9 83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3.2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9 983,'-26'-20'392,"27"25"-257,1 0-42,-1 3-32,6 6 2,6 9 9,0 4-9,7 7 1,-1 1-6,1-1-23,1-2-3,-2-5-23,0-4-6,-3-8-3,-1-4 2,-5-7-13,-2-5-9,-7-13-37,-3-6-35,-7-13-28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2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232 851,'24'-19'371,"-21"22"-157,2 0-138,6-1-36,2-1-9,11-3-7,6-2-3,17 0-4,7-3 1,13 1-8,8 0 0,20-3-3,5-1-6,26-2 1,2-3 2,12 1-8,8 2 7,6-1 6,3 0-9,1 1 13,-1-2-1,-2 2-1,2 2 12,-9-5 4,-4 3-8,-15-1 4,-5 4-3,-13 8-9,-11-1 12,-14 6 1,-9 2-8,-14 0 5,-6 3-3,-14 0-4,-8-1 8,-12-1-3,-7-3 2,-4 0-2,-4-3 5,-5-2-5,-1 1-8,-3 0 9,1 0-10,0 0 1,0 0 0,-1 0-11,0-1 3,0 0 3,1 0-7,-1 1-1,0 0-4,-2 1-6,0 20 7,-21 38 2,24-11-4,0 17-2,2 11 3,-1 13-14,1 8 9,1 7 3,2 13-2,1 11 9,1 4 5,1 17 6,-2-3 9,2-2 15,-2 1-1,-1-16 13,2-9 0,-2-16 5,2-12-4,-1-19-10,-1-9-3,-1-20-9,-1-9-3,-2-14 0,-1-6-2,0-8-2,-2-2 8,-1-3 3,-3-3-7,-5-2-6,-2-1-3,-6-4-6,0-1-2,-5-2 6,2 1-8,-7-2-6,-4 1 10,-7 0-9,-6-1 3,-5 2 3,-2 0-15,-5 3 10,-9 2-10,-9 0-8,-5 0 15,-13 1-12,-2 0 12,-8 0 9,-7 0-11,-8-1 13,-3-1-8,-8-1-4,2 3 13,-3-2-7,-4 0 2,2 2 0,4 4-14,-6 2-12,3 4-3,4 8-15,-6-2 0,15 11-3,9 4 5,10 3 8,9 4 1,14 1 10,7 3-4,18 0 9,8-1 0,15-7 4,10-3-7,11-8-15,7-5-6,12-7-26,4-6 2,12-7-25,0-5-1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10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2 0 1271,'-4'6'483,"1"1"-372,0 0-26,1 6-32,-3 1-16,0 6-7,1 7-11,-1 18-9,1 14 0,1 29-9,0 14-1,0 27-3,-2 10 3,-2 16 0,-1 5 7,-2 5-5,-3 1-3,3-9 4,-1-10 0,-2-11 11,5-8 4,-4-18-2,0-3-2,0-27-3,-5-10-4,4-21 2,-1-9-2,3-16 2,2-7-2,2-10 1,3-4 3,0-4-3,2-3-1,-2-9-12,1-4-8,1-13-28,1-6-13,-1-10-37,1-1-17,8-466-297,-4 257 367,-2 128-34,0 63 3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07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1 1040,'-10'21'397,"7"-24"-296,1 2-9,1 0-14,-1 1-6,2-1-2,-1 0-7,0 0-20,1 1-5,0-1-17,0 0-3,0 0-6,0 1-6,0-1-4,6-3-5,21-11 3,-20 16 0,1-1-1,-1 0-7,0 5 1,1-3 1,-2 5-11,0 1 6,-2 0 7,0 5 3,-4 1 1,0-1 2,-2 2-2,-1 1-2,-1-2 4,0 2 4,0-1-8,0-1 6,-1-1 0,3 0-6,-1-3 8,3 0-11,-1-1 7,0 0-3,1-1-9,2-1 1,3 0-27,1 0-5,1-3-10,2 1-15,-3-2 0,-1-3-5,2 1-6,-2-2 1,2 1-4,-1 3-7,-1 3-148,-3 1-18,-2 2 95,-4-1 76,0 2 250,-1-2 56,0 3-31,2-2-44,-3-4-67,4 1-17,0-2-37,0 0-8,1 2-25,0 0-9,-2-3-20,-2-3-2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06.1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-1 1003,'-1'4'393,"1"-2"-261,-2 0-63,2 1-13,0-3-22,0 0-12,0 0-11,0 0-4,0 0-14,0 0-6,0 0-19,1 0-5,4 1 0,0 2-10,19 31 7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05.8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15 949,'-13'1'378,"4"0"-259,4-1-36,2 1-11,3-1-24,-1 0-3,1 0-14,-1-1-7,1 0 4,0 0-10,0 1 4,13-4 3,26-5-3,-23 7 1,1 2-4,0 2-4,-2 1 0,-2 1-2,-3 1-2,-3 0 3,-3 1-8,-3 0-2,-2 4 6,-3 4-4,-6 6-3,-2 5 0,-4 3-4,-3 1-1,0 2 10,2-2-4,1-1-8,5-1 0,3-5-20,2-4 2,6-4-7,1-3-5,4-3-11,4-2-5,3-2-14,2-1-7,-1-3 2,-2 0-12,-5 0-4,-3 0-1,-1 3-264,0 2 24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05.0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179 514,'10'11'289,"4"-2"-51,1-9-104,2-5-31,2-8-25,2-6-4,-7-5-4,-1-3-1,-11 3-2,-4 1 0,-9 2 5,-6 5-7,-5 2-16,-5 3-11,0 11-42,2 4-19,5 14-35,5-1-19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03.9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25 908,'-15'-1'366,"4"-2"-235,1-1-50,4-5-32,2-2-6,4-4-10,3 0-1,5-2-3,1 1-5,1 2 6,1 3-4,1 5-9,1 3 8,1 4-13,0 3 4,0 6 5,-1 6-11,-4 8-7,-2 4-7,-8 6-10,-6 3-1,-6 1-5,-3 2-3,-3-5 4,3-3 1,1-6 11,2-3 5,4-7-2,1-6 2,5-6 9,1-1 1,2-4 2,1 0 3,-1 0-11,0 0 3,0 0 12,4 1-1,12 0 1,25 10 5,-19-1-17,3 2 7,1-3-7,1-3-10,0-5 1,-2-6-14,-2-7-9,1-2-8,-5-2-14,-2-1-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03.2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8 35 712,'-22'-37'378,"21"38"-30,-3 4-245,-6 3-20,-5 14-28,-1 9-15,-12 11-19,-1 6-8,-5 7-14,-5 0-5,-2-4-3,-2 0 3,2-11-4,4-5 3,9-8 3,7-7 2,10-9 7,3-3 5,9-7-9,2 1 1,7-1 2,4 0-5,11 0 3,3-2-1,9 0-1,4-3-3,1-1-2,4 0-6,-3-2-4,-1 1-7,-8-2-8,0 0-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3:53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58 723,'35'-22'350,"-37"21"-78,-1 3-208,1 0-14,1-2-11,1 0-2,-1 0-5,0 0-2,-8 5-4,-23 27-1,20-17 0,0 2-7,-5 4 3,0 1-7,0 2-3,-1 1 7,6-4-7,1-2 11,7-9-7,2-4-1,10-3 1,0-3-5,10-6 5,1-5 0,5-10-6,3-3 2,-1-6-5,4 0-3,1 0 10,1 1-11,6 5 11,-4 4-8,-4 5-5,-3 4 9,-14 6-9,-3 2 9,-9 11-2,-9 8 1,-8 13 2,-8 9-4,-8 9 4,-2 1-6,6-9 5,7-8-1,12-13-2,6-8 6,8-6-3,5-4-7,9-12 8,7-7 0,6-12 0,5-4 8,-2-4-4,-2 4-6,-3 7 0,-6 3 3,-8 12-3,-4 2 1,-9 8-3,-5 9-4,-13 19-3,-4 10-8,-12 17 3,0 6 3,1-4-5,5-4 10,12-16 0,5-9-10,12-14 8,5-6 0,12-11 7,4-10-3,7-14 2,2-8-2,0-3-7,-3 4 14,-8 12-1,-4 6-6,-11 13 3,-7 4 1,-7 11-2,-8 9-4,-4 12-6,-3 6-5,4-2-1,4-4 2,5-11 1,6-1-14,4-8-9,3 0 10,5-3-17,-1-1 2,1 2-18,-2-2-11,-5 5-15,-3 0 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02.6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18 4 642,'42'-4'349,"-42"3"-27,-2 1-221,-4 0-49,4 0-7,-3 3-2,1-1 4,1 1 7,-4-1 0,1 3 3,-2-1-3,-7 5-2,-2 1-2,-5 2-11,-3 1 0,-4 2-11,-4 2-2,-7 3-4,0 4-16,-14 1 1,-4 2-10,-13 3 4,-5 0-1,-5 0 0,-3 1 1,-5-4-4,-3 0 2,-10-1-10,-1 1 4,-5 0-2,-7 3 2,0 6 4,-3 1-10,-7 7 5,2 2 2,-11 5-9,4 4 12,1 4-3,2 5 2,16 1-4,3-1-1,9-2-1,9-3-4,7-2 9,7-3 2,9-5 4,2-4 1,9-6 4,5-3 1,9-8-2,3-1 4,4-7 4,2-1-1,4-3-5,2-3-2,4 0-6,2-2 2,2 0 1,3 0 3,1-2 9,3 1-5,0-2 0,1 3-6,2-3-3,2-3-4,3 1 0,1-5 4,3 1-1,0-2 1,0 0-5,0 0-3,0 0 2,0 0-5,0 0-9,0 0-3,0 0-21,0 0-6,0 0-9,0-1-6,0 0 0,0 0-3,4-3 12,26-32-6,49-16-1257,-40 27 1319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8:00.3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1 622,'9'-14'349,"-9"14"-19,0 0-212,0-1-14,0 0-28,0 1-6,0 0-2,1 0-4,1 0-11,1 0 6,3 1-25,26 0-5,-14-1 7,1-3-13,4 1 4,5 1 0,1 0-10,2 0 2,-1-3-6,1 0 4,-5 1 1,1 0-3,-9 1 4,-3-1-4,-3 3-5,-4 1 2,-3 1-5,-2-1 0,-2 2 6,-1-2-1,-4 3 0,0 1-3,-3 1-9,-3 0-9,-1 1-19,-7-1 46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9.9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36 686,'-3'-37'369,"2"37"-49,-1 0-197,-2 0-24,-1 2-23,1 2-6,3 4-20,-2 4 3,6 8-8,0 3-2,1 9 0,3 3-4,1 4-6,-1 2-3,2-2-6,-1-1-2,-2-7-7,-1-2-10,0-7 5,-3-3-5,0-6 1,-1 0 7,-2-6-13,1-1 2,0-3-4,-1-2 1,1-1 1,-1-1-2,0 1-14,1-1-14,-1 0-36,0 0-22,0-7-25,-4-26-3,1 19 17,3 3 2,-3-1 17,-3 0-14,-1 3-140,-4-2-6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9.5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3 27 915,'2'-24'356,"-2"22"-257,0 1-26,0 4-25,0-3-13,0 0-11,-1 0-3,0 0-4,0 8 3,-12 31-6,2-17 2,-2 4 1,-4 1-1,1 7 4,-3-4-1,-2 3-3,0-1 3,0-4 18,4 0 5,6-12 0,0-4-4,5-4-11,3-3-7,1-1-9,2 0 0,2-5-11,0-1-5,1-2 9,2 2-8,-1-2 0,1 0 1,-1-2-14,-2-1-5,3-1-19,0-1-12,-4-4-14,3-1 0,-3-3 4,2 2-2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8.9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2 890,'-22'3'341,"20"-5"-248,-4 0-30,3 2-23,-4-1-4,5 1-11,0 0 6,-1-1 0,3 1-1,0 0-1,0 0-2,0 0-3,0 0-1,0 0-7,0 0-3,0 0-2,0 0-2,2 4 14,10 13 2,24 26-4,-21-22 0,3 3-15,2 0 0,-1 1 4,2-1-4,-4-6 13,-1-1 1,-2-2-3,-4-2 2,-1-2 0,0-2-4,-5-4 9,-1 2 2,-1 0-8,1-1 1,-2 1-5,0-2-14,1 0-1,-1-2 1,-1 0-8,-2-2 15,1-1-8,1 0-1,-1 0-6,0 0-17,1-1-17,-1 1-27,-4-11-21,-10-29-12,9 19-5,1 2-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09:57:57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4.4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0 1061,'-13'36'398,"10"-42"-302,2 2-11,-2-1-15,-1 3-4,2 0-2,-2-3-5,-1 5-9,3 0-5,-1 2-14,-1 1-13,3 0-2,-1 2-16,-1 3-6,3 0 3,0 8-3,0-2 10,1 7-5,3 3-3,0 2-12,2 3-3,1-1 12,1 1 0,4-3-4,-2-2 4,3-8-8,-1-4 4,-1-8 17,0-4 2,0-8-2,-1-2 3,-1-9 9,-1-3 1,-2-7 8,-4-2 2,-3-4-1,-5 1 11,-5 5 8,-2 3 8,-3 8-1,-1 5 0,-1 8-11,0 4-9,0 11-17,1 4-12,3 6-11,2 1-8,7 3-15,2 0-20,11 1-126,5-5-66,5-8 14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4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932,'-6'47'362,"6"-45"-254,-1 1-27,0-1-31,0-2-12,1 0-15,0 0-5,0 0-9,0 0-9,0 0-10,0 0-7,0 0-18,1 3-1,5 10-19,8 23 0,-14-15-14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3.7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0 1104,'-14'57'428,"11"-52"-313,-1-2-23,2-1-19,1 0-18,1-1-21,0-1-7,0 0-28,0 0-16,0 0-7,0 0-17,0 0-13,0 0-3,3 1-19,5 4 13,18 17-12,-22-13 3,-5-2-10,-1 1-5,1 2-139,-1 0-52,1 2 172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3.5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0 919,'-5'50'385,"4"-47"-204,0 2-87,0 0-39,0-2-17,1 1-24,2-1-11,-2 2-12,3 1-16,3-1-26,0 0-6,1 0-32,0 1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2:13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79 779,'-2'6'297,"1"-2"-209,1-1-44,0-2-7,-1 0-8,0-1-1,1 0-7,-1 0-2,0 0-2,0 0-6,1 0 2,-1 0 2,-1 3 7,-3 4 4,-25 24 0,22-21-3,-2-1-1,1 1 4,0-1 4,0 0-1,2 0 0,2-3-2,1 0-8,2-3 2,1-1-2,0 0-4,2-1 1,-1-1 1,0 0 2,0 0 7,0 0-4,0 0-7,6-3-9,34-14-2,-11-1-6,7-1 5,7-2-3,3-4-10,-3 3 0,-4-2 4,-2 3 3,-5 2 1,-2 9 2,-5 1 0,-10 6-4,-6 3 6,-12 6 7,-7 6 0,-16 13 2,-8 6 6,-14 12-6,-6 2-7,-10 4 3,0 0-9,6-6 4,6-3 7,17-11-1,9-7 11,16-12-1,3-6-17,13-7-6,5-10-4,12-11-1,11-10 10,15-10 4,8 0 2,5 1-2,-1 3-7,-3 4 5,-3 4-5,-5 9 6,-4 5 4,-16 13 2,-7 5 1,-16 7-11,-10 5 3,-13 9-2,-13 6 4,-17 9 3,-2 5 2,-3 1-4,6-3 0,10-9-3,6-7-2,11-11 0,5-5 1,11-4-11,4-4-2,17-10 0,5-6 0,14-11 18,8-3-3,7-4 4,7 2 3,-3 6-9,-3 2 10,-14 7-4,-10 6 0,-15 6 3,-6 6-8,-11 9 9,-8 6-8,-14 14-2,-9 9 4,-13 9-6,-3 1 2,3-4 9,8-7-3,16-13 2,6-7-2,12-11-19,4-1 5,9-8-13,4-3 6,13-9 12,6-6 4,10-6 19,0-3-9,-2 0 1,-2 3 1,-14 9-14,-3 4 9,-12 9-6,-6 4 2,-11 9 9,-7 6-12,-15 14 15,-9 6-11,-11 9-6,-1 0 7,9-7-5,7-2-5,19-15 8,7-4-8,12-10-5,8-3-4,11-10-3,10-3 11,13-10 5,0-3 15,0 1 5,-5-3-10,-10 9-1,-5 3-3,-13 6-2,-6 5 2,-9 5 5,-6 8 4,-10 10-13,-5 3 2,-4 7 2,-3-5-14,8-4 5,7-5 3,10-6-9,8-2-3,7-7 2,5 0-4,12-8-1,4-5 18,10-8-3,1-4-1,-2 3 11,-2 2-12,-9 5 10,-7 7 0,-11 4-6,-10 2 8,-11 8 1,-8 4 0,-11 10 0,1 7-7,-2 2-12,4-1-5,9-4-13,5-5-35,8-16-7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3.2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46 899,'-8'2'365,"0"3"-227,-3 2-77,-1 2-14,-3 8-17,1 2-8,2 8-9,6 2-3,6 1-8,7-3-1,4-8 2,3-4-1,2-8 10,1-4 5,2-6 10,1-5 1,0-9 14,0-7-2,-1-6 10,-3-4 1,-5 1-5,-4 3 5,-10 5-9,-3 3 9,-8 4-10,-2 6 0,-6 6-11,1 6-13,-3 11-7,0 4-10,2 7-9,1 5-8,9 6-40,1 0-35,12 2-95,0-7-289,11-5 323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1.3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141 648,'-17'2'365,"0"-2"11,1 0-266,3-3-30,1 1-14,7-1-4,1 1-6,2 2-12,2 0-11,4-1-25,-4 1 8,10-1-15,37-4 1,-11 4 4,6-2-6,18 0-6,11 0 5,13-3 1,12-2-7,13-2-1,4-2 4,20 0-7,-2-3 7,7 0 5,3 3-9,-1 4 7,4 0-7,-4 3 1,4 2 3,-3 3-3,3 0 12,2 6-10,-4 0 4,1 3-3,-4 1-3,-2 2 2,-5 0 2,-1 2-3,-4 1 3,-6-2 8,-1 1-5,-16-6 4,-4 1-3,-11-2 2,-6-1-1,-13 0 8,-5-1-2,-14-1 0,-6-1-2,-7-2-6,-6 1 3,-8 1 1,-5-1 2,-8-1 3,-3 1-1,-3-1 0,-5 1 14,-1 3-1,-1 3-2,-3 5-4,1 3-4,0 4-2,4 4-5,0 3 7,4 5-17,3 7-2,-1 6 8,7 23-10,-2 9 8,3 19 2,-1 8-4,-2 7 4,-1 6 0,-1 11 1,-1 4 0,-1 11 2,0 3 4,0 0-5,4-2 9,2-9 4,-1-4 4,1-10 8,0-4 7,1-9-1,-3-7 2,-1-13-2,-3-8-1,-3-17-2,-2-8-8,-3-18-1,0-9-11,0-15 0,0-4-5,0-8-7,-2-4-10,-4-15-24,-4-10-13,-7-23-64,-2-11-44,-10-16-49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50.2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-1 909,'0'4'340,"0"1"-253,0 1-17,0 0-11,2 1-9,1 2-13,-1 0-9,1 2-5,3 2-3,-3 0-10,1 3 0,0 5-7,-2 0 1,3 11 0,-2 3 4,1 16-3,0 11 3,3 18-3,1 9-4,0 17-1,1 8-5,-2 12 7,0 4-4,4 8 4,-3 4-1,0-1-4,-1 0 2,-6-15-2,6-8-2,0-19 5,-4-13 0,4-16 4,-5-6-1,2-10 1,-1-4-1,-2-9-3,2-3 7,-5-14-1,4-2-1,-2-5 9,-2-3-8,1-1 8,0 0-1,0 0 0,-3-2 4,3-1-4,0-1 5,-3-4 3,4 2-6,-1-1 1,1-3-5,1 2-14,1 1 11,0-3-5,0 2-4,3 1 7,-4-3-13,1 1 7,2 2-1,0 0 1,4 3 0,-3 3 0,-3-3-2,0 1-4,1-1 4,-1-2-10,0 1 14,1 2-11,-1-3 5,2 2-2,0 0 2,-1-2 5,2 2-3,-2-1 9,0 1-11,-1-4 1,-1 1 6,2-1-8,0-2 7,1 1-2,2 0 2,2 0 5,0 1-2,3-1 6,1-1-5,3 0 6,1 0-5,6 1 2,2-1 7,5-1-7,1-2 6,6 0 1,-2-1-18,3-1 2,4 1 0,5-1-3,5 1 12,9 0-5,2 0 2,4-1-1,3 0-5,3 1 1,5 0 2,2 1 1,-1 1-6,4 0 1,-1 0 0,3-1 0,5-2 1,3-3 0,0-1-8,9-1-5,-2-2 10,1 0-10,2 1 2,-1 2-1,0 1-10,-2 5-1,1 2-2,-4 4 1,-2 2 11,4 3 0,-5-2 8,0 1 1,3 0-4,0-2 11,0-2-5,2-2 5,-1-3 11,-3 0 0,1-1 0,2-3 8,-2 2-9,-2-3 6,-1-1-4,-3-1-1,-2-3-2,-1-1-3,2 1-3,-8-1-10,-3-1 12,-7 3-12,-6 0-1,-7 2-1,0 1-6,-9 3 0,-4-2 14,-12 5-1,-9 3-9,-9 0 7,-5 3-14,-6-4 1,-3 0 2,-5-7-16,-7-4-8,-17-9-20,-9-3 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7.3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0 1021,'-3'7'399,"1"-3"-275,2 2-33,-3-3-39,2-2-21,2 0-30,-1-1-11,0 0-18,0 0 0,0 0-17,0 0-1,0 0-23,0 0-19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7.1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26 779,'-13'-23'385,"9"21"-66,3 2-209,0 0-47,-1-1-10,2 1-27,0 0-4,0 0-12,5 0-8,13 2 8,22 4-9,-23-3-1,-3 2 4,-3 1-6,-2-2 7,-3 4-2,0 2-3,-5 3 10,-2 3-9,-9 0 9,1 1-6,-2 1-4,0 4 2,0-1-7,-1-2 11,4 0-7,0-3 4,8-3-8,-1-1-11,2-1-5,3-1-7,0-2-6,4-1-8,2-1-12,-4-3-18,-1-2-14,-1 1-10,-3 3-15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6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0 951,'-2'0'374,"0"1"-244,0-1-64,1 0-36,0 0-7,0 0-14,1 0-12,0 0-21,0 0-14,0 0-25,0-1-9,0 1-1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6.1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29 983,'-22'18'350,"31"-25"-293,0-1-14,5 0-13,-1-1 1,2 2-11,1 2-2,0 4-4,-3 1-4,-4 6-2,-1 2 3,-5 6 4,-3 4-4,-2 1 0,-3 6-4,-1 2-5,0 1 0,1 3-1,-1-2-5,3-1-16,-1-3-7,4-3-22,0-2-11,-20 64-473,9-43 391,6-20-20,2-11 2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4.9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0 774,'1'13'403,"-5"6"-71,-4 2-175,-7 4-53,-1-1-22,-4 0-38,-1-5-18,0-2-16,2-3-11,4-7 3,5 1 1,3-7-21,4-2 13,3-1-4,1-4 2,3-1 24,2-1-3,4 1-2,1 4-1,9 6-11,1 8-6,4 9 4,2 4-7,-1 5-31,-11-4-19,-10-8-2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4.6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40 1015,'-16'-41'407,"12"50"-261,4 20-73,1 13-12,5 23-15,2 9-1,3 7-9,1 0-9,-5-3-14,-1 2-8,-8-1-55,-5-7-33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4.4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8 600,'36'37'342,"-29"-44"-49,4 3-122,-3 1-83,1 0-10,-1 3-9,-1-3-5,1 3-6,1-2-7,2 2-12,-2 0-6,2 1-24,-2 0-6,2 4-18,-3-3-14,2 1-16,-3 0-10,-3-7-9,1 1-5,-5-5 6,-1-3-7,-85-75-1127,0 0 119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2:00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40 736,'21'-40'342,"-23"38"-128,3 2-133,-5 0-16,3 0-12,1 0 1,0 0 1,-1 0 1,0 0-3,-2 7 0,-24 32-8,7-20-7,-10 9-6,0 2-16,-2 5-11,-1 0 6,4-4-14,3-1 6,9-8 5,2-4-11,7-3 3,3-3 2,2-4-10,4 0 9,5 1-2,2 1-7,4 1 19,-1 0-4,5 3 6,-1 1 12,4 3-16,3 1 1,-1 2 4,3 1-11,-4 4 10,0 0-5,-4-1 6,-3 0-5,-5-2-4,-3-1 5,-1-1-10,1 1 8,-3-6-2,0 0 0,-3-5 3,-1-3 2,-2-2 1,4-1 3,1-1 0,-1-1-5,0-3-2,-1 0-6,1-1-5,-1 0-5,0 1-21,0-1-14,1 0-38,-2 0-25,-7-7-13,-23-24 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3.9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43 1000,'4'4'387,"-4"4"-281,-1 0-28,1 2-25,-2-1-14,1-4-9,0 0 0,1-4-13,3-1 4,0 0 0,-3-1 3,0 1 4,0-1 1,7-3 2,25-33-1,-22 20-3,0 2-1,-3 6-13,-2 2-5,-3 5 4,-1 5-4,0 11-6,1 8 0,-1 10-1,0 3 1,0-1-17,0-5-19,3-5-65,1-6-29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41.9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2 943,'0'0'408,"11"3"-151,4-1-207,18 4-27,11-1 13,12 1 8,12 0-5,8-5-6,4 2-5,14 0-15,5-2 5,12 3-4,11 0-10,-6-2 4,10 1-5,9-1-4,-2-2 6,15 0-3,-11-4 0,-2-1 4,-5-1-3,-14 0 4,-2 3 3,-20 3-4,-7 1 1,-14 2-10,-9 1-4,-7 2 2,-2 2-2,-10 0 6,-5 2-7,-12-2-12,-8-3 0,-6-1-6,-5-2 1,-4-1 2,-3-1-2,-8-5-1,-3-2 0,-8-4-4,-4-2 3,-7 0-3,-3 0 7,-5-3 10,2 3 3,3 1 14,-1 1 1,10 3 13,4 0 2,5 5 4,7 1 6,4 2-4,2 0 2,7-4-7,4-1-1,12 2-1,6-1 2,11 4 7,3 3-7,1 1 7,-2 2-3,-6 3-10,-4-1 10,-11 4-16,-3 2-1,-14 3 16,-7 7-12,-18 10 3,-8 6 10,-13 5-14,-8 2-3,-1-4-2,0-6-12,4-8-19,6-9-2,8-9-85,3-6-149,12-14 172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38.0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4 835,'-8'4'379,"2"-5"-120,4 2-206,6 1-24,6 1-19,10 0-11,2-3 1,14-2 0,2-2 3,8-1 2,5 2-1,10 2 5,6-1-4,2 5-1,4-2-3,4 1-1,5 3 1,5-2-1,4-1 3,6 2 3,1 1-5,4 0 3,3 4-2,-8 1-2,-1-2 3,4 3-4,-4 0-1,0-1 2,4 1 0,-8 0 0,-3 0 3,1 2-5,-2-2 2,-4 1 2,2 0-3,0-1 3,0 0-1,-4-3-1,-4 0 1,-2-3-1,-3 1 0,-3-1 1,-1 0 0,-8-2-2,-2 1 2,-2 0 0,1 2-1,-5-1 3,-2 0-2,-11 0 0,-3-1 2,-2 1-3,-3 1 1,-5 1 3,-3-2 0,-4 0 0,-3 0 0,-7-3-1,-2 1-2,-5-1 2,-3-2-1,1 3-5,0-3 7,-1 0-1,-1 0-2,0 0 1,1-1-4,-1 0-2,0 0 4,1 1-2,-1 0 2,1 0 3,0 0-4,0 0 3,4 17-2,6 35 4,-4-16 4,-4 14 1,1 8 2,4 17 0,-2 8-1,1 16-3,-2 4 7,-4 9-2,1 4 7,-5-3 32,1 2 15,0-3 17,0-4-3,1 2-25,2-4-19,-3-5-11,2-2-10,-1-8-4,0-7-7,1-8-3,0-4 5,1-10-7,5-3 6,0-9-3,0-4-6,0-6 9,1 0-3,-2 1-6,0 2 8,0 5-6,-3-2-5,2 6 12,-1-2-8,-2-3 6,-2-2-1,-1-10-4,0-3 10,-1-10-11,2-3 11,-2-8-6,1-3-6,0-7 3,0-5-21,-2-15-24,-5-13-13,-12-26-53,-7-9-2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7:36.7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4 846,'41'-62'324,"-40"60"-249,0 2 0,-1-1-1,0 1-12,0 0-3,0 0 3,6 14 3,10 34-2,-9-16-3,-2 15-23,-1 11-9,1 16-14,-3 16-5,0 18-4,1 9-5,0 18 2,0 0-1,3 13 0,0 3 5,-2 3-4,4 0-2,-5-10 4,0-5-2,-1-13 20,0-8 2,0-11 1,0-5-7,-1-10-6,-1-5-3,0-8-9,0-6 3,0-13-1,2-5 1,-1-10 0,-1-4 1,1-6-6,-2-3-6,0-2 5,-2-1 0,0-2 3,0-1-9,-1-3 4,1-1 2,-2-6-9,4-2 14,-3-5-1,4-3 0,-2-1 10,1-4-5,3 0-1,-1-1 0,-1 0 5,0 0 3,0 0-8,-1 0-4,0 0-1,0-1 0,1 1-10,0 0-1,0 0-13,0 0 2,0 0 6,0-1 5,8 0 9,27-1-2,-21 0 1,3 0-1,4-2 0,3-1-1,6 0 2,3-1 2,9 1-8,1 1 8,4 0-2,0 1-2,1-1 3,2 0 0,9 1 0,3 0 0,3-2 1,-1 0 1,4-1 0,2-1-1,3-1 4,2-1-5,-2-2 2,2 0 1,-1 1-5,-1-1 2,-1 6 2,-2-2-1,0 2 4,1 4-5,-3-2 4,2 3 4,2-1-11,-1-1 5,0 2-4,-2 3-5,0-3 11,2 1 0,5-1 2,-1-1 2,9 1-5,-5 0 2,1-3-8,0 2 2,-6-3-1,4 0 1,-2 0 2,-5 1-1,-1 3 8,1 0-2,-5 3 3,-2 0-9,-10 4-1,-6 3-2,-5 1-1,1 2 4,-3 0-9,-5 1 0,-5 0-8,-5 0-7,-7 0-14,-6-3 0,-10-4-19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49.1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 925,'-3'-2'374,"0"2"-209,-3 0-127,6 4-12,0 4-22,2 0-14,2 5-23,0-2-18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48.9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79 797,'22'38'319,"-22"-46"-196,4-6-48,0-6-13,3-5-1,1-11-8,0-7-7,4-11-16,-2-5-4,1 4-14,-3 5-4,-4 18-6,0 11 3,-4 11 5,1 9 8,-1 9 0,-4 13-7,1 22 0,-4 7-6,3 8 5,4 0 0,1-4-5,7-2 0,-3-3 0,1 0 8,-4-9 3,-2-4 7,1-8-2,-2-5 2,2-5-8,-1-5 1,0-4-2,0-1-6,0-5 4,1 2-12,-1-2 4,0 0-2,0-1 7,-1 1 1,0 1 2,-1-3-2,2 0-9,-1-2-3,0 0-19,1 0-8,3-18-32,12-30-13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32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9 188 848,'-35'-22'305,"16"27"-262,-1-3-16,-2 6-4,-3 1 2,2-2 17,-2 2 3,0 1 0,0 3-6,1 1-14,0 2-7,3-2-5,0-3-1,5 5 5,-1-1 3,3 0 1,3 3-6,-2-4-5,8 4 0,-3-3-4,-1 1 1,4 2-4,-5 0-1,2 4-1,3-1 1,-3 0-2,1 1 1,2 1 0,-4 2 1,2-1 2,-1-2-3,4 1 1,2-3-2,5 2-3,2 0 2,3-1-1,4 2 4,3 0 0,3 1-1,0 1 4,1-1-5,0 0 3,-4-2 1,3-3 1,-4-1 2,-2-4-6,2-1 4,-1-4 0,0-3-1,1-1 3,-1-2-1,0-1-5,0 3 0,1-3-1,1 2 2,1 0 2,0-3 3,4 3 0,-6-2-9,-8-2 2,2 1-2,19-1 1,-2-2 4,-4-3 3,-9 1 3,0-2 2,2 1-2,1-1-1,0-4-3,1-2-5,-3-2 3,2-1 3,0 1 1,-1 0-3,0 2 1,-2 0-7,1 2 2,2 1 5,1 1-4,-1 0 9,2 0-3,-3 2-1,-1-1 4,0 3-5,-2-4 2,0 3 2,-1-3 3,-1 0-2,-1 0-2,-2-1 3,2 0-9,0-1 4,-1 1 3,1-3-3,0-1 9,0-1-3,0-1-3,-2 0 8,-2 1-6,-2 0 5,-2-1 0,0-1-2,-3-3-3,-2 0-4,-1-1 1,-1-1 1,-1 0 5,2-3 7,-2 0 1,-1 1-6,0-1 2,-5 2-3,0 1-2,0-1 1,-6-2-4,0 3-1,-3-2 0,-3-1 4,0 0 1,-1 0-1,1 2 1,1 0 0,0 0-2,3 1-5,0-1 4,1 1-4,4 3 4,2 1 1,-1 4-5,4 3 3,-2-1-5,1 4 2,0 0-5,-4 2-4,-1 3-1,-7 2-4,-4 4 0,-12 4-2,-7 3-9,-26-5-33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22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-2 1106,'0'-2'424,"0"3"-304,2 2-16,-2-3 1,1 15 0,1 58-20,-4-7-7,-3 30-48,-2 14-9,-1 16-20,1 7-1,1 2 6,2-5-8,2-18 3,2-9 4,0-22-11,2-10 9,1-15-5,0-17-4,-1-11 10,-1-9-2,-1-13-3,-3 2 2,1-10-10,-1-3-3,-2-5-9,0-2-9,1-4-10,0-1-20,0-2-36,0-5-21,0-4 7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21.6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67 784,'-7'-27'318,"-2"1"-196,2 1-73,1-1-13,-2 6-18,1 3 10,3 4 28,-2 5 14,4 5 23,-1 1-2,5 4-29,2 2-15,6 9-17,0 6-2,-1 16 3,3 13 9,-2 16-6,0 12-12,-1 15-9,-1 8-5,0 12 5,-2 3-1,-1 3-1,-3-3-11,-1-10 0,-1-6-1,0-19-1,1-11 6,0-15-3,2-10-2,-1-15 0,3-6-3,-1-13-3,2-4 5,1-4 4,1-4-7,4-4 3,2-1 1,4-4-5,5 0 6,6-3 1,6 0 4,4-1 0,3-1-1,2 4-2,3-1-3,9 5 1,3-2 1,4 6 5,-5 1-4,-5 4-1,-7 3-2,-6 5 3,-2 4 2,-11 1-4,-3-1 13,-10 1-14,-6-3 3,-7 1 5,-6-1-20,-7 0-31,-4-2-25,-1-4-56,1-3 7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19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1133,'-7'2'396,"7"1"-354,4 4-20,4 1-5,6 1-13,9-2 1,5-1-4,10-3 1,6 0 0,13 2-2,7-2 1,8-1-1,2-2 5,-3-1-2,-6-1 2,-3-1 0,-3 2-4,-13 0 1,-7 2-2,-17 3 0,-6 0 1,-9 1 2,-4-1 9,-3 2 15,-1 1 1,-2-1 9,1 0-1,0-2-13,0 2 5,2-1-17,1-1 1,2 1-8,0-4-1,-1 1 3,0 0-1,0-2 0,-2 0-4,0 0 1,0-1-4,0 1 3,-1-1 3,0 0-39,1 0-31,-1 1-272,0-1 22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1:59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94 808,'-10'-70'341,"18"63"-179,-8 2-113,-2 1-5,-1 3-8,-6-3 1,2 4-2,1-1-4,-2 1-1,0 0 3,0 0 4,1 0 1,0 0-1,2-1 4,-2 0-4,1 2-5,2-1 6,1 2-5,1 0-6,0 1 5,-1 1 0,2-1-10,1 3 1,0 0 0,4 4-11,1 2 8,6 3 5,4 3-5,5 4-2,9 3-8,5 1-6,3 0-1,1-4 4,-4-4 5,-2-2-8,1-3 1,-5-2 4,-2-1-5,-4-1 8,-8-2-4,-7 0-13,-4-2 2,-3 2 0,-2 0 9,-7 5 0,-3 0-1,-6 5-3,0 2-6,-1 3 6,-1 1 8,-1-4-1,3 4-4,-1-5-4,2-1-5,1 2-1,-1-3 10,-1 2 3,0-2-2,5-3 3,0-2-7,5-2-2,2-2 7,2-3-6,1-1-2,2-2 1,1-1-10,0 0-17,0-1-8,0 0-33,0 1-20,-1-10-25,-9-28-9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19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8 158 817,'-9'-5'356,"-5"0"-91,0 0-244,0-2 17,-2-2 19,-2-3 30,1-1 13,1 0-10,-1 1-9,-3-1-37,-1 0-14,-4-3-9,-3 1-3,3 5 10,-2 1-7,1 8-1,-1 3-9,-2 12-11,0 3-3,3 13-8,1 7 9,1 7-21,0 5 2,4 4-5,7 1 1,8 4 13,6 2 0,10-1 11,1-2 2,10-2-1,5-4 7,6-8-8,4-3-6,8-12 6,3-5-9,7-10 15,1-5-5,0-9 7,0-5-1,-2-9-5,2-7 12,-1-9-6,-4-3 14,-11-10 13,-6-5-6,-11-4 21,-7-4-5,-10 3-3,-8 3 4,-14 3-16,-8 4-6,-23 1-14,-11 4-8,-17 8 4,-5 5 3,-3 13 2,3 3 6,6 7-11,7 4 0,18 6-4,6 3-4,15 4 2,4 4-18,10 7-24,9 4-36,10 6-102,11 3 185,9 1-4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17.2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8 96 782,'-1'0'304,"0"-1"-219,1 0-13,-1 0 1,0 1-7,0-1-10,1 0-14,-1 0-2,0 1-5,0-1 2,-3-2-3,-4-3-3,-25-25-9,22 21 2,-11 1-2,1 2 4,-10 2 1,-4 3-3,3 2-1,-2 0-1,5 5 6,1-2-11,5 3-3,2 1 0,5-1-16,3 3 2,4-1-1,-1 2-8,5 0 7,-2 1-1,5 4 4,0 1-1,-3 5 2,6 3 1,2 2-7,-1-1 4,4 2 2,-2-3-7,-1-1 5,4 1-8,1 0-4,0 1-3,3 0-9,-3-1-1,5 0 5,-1-1 3,3-4 14,-1-1 8,5-2-8,0-3 7,4-4-11,2 1 4,2-7 3,4-1-2,-1-2 1,0-6 1,1-3-1,-3-3 3,2-5 4,-1 0-5,0-4-1,1-2 1,-1-3 2,-6-3 2,1 0 11,0 0 7,-9-1 3,-1-1 9,-11-3-13,-6-2-3,-7 0-5,-3 0-2,-10 6 8,-1 3 4,-4 4 14,-3 3-3,1 7 6,0 1-1,0 7 1,4 4-6,2 2-9,2 4-17,5 3-13,1 2 6,5 1-7,-4 2 5,9 1-24,4 2-22,1-4-54,5-2-59,0-5 102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16.5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0 297,'21'-29'143,"-20"23"-24,-1 1-119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6:22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69 1428,'0'1'476,"1"3"-485,0 0 5,1 7-19,-1 1-3,-1 1 0,-1 2-12,3-4-9,0-2 6,2-6 8,4-3 16,3-7 21,1-2 5,3-6 12,-1-1-4,-2-8 3,-2 2-3,-4 1 1,-4 2-6,-5 7-3,-6 3-5,-9 9-3,-2 4 1,-9 10-4,2 3 4,5 4-6,3-2 0,9-3 3,3-4-1,7-3-2,5-2 2,10-3 12,3-2-4,2-4 3,0-2 7,-4-6-12,-3-1 7,-1-4-3,-2-2-4,-4 0 12,-1 3-9,-4 6 9,-3 2-3,-5 8-12,-5 6-1,-7 12-3,-1 7 2,-1 6 5,4 2-6,4 0-43,11-3 524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4:08.67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22 933,'0'2'351,"4"-1"-278,0 1-31,5 0-32,4 0 0,5-2 0,5 1-2,7-2 3,9 1 0,9 0 3,6-3 0,8 4 2,1-2 2,9 1 1,4 0 4,6 0-2,6 0 0,8 1 2,-2 1-8,4-1-2,3 0 2,-5-1 0,6 0 2,6 0 5,-2-4-1,-1 1 6,2 0 0,-7-5-5,-6 1-2,8-3-6,-2-2-5,-8 0-3,4-3-2,-7 3-4,-3 1 10,-6 3-2,-2 0 3,-11 2 2,-5 3-11,-4 4 2,-8 4-1,-14 3 0,-5 0 0,-11-1 3,-4-1 1,-4 1 4,-3-1 13,-4 1 3,-1-2 5,-3-2-2,-1 0-12,-2-3 8,-1 0-19,-4-3-10,-1-5 3,-1-3-67,-1-5-29,2-16-4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4:07.71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 177 676,'-2'5'300,"0"-3"-173,-1-5-21,4 6-63,-3-7-5,2 4 2,-2 0 1,1 2-3,0-2-2,0-1-4,0 1 4,1-1-9,0 1 0,0 0 0,0 0-4,0 0-6,0 0-4,0 0-4,1 4 0,4 2-5,32 23 8,-15-23-6,1 1-1,6-2 4,3-1-8,2-3 3,4 0 3,6-5 2,0-1-1,9 0 1,5 0 4,0 1-3,2-2 8,3 1-2,1-3-13,6 1-2,3 1 0,0-2 4,2 0-3,0-1-1,2 0 5,0-1-8,0 2 6,0 0 6,-4-3-9,0 1 6,-2-1 3,3 0-11,0-2 7,-4 2-2,-2-1 4,4 2 3,-1 2-7,-1 0 0,0 3-3,-4-1 8,4 2 3,-1 1 1,-5 0-7,-5 1 0,-4 1 5,-1 1 2,0 1 13,-7 0-2,-6 1-10,-11-2-3,-6 1-6,-5-1 4,-1 1 8,-7-1-2,-1 1 1,-5 0 0,-3-1-13,-2 0 13,-2-1-2,1 1-2,1-1 9,-1 1-14,0 0 7,0 0-10,1 0-6,-11 3 2,-23 8-21,19-7-39,-3 3-74,-5 5 572,-5 3-36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3:55.3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2 1091,'2'5'385,"10"1"-344,7-4-22,21 1-16,13 6 0,16-8 1,7 3-2,23-4 11,2-5-2,19-1 7,12-2 4,-3-3 3,8 0 7,1 4 3,-2 0-7,-1 2 1,-9 5-13,-8-3-6,-8 6-1,-18 1-4,-5 0 3,-16 7-4,-6 0 6,-11 2-4,-10 3-2,-16-2 4,-7 0-7,-9 2 0,-1 0 11,-3 2-5,-2 1 1,-1 1 5,-2-1-11,2 2 3,1-1 9,-1-2-7,1-1 3,2-1 5,-2 0-13,2-2 1,-1 1 9,-1-4-5,-1 1 9,-1-4 3,0 0-6,-1 0 6,0-1-11,1 1 7,-2-1-3,1 5-1,0 5 7,-1 10-8,2 12 8,2 26-12,2 13 10,2 33-14,5 13 1,3 19-2,1 5-2,4 7 5,-5-3-3,0-5 2,-4-5-3,-3-10 2,-1-6-3,-3-13 9,-1-8-13,-3-19 11,-3-8-9,0-21-4,0-7 19,0-16-12,1-10 7,-2-13-2,2-5-3,-1-6-6,0 0 5,2-1-17,-3 0-6,1 0 5,-1 0-20,1 0 8,-1-8-15,-6-26-24,3 22-5,1-1-45,-1 2-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3:54.2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45 843,'-12'-1'283,"5"-2"-273,0-4 7,4-1 8,3 0 10,0 2 17,5 1 3,0 1-2,0 3-1,-1-2-8,-4 5-6,5 2-4,0 3-8,1 9-5,0 5-4,1 19-5,-2 11-2,1 34-5,6 23 6,0 40-13,2 19-26,3 18-43,-2 1-6,0-11 13,2-6 29,-2-13 50,-3-7 6,-2-8-2,-6-6-2,-2-10-4,-4-4-2,-3-19 2,2-9 1,1-19 3,3-10 2,5-16 13,-1-10 5,5-17 5,2-9 0,2-10-2,2-3-8,-2-9-11,-1-1-1,3-5-7,-2 0-5,3 0-3,-2 0-5,0-1-1,0 0 2,5 2-1,3 0-1,6 1-7,8 0 0,11 0 1,5-1 2,4 1 5,4 2 0,7 1 2,8 1 2,8 3-1,6 1 5,11 2 12,3 3 1,15-2 8,3 4 2,-6 0-1,8 0 0,-5 4-3,0-1 0,5-2 0,-6 0 0,-3-3-8,-3 0-1,-18 2-10,-7 2-5,-15 1 2,-6 0-5,-13 1-7,-6 0 1,-13 1-5,-10 1-2,-10 1-5,-4-3-10,-12 1-28,-2-3-19,-13-3-50,-13-2-8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3:51.9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951,'15'0'344,"8"-1"-286,6 2-12,15 6-22,8-1-6,16 3-10,8 4-2,9-4 4,9 3 1,1-1 4,3-4 1,7 1 2,-8-2 0,0-2 1,2 3 3,-42-4-5,-28-2 2,0 2 0,79 2-4,-11 3-4,-12-4-2,-39-2-6,-1 2-1,-8-2 2,-3 0-1,-6-2 0,-3 0-3,-5-3-5,-2 1-1,-1 0-2,-1 1 3,-5-1-3,-1 1 1,-4 1 2,-2-1-3,1 3-1,-1 0-1,4 3 0,0 2 4,0 2 3,3 1 3,-3-1 3,2 2-1,-3-3 2,5-2-4,3-1 2,1-4 2,5-1 3,-5-4 4,2-1 3,0 1 0,-2 0 1,-3 1-1,-2 2-2,0 0-2,-3 2-1,0 2 0,-1 0-2,-1 0 5,0 0-1,-1 2-1,0 0-1,1 4-2,1 7 2,0 5 4,-2 13 3,-4 5 2,0 14 7,-2 8-1,-2 11 6,3 6-9,0 4-3,2 3 3,0 2-10,2 1 0,4 7 1,-5 2 3,2 4 9,0-2 7,-3-1 2,4-3-9,-3-10-5,-3-4-3,1-12-3,-2-3-1,-2-7 0,-1-4 3,0-7-1,1-7 5,-1-4-4,2-4-4,-3-5 1,1-1 2,1-6 3,-1-1 4,1-4-7,1-2-3,2-1 0,0-2-4,0-3 1,-1-4-6,1-1-5,0-2-1,0 0-3,0-1-2,0 0-14,0 0-15,0 0-94,-1 0-78,0-1 128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3:50.7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138,'0'5'306,"2"3"-155,-2 0-88,4 3 16,1 7-60,1 2-42,3 20-3,-1 8-21,-2 21 53,2 14 4,-2 21-7,1 9 6,1 8-6,0 0-7,0-1 23,-2-2-5,1 2 58,-2-1 11,-3-3-12,-1-1-1,-3-4-51,-2-4-1,-2-4-14,0-4 8,-1-10-1,0-40-13,2 1 5,-2 23-4,1-12 0,6-41 0,0-9 0,0-1 1,5 4-5,-2-6-5,2-3 7,1-5-12,2-1 9,2 0 7,0 0-1,3-1 4,5 2-5,3 1-8,3 1 11,1 2-7,2-2 0,1 2-4,5-1-10,0-1 8,8-1-2,5-1 3,7 0 4,5-3 3,0 0 2,-1-3 2,7 0-1,4 3-5,3-3-2,1 0 7,-2-2 7,0-6-5,6 3 0,0-1-6,-1-2 0,4 2 6,-3-4 1,1 2-2,-3 2-1,-2 4 0,0 7 0,-5 1 0,-6 4-4,-5-1 0,-7 0 0,-4-3-1,-5 1 6,-8-1 1,-6 0-3,-3 1 1,-9 1 1,-5-2-9,-7 0-3,-3 0-1,-3-2-24,-4-2-29,-12-4-4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1:58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6 897,'-2'-2'372,"2"2"-218,2-4-56,5 1-49,3 1-2,3-4-6,1 2-4,1 3-3,-1-2-1,5 4-6,0 1-3,5 2 6,5 3-7,6 1-4,2-2 4,7-1-11,0-1-5,6-3 6,1 2-1,-5-2-7,-4 0 3,-12 0-1,-4 0-12,-13-3 9,-4 1-5,-9 1-11,-6 0 9,-7 6-39,-6-3-12,-5-3-33,4 1-17,-9-12 0,3 0 7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59.1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87 113 1215,'-56'-18'433,"19"8"-365,-2-2-8,-7 0-25,-9-2-10,-11-2-6,-7 4-12,-9 2-6,-6 2 12,-14 9-9,-5 2-3,-12 7 0,0 5-1,2 3-6,-1 4 8,8 9 0,2 2-9,8 8 10,6 2-12,13 7-2,5 2 7,14 1-17,8 2 8,14-2 8,11 2-9,20-3 8,8 0 6,19-3-15,11-1 11,19 0-4,9-2-10,16-4 18,12-3-12,19-7 6,15-6 5,18-6-8,11-2 12,16-5-1,7-3-3,4-8-2,1-2 1,-5-6-2,-5-4 6,-6-6 2,-7-5 3,-17-5 9,-5-5 4,-14-6 14,-12-1 8,-19-7 8,-18 2 1,-30-3 18,-14-1-5,-25-9 12,-15-6-3,-23-7-5,-12 0-8,-30 4-6,-10 4-2,-26 4-18,-10 8 6,-11 7-9,-11 6-10,-12 13-4,-9 5-4,-10 13-14,0 6 5,-4 11 1,8 1-19,8 3-6,11 0-17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6:21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0 1025,'-15'32'342,"-2"-2"-323,-1 1 11,1-6 18,-1 1 13,2-4-11,3-3-10,3-5-36,1-5-32,0-6-69,3-6 6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3:57.0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5 688,'0'-5'353,"0"6"-48,0-1-204,-1-2-11,1 2 5,0 0-4,0 0-5,0 0 3,0 0-25,0 0-7,0 0-15,-1 0-20,1 0-2,0 0-3,0 0-3,0 0-2,0 0 5,0 0-4,0 0 7,0 0 11,0 0-6,-1 0 9,1 0-19,-1 0-4,-1 2-9,-3 13-7,-29 31-2,18-17-4,-2 2 7,0 1-11,-2-7 14,5-1-3,6-9 0,3-6 12,4-4-6,-1-5-1,6 0-2,-1-3-14,8-5 5,0 0 5,-5-3 4,2 1 3,-3 1 2,3 3-6,-3 1-2,-2 2 10,-3 0-7,0 2 4,4 1 2,-1-1-12,-2 1 5,0 0-3,0 0 1,0 0-3,-1 0-8,0-1 0,1 0-29,0 1-2,0-1-74,0-1-2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3:56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83,'7'11'452,"8"-3"-300,7 3-20,8-3-17,2 0 0,4-5-49,7 0-18,-2-3-33,0-3-12,-2-1-26,-7-4-9,0 1-56,-2-1-46,-7 4-75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3:56.0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201 1079,'-24'-18'409,"22"34"-306,1 8-35,0 22-30,1 10-14,2 13-12,0 5-6,-2-4-1,0-2 5,-2-15 3,0-8 2,0-13 7,0-8-4,1-10-3,0-9 10,1-9-18,-1-10 1,2-19 2,0-10-10,3-21 9,0-11 11,0-11 4,0-5 3,0 1 11,3 4-1,1 20-5,1 9-7,0 23-8,-2 11-13,-1 15-1,0 3 1,2 16-5,5 8 12,6 22-12,1 11 15,6 15-9,1 4-2,5 7 6,0 0-12,-1-5 6,-3-5-4,-4-13-1,-2-6 3,-6-11 0,0-3-7,-9-15 1,-1-6-7,-3-9-29,-3-6-9,-8-11-58,-3-10-27,-6-8-12,-2-10-21,-10-3 1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3:52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 1129,'4'6'430,"7"-2"-318,20 2-4,5-1 2,7-2 0,5 1-9,-2-2-45,3-1-15,7-1-17,0 0-16,-2-5-23,-2 2-14,-10-1-94,-6 1-4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3:52.6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89 1023,'-1'17'379,"1"17"-296,-3 6-29,1 25-25,-5 4-13,2 14-8,4 4-5,-4-4 5,5-2 2,-2-17 11,-2-12 7,3-20 1,1-10-3,0-14-16,-1-8-11,5-16 0,-1-9 1,-1-22 5,4-8 4,-1-21 0,-5-8 4,3-5 4,-3-7 9,0 11 11,-3 6 3,3 18 2,0 13-3,1 18-7,6 9 2,-5 11-12,4 6-4,3 8-14,2 9-4,11 21 0,1 8 5,11 23 1,0 5 0,3 3 0,0 8 0,-1-4 7,0-2-3,-7-6 0,-3-10-4,-9-9-9,-6-9-5,-6-11-24,0-5-17,-7-16-70,-2-5-34,-5-13-260,-5-8 27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51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4-3 745,'0'0'326,"-5"0"-130,1 1-129,-6 2-24,0 3-6,2 1-12,-3-2 0,3 1 2,-2-1 2,3 1-2,1-1-3,2 0-6,1-1-3,-2 1-5,2 1-2,0 3-4,-2 3 0,0 1-2,0 6-1,-3 0 2,0 3-2,-2 2-1,0 2 5,0 3-4,1 2-1,-2 7-2,0 1 0,-3 8-3,-2 4-1,-3 4 0,-3 1-4,-5 6 2,-4 0 2,-2 7 1,2 2 0,3 5 4,2 6-3,2 0 1,0 0 3,2 1-2,0-3 2,4 0-3,-3 2 2,2-3-3,3 2 5,-5-1-2,6-1-4,-1 4 5,1-1-3,3 2 6,1 2 0,3 1-1,1 1 1,4 0-1,2 0 0,3-3 0,4-4 1,5-2-2,1-3 1,4-6-1,0-1 1,-3-8 1,4-1 0,-4-5-3,2-1 4,-3 0 0,-2 1 1,0 5-2,-3 1-2,0 1 0,-1-2 3,2-3 5,-1-2-4,2-2 3,-2-1-8,-1 0 5,1-1-2,0 3 0,2-2 3,1 4-3,2 0 0,0 1-2,1-1-1,0-1 0,1 1-2,2-2-4,1 0 7,6 0-7,0 1 8,0 2 0,0 0-8,-6 3 5,-1-4-7,-1 0 0,-1-2 9,0-2 0,2-2 2,-3-1 1,3 0-8,-2 0 3,-1-1-4,2-3 2,-3-2 2,1-4-4,1 0 5,-2-1 1,2 0 0,-3 1 2,0-1-4,-2-2 1,-3-2 2,0-5 4,-2-1 1,3 0-4,-2-1-1,-1 2 0,3 1-3,-2-6 1,2 2 2,2-4-2,-1 0 4,2 0-3,-3-4 1,-1-5-5,-1-1 2,-2-5-4,1-2 7,-1 0-4,0 0 4,-1 0 0,-1 0-2,1 1 2,0-3-4,-1 1-1,-1-3-6,1-1-10,-1-1-10,-1 0-3,1 0-11,-14-6 4,-34-16-12,21 13-8,0 1-10,4-2-83,8 1-32,9 1-45,6 2-23,0 7 211,0 1 123,-1 2 137,0-3 62,0 0-106,0 0-67,1 0-69,0 0-17,3 7-10,36 25-2,-17-18-4,0 2-1,0 0 3,-1 0 2,-5 0 4,-4-5 0,-5-3-1,-3 0-2,-1-5-6,-3 0 0,0-1-4,0-4 2,-1 2 4,1-1 1,0 0 1,0 0-2,2-8-6,11-28-1,-2 16 1,3-3 1,2-5-32,1 1 22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9:47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898,'-5'6'336,"1"2"-255,-1 1-22,1-1-17,2-1 1,0 1-13,2-2 2,2-2-5,1 2-5,3 0-8,5 0-1,5 3-7,4-1 2,7 1-3,2 1-2,5 2 0,0 2-1,0 4 1,2 4 2,-2 7 2,2 1 0,5 5 3,-1 0-5,3 3 3,-1 2 0,-5 1 1,0 0 4,-3 2-5,1 1-3,1 3 0,4 0 6,-1 4 1,0 3 0,-3 3 4,-6 5-8,0 0 3,-3 2 0,-2 3-7,2-2 7,-3 1-9,3-1 10,-1-1-6,0 1-6,-4-6 3,-2-2 3,-4-3 6,-4-3-3,-1 2 2,0 2-14,-2-1 3,0-2 2,-3-1 3,1 0-2,0 4-2,0 2-5,1 1-4,-3-3 10,1 0-6,-1-3 6,1 2-1,1 0 1,-1-1 5,-1 0-6,1 0 3,-1 2-10,2 5 5,1 1-2,1 8 2,0 4 1,2 3 4,-1 1 3,2 0-5,0-1 5,3 0-12,0 2 4,1 1 1,-2-1 5,0 2 2,-1-1 8,-3 1-6,3 1-5,-3-3 2,2-1-6,1 1 3,-1-1 2,-1-1 5,1 7-4,-1 1-2,0 2-1,0 6-9,0-2 5,5 3 7,0 0 0,3-2 3,0-5-10,1-7-1,-2-5 3,1-9-4,1-2 3,-3-8-2,-1-1 2,-2 3 1,-3-2-1,-2 0 0,0-4-7,0-7 8,-2-3 2,1-1-8,-2-2-4,-3-5-4,0-1 2,-1-6 0,0-1 0,-2-3-5,-2-1-9,0-3 5,-1 0-4,0 1 7,2-2 8,0-1-2,1-1 5,0-4-11,0 0-3,0-4 5,0-2-2,0-5 3,-2 0 5,-1-4-31,-1-3-9,-2-3 0,-2-2-3,-1-3-2,-1-1-16,0 2-64,2-1-48,1 3 30,4 4 33,-1 0 88,-1 0 55,-3 1 15,0 0 7,3 2 37,1 1 9,4 2 8,0 1-8,0 0-47,0 1-8,0 0-9,0 0-2,4 1-4,6 14-4,25 27 0,-23-23-5,1-1 1,-2-2-2,0-4 2,-1-3-5,-4-4-1,-1-4-2,0-6-9,-2-3 3,2-7 1,0-1 2,0-5 2,2-1-3,1-4-26,1 0 280,3-2-198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10:27:58.4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1:58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73 739,'0'-1'331,"-5"0"-150,-3 0-111,-22-8-16,25 2-21,1-1-6,2 2-2,1 0 1,3 4-2,0-1 0,1-3-7,3 1-1,4 1-2,2-3-2,6 4 8,2 0 2,5 2 4,6 3 9,1 4 2,3 1-1,0 2 0,-3 2-2,3-1-6,-1 0 3,-2 0-4,-1-1-3,-7-1-11,-1-1-2,-10-3-4,0-1-9,-7-1-3,-3-2-2,-1 0-18,-3-2-6,0 2-19,0-1-17,-13-1-9,-30 0 0,26 3 6,1-2 11,0 0-4,4 2 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3.8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1 1222,'128'-247'-9,"-128"247"22,1 5-1,1 0 19,-1 6 14,3 1-9,-2-2-2,2 0-4,2-4-9,0 0-4,2-5-1,-1-2-5,0-2 2,1-2 2,2-3-1,0-1 3,1-4 4,-1-2-2,-1 0 8,0 1 3,-1 5-3,-3 3 2,-1 5-11,1 2-1,0 7 2,2 3-1,1 7-6,-3 1 0,2-1-10,3-2-8,-3-7 3,2-3-12,2-3-2,-5-6-6,-135-231-213,-1 1 234,127 233 24,2 0 4,-1 0 20,1 0-2,0 2-17,1 22-3,4 41-4,2-22-10,0-2-2,0-7-12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3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40 552,'44'-205'138,"-43"205"-32,-2 0 59,0 0 40,1 0-98,0 0-27,5 19-28,18 36-11,4-10-15,8 8-3,5 3-1,0 1 0,-4-3-1,-5-2-1,-4-1-8,-5-1-3,-5-3-2,-4-3-2,-10-9 5,-3-5-1,-6-10 8,-2-5 2,-2-7 0,-1-7 0,-5-8-7,-1-6 0,-2-14 1,0-5 1,3-7 8,2-3-1,7 5-7,5-1 3,9 5 1,4 4 5,5 2 19,3 3 0,0 0-3,3-1-3,-1-1-14,-1 0-1,-3-1 1,-3 2 2,-4 1 10,-5-1-1,-7 1 4,-7 0-1,-6 5-13,-2 5 3,-2 9-12,0 6-4,4 20-9,0 8-5,6 18-5,5 9 1,7 0-2,4-2-4,7-6 3,2-6-4,2-11-5,0-4-3,-1-14-23,-1-5-11,-8-13-12,67-246-494,-1 1 552,-72 253 6,2-1 1,2 5 15,1 4 20,3 10 12,-2 4 6,-5 6 8,-1 4 4,-4-2 6,-5 1-3,-5-5-5,1-3-10,-1-5-23,1-3-9,2-7-11,1-3-4,5-8 8,-2-4-2,2-5 0,3-4 0,2-6-12,4-1 0,2 2 4,0-1-3,3 5 3,1 2 4,-1 5-2,3 2 0,-2 3 1,2 1 6,3 0-12,-3 0 5,4 3 0,-1-1-6,4 0 9,2 2-4,5-2 1,0 1 0,1 1 1,-2-2-1,0 0 2,-3 1 6,-5-2-10,-5 1 7,-6-1-7,-3-1-4,-3-3-8,1-3-12,-3-6-11,0 0-19,-131-128-315,1 1 358,128 141 3,-1 1 1,3 0 2,-1-2 14,0 0 10,3 16 1,6 41 9,0-14 4,5 13-5,0 5 2,0 5-3,2 0-8,-4-6-6,0-4-7,-3-10-25,-2-8-5,90-237-263,-1-1 278,-96 203 1,1-1-3,1 5 8,2 5 12,2 5 10,1 1 6,1-1-7,1-2 0,1-3-1,3-1-6,0-6 2,2-2-2,1-3-6,1-6 3,2-7-2,-1-3-1,0-5-3,-2-1 4,-1 3 4,-1 0-1,-4 9 9,-2 2-2,-4 5-3,0 3-2,-1 6-11,5 4-1,0 6 0,-1 1-2,7 1-5,-4-5-4,-1-7 0,0-2-8,-136-173-162,1 0 181,123 169-4,-1 5 5,2 0 15,-2 12 1,2 9 13,3 17 2,2 9 2,4 13 0,1 5 0,4 7-6,-2-1-7,0-1-3,1-5-2,-1-14-19,0-5 1,-2-15-12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1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41,'9'3'317,"4"2"-242,4 2-35,7 4-15,0 1-6,5 2-16,2-2-7,125-5-790,1 1 762,-157 3-2,-2 5 55,1-4 120,1 19 67,2-1 33,4 4-55,0 3-89,-1-4-37,0 2-4,-2-8-11,-1-5-6,-1-6-14,-1-6-7,-3-6-9,0-2 0,-2-6-2,1-3-2,-3-6 3,1-5-1,-1-2-6,-1-3 5,-1-3 3,1 2 3,3-1 13,2 3 0,6 4 6,1 3 6,6 5-1,-2 4-1,2 7 0,1 2-8,3 9-11,1 5-1,-1 6-2,3 5-2,-3-2-1,-1-2 2,2-5-18,-3-6-2,-2-5 9,0-5-1,-3-6 0,3-4 8,-2-4-10,-1-2-2,-1-6 16,-2-1-7,-2-5 3,0-1 0,0 7 8,0 4 0,1 9 9,-2 5-4,3 9-14,1 5-1,6 8-6,3 5-5,5-1-9,4 2-14,-4-11-9,2-1-1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0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83 688,'4'25'334,"8"19"-104,3 5-121,0 0-54,2-2-13,-7-9-17,-2-8-4,-4-10-6,-3-6-2,-2-12 4,-2-1-3,-3-8 3,-3-4 0,-3-10-6,-2-4 2,1-4-8,-1-3 0,4-2 8,4 2-1,6-2 3,6 3 0,9 7-7,2 4 2,7 7 5,1 8 0,1 10-5,3 8-1,-3 12-5,-1 3-1,-5 5 0,-2 2 3,-4-3-3,-2 0 2,-2-4 0,0-5-6,-1-9 5,0-4-4,1-6 5,-2-5-1,1-7-7,2-3 4,-1-8 0,1 1 1,0-3 6,-2-2-6,-2-1 5,-2-3 5,-1-3 0,-3 0 8,-3-3-6,-2 0 0,-4 5 9,-1 2 1,0 9 6,-1 4 4,1 9-2,-1 4-10,1 17-8,2 8-12,4 23-10,3 12 1,7 7 1,2 3 11,4-1 0,-1-3-3,-2 1 3,0-4 0,-4-7 2,-1-6 6,-4-8-11,-1-8-3,-1-11-6,0-9-7,0-16-9,0-7-15,-1-14-5,0-10-8,56-265-280,1-1 320,-52 297 0,0 2 1,-3 0 4,3 3 14,-5 8 15,0 6 3,1 9 5,0 1-1,5 3-9,1-5-1,3-6-3,0-3 0,0-11 2,2-1-1,1-5-1,-1-6 4,-1-3-5,0-4 2,-1-3 0,-2-3-1,0 1 14,-2 0 4,-3 3-1,0 5 9,-1 6-10,-1 3-3,1 5-3,2 7-12,4 9-8,2 2-2,4 4-9,1-6-1,3-7-4,0-3-1,1-8 6,0 1-1,-3-9 11,-1-2 2,-2-4 2,-4-2 4,-6-5-2,-2-3-1,-11-4-4,-2-3-3,-4 0-19,-2 1-13,1 2-58,-2 1-3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49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01,'36'3'343,"-10"15"-188,4 9-42,10 21-26,6 9-6,3 13-19,-1 1 2,-12 4-17,-7 2-14,-18 6-1,-5 5-15,-8-1 2,-8-3-3,-4-9-16,-1-7 0,-6-11-4,4-6-2,0-16-5,1-8-6,7-15-16,2-8-5,3-8 1,2-5-3,1-8 9,1 1-5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48.6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6 2 825,'-11'-3'363,"0"2"-176,-2 1-84,-3 9-42,0 2-8,-8 12-10,-1 4-3,1 14-11,-3 5-2,2 21-4,8 8-8,6 15-5,5 9-2,11 0-4,5 0 2,14-12-2,6-12-4,14-23-20,7-15-1,5-26-12,-1-11-4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48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2 795,'-20'27'364,"14"-21"-140,0 4-83,-1 1-46,3 0-19,1-3-20,0-2-14,3-3-21,0-2-6,6-1-5,1-3-4,1-2 5,2-1 2,-1-4-4,-2-3 7,0-1 8,-4 1-1,-3 4 11,0 2-5,-6 2-2,-1 4 2,-4 2-12,-4 4-4,0 6-2,2 6-5,5 3-3,1-1-3,8-2-3,-1-5 0,7-4-9,3-3 10,2-5-6,3 0 5,-1-9 10,2-1-6,-3-4 12,-3 0 0,-3 2-6,-3-1 10,-4 5-8,-3-2 5,-4 7 3,-2 3-7,-2 8-2,-3 5-6,3 11-9,0 3-3,6-3-15,5 0-5,4-6-24,4-3 4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47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76 889,'-23'24'379,"10"-23"-182,2-3-66,2-2-39,3-1-11,3-4-14,3-1-10,2-5-11,4 0-5,4 2-16,1-1-1,0 5-6,-1 3 1,3 6-4,0 7 0,2 12-1,-3 6 2,-3 11-3,-4 5-2,-6 5-2,-4 3-6,-8 7 6,-2 0-6,-6 1-3,1-2-7,1-17-1,2-8 5,4-19-1,4-6 11,3-7-2,1-6-3,7-7 7,0-9-6,8-7 9,1 2-1,4 5 4,1 5 2,-2 11-13,1 6 9,1 9-7,0 7 2,3 9 7,3 5-8,-1 4 2,1 0-6,-2-4-3,-2-6-3,-4-9-2,-2-4-4,-3-6-14,-2-3 4,-2-5-20,0-5-14,-9-11-16,-1 0-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46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4 1058,'-28'29'433,"21"-25"-287,3-2-26,3-2-10,-1 0-16,3 0-17,-1 0-20,0-1-4,2 0-22,13-2 5,26-9-5,-18 6-10,0-2-2,2 2-1,1 1-7,-4-1-6,0 3 2,-2-1-7,-4 2-1,-3 1 7,-5 1-9,-3 0 1,-3 0 1,-2-1 2,-2 1 1,1 0-1,0 0-1,0 0-15,1 0-19,-7 3-13,-19 18-55,23-23-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39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8 0 1033,'16'37'435,"-28"-37"-260,-6 2-47,-1 3-10,-7 9-44,3 9-16,-3 14-19,4 10-15,6 7-2,4 2-10,11-6-8,3-5-1,11-10-7,3-8 4,9-10-11,1-5 3,3-12-3,-1-4 5,-6-11 1,-2-5-1,-11-2 0,-2-1-10,-11 2-1,-5 1-11,-14 4-1,-5 3 4,-8 8 7,-1 2 3,4 8 14,-1 1-1,13 2 4,3 0 5,12-6-6,5 1 3,5-8-3,7-3 0,8-6 7,5-5-5,10-1-3,1-1 0,4 1-9,3-1 6,-6 2-3,-3 3 0,-4 3 7,-6 3-1,-3 4 4,-3 3-1,-6 5-4,-2 4 1,-6 11 13,-2 6 0,-3 11 4,-1 3-1,-2 2-16,3-2 12,4-7-12,4-5-2,6-10 8,2-3-12,3-10 13,2-5 3,1-12-3,1-5 6,-6-8-11,-2-1-2,-10-1 7,-6 0 8,-10 5 15,-9-5 6,-5 4 10,-3 2-6,1 6-5,3 6-1,6 6-11,5 2-1,8 2-7,3 2-3,7-2-12,3-1-6,12-4-2,4-2 0,12 1 4,6-1 1,2 0 3,0-2 3,-5 5-3,-3 1 0,-8 10-2,-4 5 2,-7 11 3,-5 7 1,-9 12 6,-1 5-5,-5 0 8,-1-1-2,2-8-8,2-2-3,3-8-2,0-6-4,6-9-6,-1-6-4,1-6-11,2-6-2,-4-6-8,1-7-8,-2-6-51,-3-1-26,-4 0-14,-3 3 11,-4 5 60,0 3 32,1 8 59,1 3 28,2 4 44,0 3 9,4 5-17,2 1-20,6 6-35,5-1-13,5-2-8,-1-11-3,-8-1-22,1 1-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1:20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7 753,'12'6'354,"-5"-22"-112,1-2-130,-4 4-43,2 6-8,-3 4-10,0 4-11,2 11-3,-1 6-2,4 17-12,-4 6 6,-3 3-10,0-3-4,-3-17 4,1-5 1,2-13 24,0-4 14,5-7 9,5-15 5,13-28-17,13-16-17,17-37-16,7-11-19,13-4-16,10 1-5,18 11-42,9 4-19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37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437 834,'-26'16'330,"23"-19"-218,-1 1-30,2-1-15,0 2-6,2-1-8,0 2 1,0-1-2,-1 0-2,0 0-1,0 1-9,1 0-11,0 0-6,1 22-10,8 37-4,-1-7-2,-1 1 2,0-4-11,0-4 2,-6-12-2,3-4-2,-4-11 6,-1-4-4,-1-8-23,0-7-13,-1-14-10,-1-7-13,-2-8 17,-2-1-4,-40-83-215,24 58 240,1-1 1,22 59-24,1-2 34,0 1 19,0-1 22,0 0 25,0 0-11,10-1 1,28-7 1,-17 0-7,0-2-4,-1 2-5,-1-1-8,-3 1-6,-1 0-4,-2 1-5,0 0 5,-3 3-6,-1 1 1,-2 1-2,-2 1-1,-1 1 1,0 0 0,0 4 3,0 2-5,2 6 8,2 6 0,1 11-5,1 7 7,0 8-5,-2 4 0,-1 2 4,1-2-5,-2-8-4,2-7 0,1-11 0,0-6 0,2-8-7,1-6-5,4-12-15,-3-10-1,0-11 7,-3-2-9,18-71-113,-1 1 131,-27 110 2,0 3-11,-3-1-4,-1 6 9,0 5 5,-1-1 12,4 2 9,-1 1 7,3-4 2,2-4-1,1-4 0,3-6-2,3-5 0,1-6 0,4-10 6,-1-5 1,0-9-1,0-4 3,-3-1-6,-4 0 2,-8 3 6,-4 4 6,-8 4 16,-2 8 7,-4 10-8,-1 6-8,0 22-18,2 9-14,2 24 0,5 8-3,7 11-7,4 3 2,4-3 4,1 0 1,2-8 4,2-7-1,0-11-4,1-8-6,1-13 4,-5-5-4,1-10-12,-1-6 1,1-6-6,2-6 0,-4-15-21,-2-5-5,-3-4-7,41-225-303,1-1 336,-23 245 6,-11 7-13,-5 2 4,7-2 19,-9 10 7,-2 4 15,0 12 4,2 6 0,3 5-5,1-1-2,4-3-3,3-3-3,-2-9 0,2-3 2,1-10-2,0-4 4,-1-6 1,0-5-3,-4-6 12,-1-3 4,-5-4 5,-2-4 17,-6 0 16,-3-2 6,-3 7 11,-1 3-10,-3 10-28,0 6-10,-1 5-33,4 5-9,4 8-22,-2 1-18,10 5-21,0-2-5,11-10-11,9-7-3,4-16 27,6-8-12,-4-7 27,-2 2-1,-1 5 3,1 6 8,-1 12-11,-1 3 16,-6 4 5,-4 5 16,-3 0 20,-1 3 7,1 6 5,-1 1-1,3 9-3,-2 1-1,2 0-3,2-2-3,-3-6-4,3-4-3,-4-5-1,1-4 0,3-5 0,0-5 2,1-9-1,-1-3 3,-2-5 8,-1-4 2,-2 2 1,-4-3-1,-6 5 5,-3 2 3,-7 5 14,-3 4 4,-5 6-3,-1 2-6,-5 6-2,3 3-9,4 3-10,3-2-5,9-1-7,4-2-7,10-4 0,4-1-3,12-5-2,3-4 0,4-8 1,2 0 3,-3-2 1,1 2 6,-9 7-3,-2 6 6,-4 7-15,-3 6 1,-3 11 9,-2 7-1,-4 10 4,-1 2 1,1 2-5,1 1-1,5-3 6,2-1-4,4-11 6,-2-6-1,5-12-12,-1-5 5,6-8-3,2-7 2,-3-14 21,-1-11-1,-5-12 10,-5-6 4,-3-7 16,-6-3 6,-12-2 5,-4-1-4,-17 5-13,-6 4 6,-2 15 1,-1 10-9,6 18-29,4 11-11,-2 15-19,1 9 4,5 12 22,2 4-2,11 0-6,4-6-2,13-11-13,8-3-6,14-12 0,8-7-2,11-11-8,5-8-4,13-12-36,-1 0-28,-1 1-42,-4 4-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10:24:57.08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50.9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0 1127,'-39'15'402,"45"-6"-358,7 5-30,7 4-39,6 3-1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29.9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382 846 991,'19'3'481,"-23"-3"-131,-1-2-250,0 1-18,-1-2-36,-1 0-9,0-2-29,0 0-6,-6-4-15,4-1 1,-6-4 1,-4-2 3,-3-3 4,-6-3 0,-5-1 8,-3 0-5,-4-1 2,-5-1 0,-5-1 9,-4-2 7,-9 1 3,-5 2-5,-6-2-4,-4 1-5,-6-2-6,-3 0 0,-11-2-8,-5-2-13,-5-3-4,-5-1-4,-12 4-19,0 1 31,-13 1 7,-2-1 10,-2-1 22,-9 4-17,-11 2-4,-4 3-1,-14 7-2,2-2 2,-2 5 8,-9 5-8,-1 2 10,-9 6-8,-8 3 9,1 4-6,-8 5 0,2 1 2,-3 5-12,-4 2 5,9 3 0,-2 6-2,6 8 2,7 1-3,3 8 2,9 2-3,15 4 0,2 2 10,17 7-6,7-1 12,15 2 8,16-2-2,20-5 13,6-2-4,20-4 3,4-5 1,16-8-3,8-4-1,11-12 11,8-1 1,10-8 9,-1-5 9,11-3-7,1-2-2,1-1-22,0 0-13,0-1-24,0 0-5,0 1-16,0-1-17,0 0-43,12-5-74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6:00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841,'3'4'372,"2"9"-167,13 37-122,-11-21-17,2-3-15,-1-1-9,0-9-15,-1-2-5,0-8-7,0-3-1,0-8-3,0-2 3,1-5-8,3-3 2,3-4 4,0-5-2,-1-3 13,0 1 4,-5 5 22,-1 7 6,-2 9 4,-3 4-6,4 8-16,1 6-10,4 8-16,0 6-3,-2-3-8,3 0 4,0-6-6,-2-5-3,1-4-15,0-3-14,1-5-5,3-3-10,0-7-12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9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247 819,'16'34'355,"-2"-2"-175,-3-5-114,0 0-16,-1-10-26,-2-2-11,-3-9-17,-3-5-9,-4-5-13,-3-6-1,-3-2-12,-1-2 7,-1-5-4,0-1 3,-1-10-3,-2-2-3,-5-3-4,-1 0 6,2 15 60,0 4 22,11 12 63,3 2 12,1 2-8,5 0-15,4 1-26,3 0-12,6-3-14,4-2-2,1-7-14,3-1-10,3-3-26,-1-4-8,3 1-11,0 1-8,-3 2-1,-3 4 1,-10 5 4,-5 1 9,-7 7 22,-2 6 8,-3 10 14,-2 9 3,1 8-7,-1 0-1,6 7 1,3-2-1,3 0-6,4 1-4,4-11-9,1-4-2,3-10 2,2-4-4,-2-9-9,-2-3 4,-5-9-7,-2-3 0,-4-1-3,-2-1-5,-3 5 3,-4 0 7,-3 1 9,-4 0 2,-5-3 3,-1 0-1,2 1 9,2 3 6,7 4 7,4-1-3,2 0-2,3-2-3,4-3-2,1 2-3,8-1 0,-2 0 1,6 2 3,0 2 6,-2 1-10,1 2 0,-1 4 3,-3-3 1,0 2-1,-2 0-4,-3-1 2,-1-1-5,-1 0 7,-2-3 3,-4-7-1,-1 1 7,-2-6 9,0-2 3,-3-1 3,-4-1-9,-3 1 2,-3 2-10,0 3-1,0 7 2,4 8-15,1 9 6,4 15-11,2 7-1,4 12 7,6 1-3,7 5 1,3-1 0,2 0-8,0-3 0,0-5 1,-2-4-3,1-9 3,-3-3-1,-6-8-20,-1-4-1,-5-9-23,-1-4-8,-5-9-6,0-8 5,59-276-1036,0-1 109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8.8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0 904,'12'60'355,"-20"-37"-234,-1 4-51,1 10-27,7 1-10,-2 8-15,4 0-4,9-1-2,-1-1-5,6-13-6,0-5 0,1-12-11,1-7-2,-2-11-4,5-5-1,-5-11-6,-2-8 2,-4-5-6,-5-1 7,-6 2-4,-4 5 1,-11 11-2,-9 0 0,-67 37-88,0 1 102,80-5 5,6-5-3,1-1 53,-4 7 10,7-7 24,4-6 2,6-3-16,4-3-1,7-6 0,3-3-5,5-7-3,-1-1-2,2-2-16,-1 0-3,-4 2-2,-4 0-9,-3 5 2,-7 4 0,-3 2-1,1 4 0,-2 3-10,0 2-1,4 6-6,1 5-3,4 9 9,3 3-9,3 2 4,1-2 1,2-6-5,2-4 1,-1-5-8,-1-4-3,-1-6 4,0-5 2,-8-8 6,-1-1 0,-9-6 4,-3 0 2,-7-3 9,-3-2 0,-8-2-13,-4-1 0,1 5-26,1 2-12,8 4-33,5 4-31,6 2-41,1-2-1,3-3-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8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9 974,'487'41'-68,"-488"-34"23,-1 1-66,0-3 86,-2 4 108,1-2 24,0-5 73,0-3-50,-3-2-40,-2-2 2,-1-2 16,-1 2 21,-1-3 46,0 1-1,3-2-26,-2 0-29,-4 0-53,3 1-10,0 3-13,0 1-5,2 4-16,0 3-9,-4 7-4,2 4-3,1 10-12,3 5-1,7 5-13,6 0-3,6-5-2,3-2-3,5-8 4,-1-3 5,0-10 1,1-5 8,-6-8 6,2-4-1,-6-4 5,-4-3-3,-6-4 5,-5-3-1,-11-6 10,-3-2 3,-12-4-7,-6-1 10,-5 3-2,-1 5 5,5 9 4,6 1-5,11 8 8,4 1-3,8 2-6,2 0 2,5 0-15,2 0-4,7-4 5,4-2-6,5-2-5,2-2 0,5 0-5,0 0 1,3-1-5,2 0-8,2 2-12,0 0-15,1 5-44,2 4-40,-5 7-7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7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064,'-4'15'407,"4"6"-287,7-5-43,5-3-44,1-3-10,9-5-19,0-3-1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7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23 1558,'-2'5'-369,"-1"0"385,-1-1 52,3-1-20,-6 7 56,2-2-23,0 2-28,-3 28 33,0 8-27,3 6-21,70 56-93,-1 0 50,-55-111 4,62-10 11,0 0 4,-85-9 4,41-23 1,-5-6 22,-108 4-4,78 3 0,-13 4-19,-2 22 0,1 1-24,-22-9 11,15 24-5,0-1 6,-19 10 0,35-1 7,2 2-8,-6 8 7,28-18 1,1 0-15,19-8 6,53 5-4,-41 3-7,-22 1 9,-11 0-2,-5 1-1,-2 0 5,-1 0-3,-1 0 1,22 5-2,79 45 0,-51-26 3,0 2-2,-54 4 1,-3 19-2,0-33-1,3-8-3,0 0 0,0-29-4,1-6-1,1 0 5,1-34-7,7-5 10,5 8 1,5 43 2,0 0 0,16-3 1,4 24 3,28 13 1,-8 59-2,-44 6 52,0 1-71,-10-84 22,0-2 1,0-1-13,0-1 16,5-9-3,0-4-4,6-2 0,-9 2 11,0-1-2,3-15 33,0 2-26,2 21 10,0 1-17,1 14 6,-2 9-4,1 1-16,2 20 4,-7-18-11,-3-8-61,0-1 26,5 21 21,-8-19 1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1:16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29 724,'47'-8'333,"-48"8"-114,3 2-148,-7-3-13,3 0-22,1 0-5,-4-2-14,3-1-4,4 2-5,1 0-1,-1 0 2,-1-1 9,-3 1 9,1 1 6,1 0 8,0 1 2,0 0 4,0 0-12,0 0 4,0 0-13,0 0-4,0 0 2,0 0-18,0 0 6,0 0-4,0 0-8,0 0 4,0 0 3,0 0-3,0 0 2,-1 0-2,0 0-4,-5 0-2,-37 12 2,16-1-6,2 3 4,5-3-2,4 3-2,6-6 12,5 0-2,4-2 2,2-1 1,6 0 3,2-1-10,6-2 1,3 0 11,3 0-8,1-2 11,1 1 1,0-1-15,-5 2 4,-4 0 0,0 3-4,-4 1 10,-1 2-4,0 3-8,-5 1 2,0 2 5,0 2-6,-4-1 10,3-1 7,-1-3-9,-2-4 4,0-3 1,-2-2-15,2-1 7,0-1-5,0 0-9,0-1-7,0 0-16,0 0-28,4 0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5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4 1289,'258'-110'-12,"-268"108"15,6 1 13,2 1 37,-4 2 14,6 15 10,3 13-16,3 24-12,2 9-6,2 14-10,1 4 4,-1-1-2,-2-1-2,-3-9 8,-1-9-15,-4-15 0,-1-13 8,-1-16-11,0-8 10,-4-14-8,1-6-5,-6-20-3,0-11-14,-2-17-3,3-6-3,-3-7 1,-1-3 0,-3-1 20,0-3 2,6 12 11,4 12 17,8 19-13,5 13-1,4 15-13,2 6-11,7 17-5,1 7-1,8 21 4,2 8-8,8 12 2,2 2 0,8 1-4,-1-3 2,-6-8-4,-4-4-11,-12-12-9,-4-6 0,-7-13-28,-7-9-3,-13-14-11,-147-75-329,0-1 382,134 62 1,7 10-17,8 4 28,-8-5 12,11 9 22,4 2 8,8 1-3,4-1 4,13-3 1,6-2 9,9-6 2,0-4-16,7-3-11,-2-5-16,-3-9-23,-1-3-1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55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141 817,'-1'6'379,"0"9"-132,2 15-174,1 7-19,0 12-23,2 0-6,-1-6-13,0-3-10,-1-15-10,-1-7-10,-2-16-8,-1-6 0,-5-15-1,-2-5 6,-1-3 0,-5 0 2,-3 0-1,-2 2 2,-2-3 2,1-1 0,7 6 15,3 2 0,6 9 7,6 5 13,6-1 1,-1-2 5,7-6 5,3-1 1,0-6 8,4 2 1,0 1-1,-2 0-1,-2 8-11,3 4-9,-1 11-5,1 10-2,2 17-3,-2 8 1,-2 13-3,-2 2-6,-2-1-2,-2-6 1,-1-10-3,1-8 4,-4-14 1,-1-4-2,-1-9 2,0-2-3,-1-10 6,-3-7 8,0-11-2,-6-5 4,-3-7 1,0-1-6,-4-2 3,-1 3 4,3 8-4,0 5-6,3 13 2,5 4 0,2 9-11,0 2 6,2 4-7,0 4-2,4 10 6,2 3-4,5 5 4,2 0-10,6 0-4,-1-3 9,1-2-5,1-3-3,-1-6 2,2-3-3,-1-6-3,0-3 15,-3-4-2,0-2-2,-2-4 7,-4-1-1,-2-5 3,-3-2 6,-8 0 11,-2 1-7,-8-2 11,-4 1 6,-4-1-11,0 4 8,4 2-3,1 5 2,7 3-3,1 0-2,5 3-11,0-2-23,5 1-11,2-5 2,7-5-11,-1-3-1,1-3-7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10:25:46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31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14 763,'25'8'321,"-26"-9"-180,-2-5-61,4-9-39,1-9-16,9-14-15,3-6 3,10-13 6,7-5 7,13-9 9,8-5-3,11-3-4,5-1 2,19 3-5,5 6-2,22 10-1,10 7-9,-1 13-6,8 7-5,-1 14-13,-4 8-5,0 12-2,-11 5 2,-19 5 17,-8 3 14,-21 4 12,-10 0 6,-13 7 1,-11 0 1,-13-1-3,-4 1 6,-9-6-9,-1-1 0,-5-3-7,-2-2 0,-3-1-1,-2-1-1,-3-1 0,-3-4-13,-2-2-2,0-3-13,0-6-13,3-5-15,-8-4-31,3-5-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30.4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554 763,'-30'14'316,"30"-24"-166,1-5-100,1-3-7,4-1-10,0-1-3,2 1 0,0 0 3,0-2-1,3-1 2,0-4-3,4-1-1,3-2-5,3-1-6,7 1-5,3-3-7,10 0-2,2 3-1,-1 2-4,1 2 4,-5 6-7,2 1-3,2 7-2,2 3-3,0 10 5,-4 4-3,-10 8 4,-3 9 5,-8 9 5,1 10 4,0 6 3,1 0-2,6-3-5,3-2 1,8-9-9,3-5-2,0-11 2,-2-8 1,-4-10 2,-3-5 1,0-9-3,-1-5 0,3-6 5,1-6 0,-4-7 5,-3-3 0,-6-6 2,-3-1 1,-7 2-4,0 3-1,-4 11-5,-2 4 4,0 9-5,-2 6 3,3 8-9,0 2-7,5 9-4,5 3-4,3 4 12,3 2 4,7 0 9,4 1 4,6 1-5,2 0 1,0-2-7,-4-3 0,-4-4 0,-1-1-2,-1-1 7,1 2 1,4-2 2,-2 2-1,4 4-6,-2 2-2,-5 7 5,-1 3-1,-11 7-2,-2 5 1,-6 3-4,-4 0 3,-5-2 5,-1-3 3,1-6 2,-1-5-2,2-10 3,1-2-6,0-9-3,1-4-7,0-8-10,-1-5-1,-5-5-5,0 2-5,-3-2 1,-2 0-1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55.9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4 332 1307,'26'-9'482,"-14"28"-397,7 9-47,2 4-15,-2 0-16,-2 1-7,-9-4-18,1-3-8,-8-1-25,-2-1 0,-10-5-11,-4-3 7,-4-8 0,-2-6 10,0-10 2,-1-7 2,0-12 5,3-6-1,3-7 14,6-3 5,4 3 15,6 5 1,9 12 5,3 6 5,8 8 5,7 2 4,8 7 8,8 2 2,-1 10 5,-1 2 1,-3 6-3,-6 0 1,0-1-6,-3-1 4,-4-7-2,-3-4-8,-8-9 6,-1-4-9,-5-5 1,-5-5 7,-6-5-12,-5-4 2,-11-6 2,-5 0-5,-4 2-5,-5 5 7,2 12-13,5 8 2,6 23 5,7 15-3,8 23-1,2 7 8,9 6-3,4-3-3,4-4 7,4 0-9,3-3 0,0-1-2,2-9-4,0-7-17,-9-16-18,-3-8-2,46-355-543,2 0 693,-57 340-29,4 7 73,1 2 11,7 17-51,0 2-20,1 3-40,-3 2-7,-3-7-32,1 0-12,-1-3-26,-1-6-25,-2-5-21,-4-5-8,-140-288-356,1 2 474,135 276 9,1-2 34,1 1-43,0 0-5,0 0-37,5 4-7,43 27-28,-26-20-2,166 26-1258,-1 0 1325,-185-30 213,-2-1 58,0-3 40,2 15-1,3 4-225,3 8-35,3 8-23,-2 1-18,-3-1-1,1-3-28,0-3 7,0-8-20,0-5-15,-3-8-6,0-2-13,-3-14-11,3-5 14,-7-11-12,-62-69-281,0 1 334,66 90 7,0-1 23,0-3 3,-1 2 3,0 0-5,13-6-11,29-29 6,-19 25 0,2 3-3,0 8-2,1 8-9,0 7 9,-1 5-6,-4 2 4,-2 0 3,-3 2-6,-2-3 13,-4-5-9,0-2 5,-4-8-2,-2-4-15,2-2 9,-2-8-13,1-8 4,1-6 3,-3-11-4,4-2 3,0-2-5,1 5 2,0 9-2,-1 7 2,0 11-2,3 7 2,3 13-1,0 5 5,1 11-2,-2 0-4,0-3-8,-4 0-4,4-6-19,-2-2-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54.2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 501 1102,'27'22'463,"-29"-22"-286,1-1-70,0 0-12,0 1-24,1 0-5,-1 0-20,0 0-6,0 0-15,1 0 3,-1 0-7,-1 3-6,-3 11-3,-7 24-4,12-18-6,1 2 3,8 0-5,3-1 0,5-5-6,2-2-3,6-5 2,3-6-3,-2-6 6,2-6 3,-4-7-4,-4-3 0,-4-4 5,-4 0-1,-8 1 3,-4-2 3,-7 2-6,-6 1 0,-10-3-7,-4 1 0,-8 2 2,-3 2-2,5 7 4,2 3 1,8 6 5,5 2 1,5 2 1,5 1-4,3-1-5,4-1-2,4-1-4,3-2 1,9-4-2,4-1 0,8-6 0,5 1 3,4-2 2,3 1 4,-1 5 3,-2 4 3,-3 7 1,-4 4-4,-4 11-1,-1 3-4,-4 11-2,1 3-1,-5 3-2,-2-1 2,-5-2 3,-5-5 0,-2-6 1,-2-6 2,-2-7-10,1-1 4,-1-8-1,-2-1 0,0-7-2,-1-5 3,-1-14-1,2-5-3,0-7 14,0-2-7,4 4 6,3 5-1,3 10-3,3 5 4,0 11 3,4 2-4,5 12 0,4 7 0,2 9 3,-4 3 2,-2 1 4,-2-2-2,-1-3-7,0-2 8,-2-5-11,-2-3 9,0-10-5,-1-4-1,-1-10 0,0-5 0,0-7 1,-3-5 4,2-3 3,-1 0-6,-2 3 10,1 6-9,-2 10 2,0 4 5,1 11-4,0 4-5,2 8 0,-1 5-3,-1 1-11,1 3-3,-4 0-21,1-1-9,-136-270-635,1 0 659,111 232 62,8 8 30,4 3 69,-10-6 23,11 9-32,4 2-54,7 7-46,6 8-30,7 8-40,12 5-7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51.5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57 1015,'3'42'369,"4"-20"-309,2-1-14,-1-3-18,-1-5-9,-3-2-15,0-3-3,-4-2-6,0-2-2,-1-4 2,0-2-7,0-1-1,-1-2 5,-9-27 3,3 10 9,-1-5 4,1-4 1,6 5-2,1 2-3,5 12 4,0 2 2,0 5 7,2 2-1,4 6 2,1 5 3,5 11 8,-2 3 0,3 6 6,-1-2-11,-3-4-5,2-1 4,-3-8-12,-2-2 8,0-6-5,-1-4-4,1-3-4,-3-4 0,-1-7-3,0-3-1,-5-7 6,0-3-7,-2-1 2,0 2 6,1 10 7,1 5 2,0 8 2,1 5 2,5 11-17,1 5 4,6 9-15,-3 2-5,2 4-23,-7-1-14,-3 3-8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50.7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120 1127,'0'4'409,"1"4"-349,9 35-11,1-20-24,0-3 1,2-4-9,-3-5-4,1-6-4,-1-1 0,-1-6-1,1-4 0,-1-5 0,-1 0-4,-2-5 8,0 1-10,-2 0 4,-2 1 5,-1 7-8,1 2 8,-2 5 7,0 3-17,5 7 6,4 6 2,2 5-9,3-1 11,-1-4-4,0-3 4,2-9-4,0-1 3,-1-6-2,0-4-10,-4-3 12,0-3-11,-3-3 6,-4-4 7,-9-7-13,-3-7-4,-12-11-56,-7-1-43,2 9-53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50.3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 116 1102,'-7'-2'425,"3"-2"-315,1 1-30,-1 2-14,3-1-16,0 1-13,1 1-9,0 0-23,0 0-7,7 17 5,37 35-1,-22-19 12,-7-3 5,-1-3-7,-10-9-2,-4-3-2,-2-6-6,-3-2 7,-3-4 2,0-2-2,-6-4 1,1-3-8,-5-5-1,0-3-1,4-5 0,0 0-2,7-5-2,2 2-3,5-2 3,3 2 6,4 4-3,2-1 9,2 6-8,2 1 0,0 7-3,4 2-1,2 9-1,0 6-2,4 13-3,-4 7 6,-1 8 1,0-1 0,-4-3 7,-1-3-8,-1-10 6,0-2-4,0-9-2,-1-4-4,2-8 2,0-2-3,0-6 7,1-1 5,1-3-7,-1-2 6,-1-1-1,0-1-4,-2 2 4,-2-2 2,-1 2-4,-4-2 7,-2-4-3,1 0-6,-6-4 7,1-2-11,-6 0 12,-3 2-4,-3 2 4,-4 1-1,0 2 0,3 3 9,1 7-5,3 4 13,2 10-15,0 7-2,9 18-14,2 11-5,10 20 12,2 4-4,1 3 18,3-1-8,-3-6 4,3-1 0,-2-5-7,-2-4 12,-1-8-15,-2-7 6,-3-13-14,3-7-12,-6-16-12,2-9-19,-6-11-6,-5-10-10,3-246-1432,0 1 150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1:18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178 863,'-5'18'317,"-2"-24"-238,4 3-13,0-4-9,-1-1 1,5 0-18,-2-6-3,3-2-4,2-2 0,3-2-1,4 1 3,-2-2 2,2 2-6,1 3 1,-1 4-2,1 6-10,1 3 14,-1 4-17,-2 3 2,1 7-1,-3 4-20,-2 12-5,-2 7-3,-7 11-19,-6 3-4,-6 6-6,-5-1-11,-4-2 9,2 0 14,-5-12 15,-1-6 7,-3-9 7,1-5-6,2-11-4,3-2 7,9-7-2,1-4 10,9-3 10,3-5-1,6-3 12,5-3-4,7 3 4,4 0-2,5 2-5,-2 2 7,4 7-18,0 3 7,-2 8-2,4 6-12,-3 5 10,-3 1-12,2 1-5,-3 0 8,-3-5-3,1-1 6,-6-6 4,1-3 1,-1-1-5,-5-3 8,-1-4 4,-3 0-8,-2-3 9,1 1 3,-2-1-6,2 0 10,-5 1 6,-3 0-12,0-1-1,0 3-14,5-1-19,1 2-20,6 0-22,1-3-15,6 1-31,-2-1 3,-2-1 0,-2 0 2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42.7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160 1133,'-21'-15'423,"32"14"-333,10-9-46,3-1-11,13-6-1,6-4 5,7-1-7,3 0-9,-9 5-9,-6 3-3,-11 9-10,-5 1 4,-9 4 5,-2 2-10,-6 2 20,-2 1-5,-3 3 8,1 0 6,-3 3-5,0-1 0,-1 0-6,1-1 0,1-3-6,0-4 1,2 0-14,0-1 4,-1-1-8,0 0 9,2 0-3,0 0-1,1 0-3,0-1-5,1-1-31,10-14-18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42.3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128 1125,'-6'-3'442,"5"6"-292,-1 4-31,5 18-69,3 13-14,10 26-28,1 12-2,3 8 21,-2 0-2,-4-12-4,-1-7 4,-5-16-7,-1-9 1,-2-16 1,-2-8 0,-1-12-6,-2-4 0,-4-9-7,-2-7-12,-5-18-11,-2-11-4,-4-19 1,-2-10 13,0-12 11,-2-2 2,5 4 1,0 5-6,6 16 4,3 10 3,5 16 1,2 12-2,5 12-4,-1 7-1,6 12-6,7 7-5,11 25 3,7 11 3,11 19 6,2 6 9,0 4 0,-4 1 1,-7 2 6,-3 1-4,-11-8-5,-1-5-7,-8-15-21,-4-8-6,-5-17-13,-5-6-21,-7-18-27,-4-9-2,-6-13-21,-172-147-482,94 82 366,48 41 223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41.6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7 1053,'36'-22'416,"-35"21"-278,-1 0-89,3 1-11,-3 0-31,0 0-5,21 14-2,27 33 0,-17-18 11,-4-2-9,-7-6 8,-4-3 2,-3-6-5,0-3 10,2-4-6,0-3 3,-2-7-2,1-1-4,-6-4 6,1-7-11,-5-4 14,-3-5 7,-7-8 13,-4 2 4,-3 0-3,-2 5-15,-1 8-12,3 3-19,-2 7-88,5 2-32,5 1 6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41.2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55 1286,'-29'-13'482,"29"13"-370,0 0-22,5 8-20,1 7-16,7 14-12,2 8-2,4 5-13,-1-2-7,-2-8-14,0-3-15,-5-10-21,2-3-13,-8-5-44,-3-9-15,-13-12-19,-59-103-469,1-1 435,67 114 191,1 0-18,1 0 94,-1-1 113,0 0-88,1 0-27,0 1-49,0-1-16,0 0-21,0 0-16,12-2 2,29-21-10,-15 30 1,3 7-3,3 12-5,-1 5-2,-4 6-6,-2 0 14,-3-5-9,-4-6 17,-2-10-6,-1-2-2,-2-10 8,-3 0-10,-2-6 9,-2-3-3,-4-5 3,-2-4-1,-8-7 1,-3-2-3,-7-2-1,-4-2 9,0 0-9,0 2 9,3 1-6,2 3-12,1 4-12,4 4-19,5 9-28,1 2 2,5 4-8,2 0 4,0 3 5,-1-4 1,0 0 4,5 2 2,5 1-12,20 0-52,-23-7-64,-2-2-27,-2 2 21,0 1 62,-4 0 117,1 1 82,-2 0 121,-3-1 18,2 1-15,1 2-43,0 2-188,2-2-203,0 0 154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40.2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166 1174,'-5'19'438,"8"20"-325,6 11-40,9 22-19,5 5-12,3 6-15,1-1 2,-1-4-24,-2-2 8,0-6-30,-4-11-14,-1-17-37,-4-8-2,103-495-990,-114 471 1514,1 0-263,0-1-116,4 7-33,2-3-14,0-4-14,0-4-4,1-3-4,-1-2-3,-1-6 2,1-1 5,-3-4-5,3-3 7,-4 1 7,-1 1-5,0 0 9,1 2 10,-1 4-3,-1 1 1,1 6-11,-3 3-7,5 7-4,-2 2-6,3 6 3,2 0-15,1-3-22,0-2-2,0-7-26,-171-287-997,1 2 999,139 268 366,8 9-3,5 3 83,-7 1 11,10 18-331,4 7-40,9 12-41,1 2-2,8 0-60,-3 0-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39.4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0 1176,'0'24'427,"4"21"-359,8 11-18,2 12-11,4 3-20,-2 0 3,-2-3-10,-1 0-16,-5-3 8,6-7-33,-4-8-7,0-18-14,1-8-5,38-235-367,0 1 401,-41 207 5,-5 1 1,1 1 51,5-1 17,1 6 36,0 2-11,2 3-7,-2 1-12,4-2-27,-1 0-2,1-3-19,3-1-7,-2-2 5,-2-2-6,2-1-3,-3-1 8,-2-1-9,1-1 4,-3 1 5,0 0-9,0-1 6,-3 1-4,-2 2-14,2 1-15,-6 7-30,-1 0-8,0 1-1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38.9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9 0 1215,'29'62'456,"-22"-27"-354,-3 1-8,-7 0-24,-4-1-11,-8 5-21,-3-3-18,-3-3-10,2-1-9,2-15 4,5-6 3,4-10 4,0-4 4,4-12-1,0-5-2,1-8-12,4 0-4,5 4 0,2 2-2,5 7 6,0 1 5,2 7 0,2 3-3,4 3-2,0 1-4,4 2 3,1 0 0,1-1 0,1 2 2,0-3-1,0-1-2,1-1 1,-1-1-3,-2 0-1,1-3 5,-4 2-1,-1 0-1,-5 0-15,-1 3-17,-7 2-59,-5 2-23,-8-2-3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38.5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54 1136,'-3'0'468,"0"0"-221,-1 0-170,2 0-17,2 1 0,0-1-17,0 0-17,17 21-11,36 35 0,-12-9-4,-1 2 2,0 2 2,-3-3-10,-6-3 1,-4-2 5,-10 3-3,-4-1 9,-14 0-3,-8-4-6,-12-8 0,-5-6-3,-3-11 4,-1-8 1,1-13-13,2-6-8,3-12-3,3-4-5,9-6-8,7-4 0,10-3 14,7-3-3,7-4 16,4 0 6,6 0-4,1 2 2,3 4 2,-1 0-5,-5 2-5,-2 6 2,-12 5-2,-5 1 7,-8 7 0,-7 0 5,-5 6-3,-4 5 1,-5 9-8,-1 7-2,1 17-8,3 9-5,4 17 3,5 7 1,9 6 5,3-3 7,7-2 2,1-7 0,4-7-2,3-4-14,1-10-17,-1-3-11,-3-13-26,-3-7-1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35.1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24,'2'0'634,"1"3"-373,2 1-153,0-3-117,2-4-4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34.9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573 1064,'-3'3'408,"3"-2"-292,0-2-33,0 1-33,0-1-12,5-14-17,10-40-5,-8 4-9,3-2 0,-8-9-9,1-1 2,-6-1 4,-4-1 6,1 8 16,-1 11 0,3 20 14,2 10 9,2 14-11,1 8-4,3 23-10,2 13-12,3 21 13,2 6 2,0 4 1,2-3 6,-2-6 5,1-3 4,-3-10-8,0-6-6,-1-7-17,-3-7-8,-1-9-4,-4-5-2,0-11-16,1-3-10,-2-10-4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9:17.9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1 0 137,'-221'249'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1:18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0 800,'-23'4'357,"23"-4"-146,-2 2-140,-2 0-6,-1 4-25,0 2-3,0 2-19,2 4-7,0 0-5,2 2-5,1-4 5,1-5-1,6 4 4,0-6 2,1-5 3,0-3 2,0-5 3,0-2-4,-4-3 4,0 3-2,-3-6 1,-3 0 6,0 5-12,-5 1 7,-4 4-3,0 3-9,-4 4 7,3 3-13,0 5-5,-1 2 5,4 5-8,1 0 2,6 4 2,2-4-4,3-4 7,0-4-2,5-7 0,3 0 4,1-7 0,2-2 4,-1-4 8,-2-6-6,-2 2-4,-3-3 10,-2 5-7,-3 4 5,-2 2-2,-3 8-8,-1 2-2,-1 3-9,1 4-18,0-4-5,5 3-17,2-1-13,4-3 3,0-4-5,3-8 5,-1-7-7,0-3 2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34.2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7 380 993,'-8'8'423,"-8"7"-226,-1 7-117,-2 15-58,2 4-16,8 4-4,3-5 1,9-9 7,3-6 2,7-10 3,5-3-1,-1-11-3,2-2 4,-1-10 0,-6-4 5,-1-6 1,-6-3-3,-7-4-1,-4 1 0,-12-1 3,1 1-2,-8 5 1,-1 1-1,4 7-5,1 4-1,9 7-2,5 1-6,6 1-10,3-1-9,9-4-3,3 0 1,12-4 11,4 1 6,4 0 1,0 3-1,-3 6-1,-2 3-3,-8 12-11,-1 6 6,-5 11-3,-3 4 6,-2 7 13,-1-1-4,1-5 3,0-4 2,4-12-2,-3-5 0,2-8-2,1-7-4,3-10 8,-2-7 1,1-10 11,-3-7 8,-12-12 41,-1-3 19,-10-12-1,-9-6-2,-9-8-50,-9-3-16,-5 7-12,-3 6-2,2 20-5,1 11-5,2 22-14,2 9-12,7 17-9,7 9-8,15 10-9,6 0-8,17-2-19,10-3-17,16-11-21,8-7 6,5-5 9,3-7 9,2-4 14,3 3 15,-3-7 32,-5 6 24,-13 4 45,-7 2 11,-9 12 15,-6 5 6,-4 12 8,-6 9-8,-5 9-13,-2 7-11,-1-3-17,-1-5-6,4-11-7,1-10-1,4-12-9,-1-8 0,0-8-11,1-3-6,-1-11 1,-1-2-1,-5-6 3,-4-2 3,-6-1-1,-4 0 3,-3 2 5,-4 1 7,0 7 7,3 4 7,3 5 8,4 3-3,7 3 10,0-2-8,6-2-15,4 0-6,8-7-10,5-2 3,6 0 10,2-1 3,3 4-9,-2 3-1,-4 3-7,1 5-1,-8 8 10,-2 5 2,-4 12 8,-6 3 4,-3 5-3,2 2 1,-2-7-5,2-1-3,3-8-2,1-6-3,1-7-2,0-5 1,2-8 1,1-4 3,0-8 11,-2-5-2,-5-4 5,-3-3-1,-5 1-5,-4 0 6,-8-1-2,-2 1 4,-4 2-4,0 5-2,2 8-2,0 4 0,2 6-4,6 2-5,2 3-2,5 0-3,5 3-8,4 2 7,7 3-4,4 5-3,8 2 7,1 0-3,2-1 4,0 0 3,2-5 3,4 0-3,3-2-1,0-1 0,-5-4 1,-5-3 2,-9-3-4,-3-4 0,-5-2 8,1-2 2,-6-2 2,-2 0 2,-1-3 1,-2 0 2,-2 1 3,1 3 0,-1 7 4,2 4 2,0 2 7,2 4-8,2 8-11,3 1 0,2 7-9,0 1 1,2-1-6,1 0-10,1-4-10,1 0-12,-5-4-37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32.7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07 851,'24'-7'358,"-27"1"-204,-1-2-68,0 1-1,2-1 11,-1 3 9,3 3 21,-2 0 0,1 1-28,1 1-22,0 0-38,5 10-14,23 48-15,-10-18-2,-1 3-1,-3-1 0,-3-8-4,-3-5-3,-5-12-4,-2-6 0,-1-7 2,-4-4 0,-6-8-6,-1-7-8,-7-13-3,2-6-1,1-10 1,1-6-8,3-9-9,3 3-1,9 12 3,4 8 15,6 19 17,6 8 2,7 11 0,4 8-7,8 13 3,-2 5-2,-1 6 3,-3 2-1,-3 1-5,1 1 3,0-1-2,2-2 0,-3-11-6,-3-6-3,-6-13 3,-4-5 1,-2-7 7,-3-4 0,1-2 2,-2-2 6,-3 3 0,0 1 6,-4 6-9,-1 2-1,1 3-2,1 2-1,-2-2 9,0 0-1,0 0 1,3 0 0,6 0 0,22 0-2,-23-10 6,0 0-1,-2-9 1,1-3 2,-5-7 1,-3-3 3,-5-3 4,-3-2 2,-7 1-7,-2 4 3,-2 9 2,-1 7 4,5 16 7,0 9-7,5 25-10,4 13-1,6 21-2,8 7 5,6 4 9,1-1 0,0-4 2,2-1-3,0-10-1,-3-4-9,2-15-18,-4-13-14,-1-16-30,1-10-24,-3-24-28,-2-10-7,14-256-426,-10 142 366,0 1-16,-10 140 118,0 2 55,0 3 178,0-3 114,0 3-144,3 20-32,10 27-36,-2-22-7,3-4-9,-1-6-2,4-7-20,-1-6 0,-2-7-3,5-5 0,-6-8 11,-2-3 4,-1-6 14,-8-3 18,-2-1 14,-4-3 1,-6 1-16,-5-2-20,-6 6-34,-2 7-11,-3 9-24,3 12-23,5 14-46,1 5-3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19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360 668,'-22'18'276,"21"-25"-168,-1-2-44,2-1-18,-2 0-10,1 2-2,-1 2 14,-2 1 1,0-1 0,0-4-3,4 2-26,0-3-8,1-3-4,5 2-1,-1-5 7,4-1 6,4-2-3,0 0 2,3-3-7,-1 2-6,2 3-3,1 1-3,-1 6 2,1 4 0,-1 5 1,0 2-1,1 5-1,2 1-1,1 4 0,1 1 0,-1 3-4,-1 0 4,2 6-2,0-1-2,4 3 0,1 0-4,2-3 6,3-1 0,2-4 1,1-3-1,3-6-3,-1-1 2,-2-7 3,-2-1 3,-1-6-3,-2-1-1,2-3 1,-1-4 0,-2-4 2,3-2 5,-6-4-3,-1 2-1,-6-1 0,-3 2-3,-2 1 1,-4 2 3,-3 6 0,-1 1-3,-4 8 4,0 2-1,-1 4 10,-2 1 4,1 1-6,0-1-1,-1 0-20,0 0-1,2 19-3,5 24-1,6-18 10,2-4 0,6 0-1,4-1-2,6-2 0,3-1-5,6-6 3,4-1 9,1-9 0,0-1 4,0-9 0,0-2-5,3-6-1,1-1 0,-2 0 1,-2 1 2,-8 2 2,-4 4 2,-7 4-2,-1 2-1,-6 8 6,-1 3 0,-5 9 5,-2 4 3,-5 6 2,-3 3-6,-3 1-4,-2-1-9,-2-5-13,0-4 4,0-8-16,0-2 4,-1-10-15,-2-11-1,-2-8-1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17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0 732,'-37'35'290,"35"-31"-164,0-3-117,2 1-5,0-2 3,-1 0 1,1 0 8,0-1 5,0 1 3,0 0 3,0 0-7,0 0-9,0 0-15,0-1-22,0 1-150,0-1-112,3-7 172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13.3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953,'0'2'351,"3"-2"-272,1 4-28,3 2-19,0 0 0,5 5-11,-2 0-6,7 3-6,2 2-9,9 8 0,3 5-7,4 8-10,3 5 5,0-1-19,417 272-753,1 0 733,-430-289-8,-10-8-49,9 6 5,19 17 1,5-2 68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05.4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4 78 624,'-12'-3'343,"1"-1"-15,-2 1-223,3 1-52,-1 1-5,0-2-16,1 3-6,1 3-3,-1-2-9,-1 4-5,2 4-1,-5 1 1,3 5 0,1 2 5,-1 3 0,0-2-3,0 3-1,1 2 2,0-1-2,1 3-3,2-1 10,-2 1-10,3-1 0,3 0-2,-2 0-4,4-2 1,-3 2 2,4 1 4,0-1-2,1 1-4,3-2 4,-2-2 5,4 2-9,0-3 7,2 2 0,5-1-10,-1-2 13,3-1-2,1 0-6,5-2 6,1-1-9,3-1 4,1 1 0,2-1-4,2-2 6,1 0-6,-4-4 12,-1 0 0,-1-2-3,-2-2 3,3 0-4,-1-6 6,0 2-3,-1-4 7,0 1-3,1 1-1,0-2-2,-4 0 2,2-1-3,-5-3-3,-2-1 11,2 0-8,-5-2 9,-1-2-2,0 0-8,-2-3 4,0 0-8,1-6 1,-1-1 1,-1-4-3,0-4 5,-1 1-3,-2-2-1,0 1 2,-2 0 3,0-1-3,-1-2-5,-3-2-1,-1 0 1,-5 0 4,0 3 3,-3 2-2,-1 2-1,-4 5-1,-2-1-1,-1 4 3,-1 1 1,-5 2-1,1 2 1,-6 2 2,-1 3 0,-2-1-2,-3 0 1,1 6-4,-2 0 6,2 3-1,1 2 2,2-2 2,0 3-13,-2 2 3,-3 1 3,3 5-5,-1-2 2,6 2-3,0 2-3,3 0-2,-1 1-2,4 3 2,2-1 1,3-1 1,-2 2 1,4 1 0,2-1-6,-1 3 1,7 2-1,-1 0 3,-2 2 0,4 5-2,0 0-1,-1 4 0,1 2 2,5 2 1,0 0 6,3-1-5,2 0-2,2 0 2,-1-1-1,5 1 1,0 1-1,3-4 1,-1-2-2,9-4-6,2 0 10,5-5-1,4 0-5,2-4 5,4 0-4,5-5-1,0-1 1,1-1 4,-4-3-1,-3 0-1,0-4 3,-1-1-1,-1-6-1,1-2 2,-1-1-1,-6-2 0,-4 3-3,-5-3 3,-4-1 1,-4-4 3,0-1 3,-3-4-1,2-1-3,-4-4 4,-1-2-3,-2-2 2,-2-3 0,-1-3-4,0 1 6,-2-2-7,-2 3 9,-3-1-2,-2 1-6,-2 3 7,-3 1-3,-5 4-2,0 1 9,-7 3 0,-1 2-10,-5 5 11,-6 0-7,-2 4-5,-2-3 9,3 3-11,1 1 4,5 4 3,1 2-2,3 3-1,-3 0 6,-1 1-11,1 2 5,-3 1-6,3 0-13,3 5 1,1-1-15,4 5-17,1 5-19,-8 2-28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01.38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7 108 742,'-1'1'343,"-2"-2"-125,1 1-111,2-1-48,-1 0-10,0 1-14,0 0-3,1 0-5,-1 0-5,0 0 0,1 0-2,-4 0-8,0 1 3,1-1 2,-22 6-1,25-6-8,1 1-3,1 0-7,-2-1-3,0-1 5,0 0-1,0 1-10,0-1-8,9-8-14,20-28-1,-21 20-5,-1 0 7,-2 0 0,0 2 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6:53.70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6 29 1111,'-10'-6'401,"3"1"-341,-2 0-23,5 0-24,0 2-10,-2 1 4,2 0-7,-3 0 0,3 1 0,-1 1-7,1 0 2,2 2 1,-3-1 2,2 2 10,-1-2 3,2 2 0,-2-2 3,2 0-1,2 0-2,-1-1 8,1 0-6,0 0-11,0 0 1,0 0-3,5 1 1,12 1 6,26 0 0,-20-5-8,0 0 2,1 1-4,0 1-3,0-1 6,2 2-2,2 0 7,2 2-1,0 0-3,2 0-1,3 0 1,-1-2 2,0 0-3,1-2-1,-5-1 1,1 2-2,-1-1 3,0-1 2,1 1 1,0 0 4,0 0-2,0 2 1,-2 2-10,-2 0 1,-2 1 3,-1-1 0,-1 0 5,1 0-1,0 2 4,2 0 2,-1-1-7,1 0 0,0-2-2,-1 0 0,-1 0 0,-2-1 2,1 1 0,0-1-4,0 0 9,0 0-1,-4 0-1,2-2-3,1 2 2,0 0 0,2-1-10,-5 1 6,2-2-2,0 1 5,0 1 2,4 1 2,-6 2-4,2-1 5,-6-1-3,-2 1-1,0-1 3,-3-1-12,-3 2 14,-2 0 2,0 0-9,-4-1 4,-1 1-7,1-1-1,-2-1 7,0 0 1,1 0-2,-1 0-3,0 0-6,1 0-14,-1-1-23,1-1-1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6:06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288 786,'-31'-35'354,"23"39"-142,1 1-144,0-1-22,2 0-14,1 2-4,0 0-10,-1 0 0,4 4-5,1 1-4,3 5-3,3 3 0,7 2-2,5 3-1,9-3-1,7-1 0,7-2-3,1-6 0,2-6 4,1-4 1,6-9 0,9 0 0,6-7 1,4 0-3,3-2 0,4 0 0,4 3-1,0 4 0,0 5 0,0 6-1,-8 8-2,-7 2 0,-14 6 8,-13 1 2,-13 5-2,-6 4-2,-14 2-5,-6 0-3,-13-4-7,-7-2 0,-4-9-7,-1-4 4,2-10 5,3-4 5,5-12 4,5-4-4,13-8 2,3-3 1,13-2 6,6 0 4,6 6 3,8 0 3,13 7-1,6 2-2,6 3 5,1 6-1,0 3-6,-1 4 5,3 3-8,-2 1-2,-2 5 12,-4-3-2,-7 0 19,1-1 6,-6-3-1,-2-3 6,-9-2-1,-4-2-2,-9-5-2,-2 0-2,-9-5-9,-2-3-1,-7-2 2,-3-4-5,-3-3-4,-2-1-4,-3 2-9,1 2-4,0 4-10,0 2-2,4 1-21,4-3-4,8-11-20,1-5-3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33.7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42 1008,'-1'2'416,"1"0"-243,-1 0-56,1-2-29,0 0-23,0 0-22,0 0-13,0 0-34,0 0-9,0 0-25,5 0-10,7-2-12,132-362-1414,-73 182 147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1:15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5 900,'-27'-6'385,"27"6"-190,0 0-130,0 0-16,0 0-16,0 0 1,0 0-1,0 0 11,5 0 4,11 4-5,31 2 6,-21-7-5,3-1-12,2-1-5,4 2-17,5 2-5,5 4-3,5 1 3,0 6-5,-2 2-1,-6 5-3,-3 8 6,-4 5 0,2 9-2,0 9 1,-1 5-11,0 10 4,-2 2 4,-4 7-7,0 5 0,-5 5 0,1 1 2,4-1 9,4-4 3,5-11 1,6-5-1,-3-10 1,0-10 4,-7-8-1,-3-5 0,-5-11-2,-7-4-5,-2-7-2,-5-6-5,-7-3-17,1-2-13,-11-7-34,-1-1-30,-10-7-17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27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8 1 749,'-12'0'342,"-1"2"-127,0 1-114,0-2-41,-3 0-11,-3 0-9,-2 2-10,0 2-3,1 3-4,0 0-9,2 3 5,0 2-12,0 3 3,0 2-1,2 2-4,2 1 5,1 1-7,4 0 5,-1 1-5,1 2 1,2 1-1,2 2-3,1-2 3,0 1 0,1-2-3,0 2 2,1-3-6,3-1-6,1 0-1,3-4-7,0 0 3,3 1-3,0-2 4,3 1 5,-2-1 8,1-1 1,0 0 1,0 1 0,1-1-4,-1-1 3,1-1 0,1-3 0,1-1 0,5-1 2,1-1-2,4-3 0,2 0 3,-1-1-7,1-1 2,-3 0-1,-1 0 3,-2 1 3,-1 0 0,-2-1 1,1 1-1,0-1-5,-1 0-1,0-2 4,0-1-3,-1-2 4,2-1 4,0-2-2,1 0 0,-3-2 7,-3 2-8,1-1 5,-2 0 6,-1-1-9,1-2 8,-3-2 1,-1 1-9,1-1 11,-1-1-6,-2-2 2,2-2 1,-1-2-4,1 0 3,0-2 0,-2 0 2,-1-2 0,0 0-6,-1 0 1,-2-1 1,0 1-8,-1 0 8,2-1-6,-1 2-4,1 0 9,-1 1-7,-1 2 5,0 0 2,-3 1-4,0-1 4,0 0 8,-2-1-1,0 1-3,0 0 4,-3-1-13,1-1 5,-3 1 12,-1-1-2,-1 4 4,-2 2-4,2 1-8,-1 2 7,0 2 0,-3-1 7,-1 2 0,-1 0 1,-2 0 2,0 2-3,0 2 5,-1-1-6,0 1 5,0-2 1,-2 0-5,-1 0 1,-5-2-12,-4 2-8,-9 1-12,-3 1-14,-6 3-32,1-1-37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5:00.91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 83 548,'0'0'40,"0"0"-6,0 2 31,0-2-14,0-1 14,-1 0 13,0 0 7,1 1-21,0-1-22,0 0-12,0 0-8,0 1 3,0-1 2,0 0-5,4 1 3,-3-1 0,4-1 5,1 1 6,21-4 0,-21 5-5,0 2-7,1-2-5,-2-1 0,3 3 1,0-3-1,-2-1 0,1 3-1,-2-4-2,3 3-4,-1-3-4,4 1-4,-1 1-3,-1-1 3,3 2-5,-5-3 3,2 3 2,-2-1-4,-1-1 5,2 3-3,-2-1-1,1-1 1,-3-1-2,1 1 2,2 1 0,-1 1 0,1-1 0,2 2-2,-1-3 0,0 1 0,1 0-2,-1-1 4,3 2-1,1 0-1,1-1 2,3 0-3,-3-3-1,1 1 3,5 2 1,-5-4-3,5 4 1,-1 0 3,-1-2-2,3 2-1,-5-4 0,2 2 0,-4-2-1,3 1 1,3 2 1,-3-1-1,3 2-1,-4-2 3,2-1 1,1 2-4,0-1 3,1 2-2,0 0-1,-5-2 1,0-1-1,-3 0 4,4 3-1,0 1 5,-1 1 1,3 0 0,-7-3 2,1 1-7,0-1 2,-1 1-4,2 0 0,-2 0 1,0 1-4,0 0 3,0-1 1,1 1 0,0 1 0,0-5-1,2 3-1,-1 0 4,3 0 2,-1 2-7,5-2 1,1 0-2,-3 0 2,5 0 1,-4 0 2,0 2-2,2 0-1,-2-2 7,4 0-1,1 1-5,0 0-1,0 0 1,-3-2-1,-1-1 3,-2 2 3,0-1-9,2 0 3,-6-3-1,5 3-4,-6-3 10,1 1 0,1 2-6,-6-2 2,3 3-2,-5-1-1,-2 0 7,-3 0-2,1 0-3,-2 1 0,0 0-3,0 0 2,0 0 3,0 0-2,0 0 6,0 0-3,0 0-2,1 3-1,6 0 0,23 23 0,-23-24 0,2 2-1,0-1 0,0-1 1,-2 0 2,-1 0 3,2 3-6,-1-3 0,1 1-1,0-2 0,-2 2 2,0-4 1,2 2-3,1 0 1,-1-3 3,0 2-3,-1 0 5,-3-3-2,2 3-3,-3 1-1,0 1 2,0-2-3,-4 0 8,1 1 3,-1-2-1,0 1 8,1 0-9,-1 0 6,0 0-8,0 0-3,1 0 7,-1 0-8,0 0 9,0 0-6,1 0 1,-1 0-6,0 0-14,1 0-14,-1 0-17,0 0-34,0-1 57,1 0 5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4:59.50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-1 139,'-2'20'30,"5"-22"-71,-1 0 2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13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75,'19'-15'25,"-35"-4"-7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12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6 77 661,'-28'40'362,"21"-40"-20,-1-2-249,-5 1-23,-3 1-18,-3 1 3,-2 3-18,-4 1 1,2 1-11,-1 5-4,0-1 2,3 2-10,1-2 5,2 1-16,4 5 5,1 2-1,4 1 1,0-1 0,3 2-5,3 3-2,0 2-3,2 3 2,2 1-5,0 0 8,5 2-7,0 1 9,3 0-4,-1 1-3,-1-1 10,1 0-12,-1-1 11,1-3-10,3-3-3,-1-2 7,3-7 0,3 0 0,5-3 1,5-3-3,7-2 1,0-3 3,4-5-2,0-3 3,-5-3-2,2-3-1,-3-2 1,0-2-2,-3-3 3,-3-1 5,-1 0 1,-2-2 0,-3-2 3,-1 0-3,-7 0 10,-2 0 2,-5-1 2,-4-1 13,-3-1 6,-1-1 7,-1-1 7,1 0-10,-1 0-13,2 0 0,-1 0-18,0 1 1,-2-2 2,-1 0-4,-3-1 5,-2-1 6,-3 2-7,-2-2 7,-5 1-7,-2 0 6,-3 1 2,-1 0-9,-4 5 7,-1 4-5,-4 7-11,-4 6 2,-1 10-7,0 6-15,5 7-3,5 2-6,10 1-13,4-2 2,7-3-21,3-3-14,8-6-43,5-3-55,0-8-66,4-3-17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7:09.7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374 661,'1'-14'342,"-1"-8"-31,4-10-235,0-8-9,1-7-3,2-1 5,-3 1-7,1 5 1,-1 9 2,-1 6-13,1 13 7,-1 6-7,-2 8-17,-1 1 9,2 13-18,-2 6-7,0 11-2,1 8-10,-1 5-4,1 7 5,0 4-7,1 4 1,-1 3 3,0 0 5,0 3-1,-1-2-3,0-6 0,0-4-1,-2-10 4,0-8-3,1-14 4,1-4-5,0-12 5,0-2 2,0-3-2,0-1-4,0 1-5,0 0 3,0 0-4,0 0 0,0-1-3,0 0-5,0 1-6,0-1 0,2-4-16,4-9-13,6-28-5,-13 23-15,2 1 8,-1-6-1,47-112-328,1 0 365,-52 143 2,4-2-19,-3 3-5,-2 9 0,-1 6-5,-2-1 28,-1 1 32,-2-5 30,2-7 33,1-1 4,3-4-6,1-3-9,3 1-3,1-1-17,-1-3-10,1 0-9,0 0-22,0 0 10,0-1-21,0 0-1,3-10-9,21-23-15,-28 14 7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6:03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7 917,'23'-1'376,"37"7"-207,-13 2-86,21-1-32,10-1-8,11-5-11,6-2-12,7-2-6,-2-2-5,10 4-6,-1-1 7,-3-1 1,4-1 2,1-5 4,-1-5-6,6-2 5,-2-2 8,-6-2 0,0 3 3,-8-3-2,-5 1 5,-6 2-3,-4-1-9,-11 7-4,-5 0-7,-11 1-10,-7 3 8,-8 4 1,-3 1-14,-8 5 8,-4 0 4,-9 0 1,-4 4-3,-7 1 4,-4 1-8,-4 3 2,-4 2 14,-5 2-8,2 3 4,-1 0 3,0 1-10,2 4 3,-3 2 1,1 10 4,0 3 1,5 11 5,2 10 1,5 12-8,4 7-2,-2 15 18,2 2 5,-3 4 11,1-4 6,-3-16-20,-1-11-38,-12-24-423,-8-12 32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26:02.4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3 0 1122,'-8'7'396,"0"1"-338,0-2-44,1-2-33,0 0 3,2-3-4,-1-1 13,3 1 32,-1 0 10,1-1 21,0 1 11,0 1 16,1 0-8,0 7-11,-4 7-6,0 12-40,-1 9-7,2 16-5,4 6-12,1 12 2,0 3 10,0-2-8,-2-4 16,1-5 24,-4-4 0,-1 0 25,-2-2-7,-7-6-18,3-4-2,-4-12-21,2-5-10,5-11-5,1-6-6,8-5-10,-3-3-11,4-3-17,3 0-1,1 0 1,6 3 20,-1-2 12,5 0 3,1 2 11,1-2-7,3 1 8,-1-3-1,5 1 1,3-2 2,10-2-1,4 2 4,9-3-7,2 1 6,-1-3-1,-1-2-6,2 0 10,3-1-10,3 2 5,2 0-1,-3 3-4,-1 0 13,2 2-13,3 1 10,3 0 1,-1 0-6,-2-5 8,-2-2-10,2-5 0,2 2 4,-3-4-5,-1 1 12,1 2-1,0-2-7,3 3 3,2 0-4,-2-2 0,1 3 8,5-1-1,4-3 2,0 1-1,-3 0-5,-1 0 0,-3 2 0,-2-1-1,-2 0 0,-5 1 6,-5 1-8,-4 1 4,0 0 4,-6 1-5,-2 2 2,-9-1 2,-4 4-4,-10 2-4,-5-1 8,-6 1-7,-4 0 3,-1 0 0,-2 0-5,0 0-1,0-1-9,-5-1-25,-37-22-18,17 3-53,-9-4-41,-8-12-52,-2-1-3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0:44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324 640,'-7'47'360,"7"-47"-9,0 0-206,2 0-48,-2 0-6,0-1-9,0 1-14,0-1-17,0 0-1,0 0-21,4-22-5,12-34-12,-1 16-4,5-7-6,-3 1 5,-5 5 1,-1 6 4,-5 11 5,-1 6 0,-4 7 7,-1 4-4,-1 3-3,-3 1 1,1 4-14,-3 4 0,3 8-8,0 5-8,1 7 8,2 3-6,0 2 10,1 1 0,1 3-1,-2 0 5,0 4-6,0-1 3,0 4-2,1 0-2,-2-1 8,0 1-6,-1-5 6,1 1-1,1-3-1,-1-3 2,1-4-5,0-3-1,0-3 0,0-4 4,0-3 0,0-2 3,0-2-1,0-2-3,0-1 4,0-1-2,-2-3 4,-2 2 1,1-2 1,-1 0 4,0-2 1,1 1 3,1-1 1,-1-1-5,0-1 0,0-1-1,-2-2-1,0 2 0,-3-5-6,-3 1-2,0-1-2,-2 1 2,-2 1 2,0 1-3,-3 2-1,3 1-5,3 3 1,3 1-1,5 0-2,2 1 2,6 0-9,5 0 4,11 5-2,7-1 8,8 3 4,2-3-2,-1-3 6,1-2-6,-3-2 1,-2-1 4,-5 1-5,-4 0 1,-8 1-1,-7 1-1,-6 1 2,-2-1-3,-6 1 4,-2 3 1,-8-1 0,-3 0-1,-2-1 1,0-2-2,-4-2 1,3 0 5,-1-2-4,2-3 2,4 2 0,3 0 0,3 1-1,6 2-4,4 0-2,1 1 2,2 0-4,-2-1 1,0 0-1,0 0-1,4 1 0,11 2 6,24 3 1,-18-3 0,1-1 0,2-1 2,0 1 0,-1-2-2,-8-2 3,-3 1-3,-6-2 2,-3 1 0,-4 1 10,-5 1-10,-6 0 3,-4 1-5,0 4-7,-1-2 0,3 3-1,3 1 5,1-4-4,2 3-5,4-3-7,2-1-6,3 2-10,5 1-4,3-4-17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0:25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-1 1182,'-1'1'419,"-1"3"-367,-2 2-23,-1 10-18,2 3-25,1 1-42,-1-1 3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4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145 824,'-38'-10'347,"36"-7"-205,4-1-32,1 0-15,3-1-18,1 0-12,-1 1-1,5 4-2,-2 4 0,2 7-16,1 3-9,0 14-21,2 3-11,0 18 9,-4 6-2,-5 6-10,-3 1 7,-5 1-13,-5 3-3,-3-3 9,-4-1-15,-5-5-11,-2-5 0,-2-8-3,0-6 3,8-11 6,2-5 6,8-7-4,2-2 10,2-9 8,3-4 2,5-7 21,3-3 4,5 2 1,1 2-4,0 10-11,-1 6-3,-1 8-6,1 8-2,0 5-6,0 5-3,-1-2 8,-1 0-1,1-3-21,-1-3-8,3-1-26,0-5-18,3-5-17,0-3-31,-4-1 77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0:25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34 820,'0'-1'358,"0"-7"-184,-3-29-104,-1 19-21,2-3-23,-1-1-3,4-2 2,1-1-1,4-2 3,2-2-4,4 0-6,-1 1-8,-2 5-5,-2 3 0,-4 9-1,0 3 2,-3 5 9,0 3 5,0 6 3,-3 6 1,-1 15-7,0 9-5,-1 15-5,2 3-2,2 2-2,-1-2 3,2-4-2,-2-4-2,1-5 5,1-2-4,0-10 0,-1-5 1,2-8-25,0-6-20,3-6 228,2-4-153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0:56.8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4 60 1029,'-23'0'365,"-3"-1"-317,-5 0-12,0 1-13,-2 3-8,2 5-7,4 0-3,0 7 2,1 5 2,2 6-2,0 7 2,1 9-4,0 2-2,7 9-2,2 1 1,11 4-2,4 4 1,14-1 2,5-4-3,10-6 1,4-4-4,4-11-2,4-4-1,7-14 5,6-8 6,0-11 4,-1-7 4,-6-13 5,-6-6 0,-4-14 5,-2-7 1,-6-10 2,-5-6-2,-8-9 3,-7-3 2,-16-4-3,-6 3 7,-12 10-5,-1 8-3,-2 18-7,-2 9-6,-4 15 3,-4 10-5,-14 18 0,-6 10-13,-6 23-23,4 11-2,5 15-17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0:48.92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-2 377,'9'4'258,"24"5"2,-21-12-60,-2 0-81,6 1-30,-1 2-31,3 0-5,4 1-15,0-2-5,7 1-10,0-2-2,6 1-6,5 1 1,6 0 1,1 1-1,2 0 0,-1 1 0,0 2-4,1 1 0,5 3-4,3 1-4,-1-1 3,-1-1-5,2-3 10,0 0-4,7-6 5,4 1-3,-1-1-5,0-2 4,3 3-13,-1-3 4,-3 3 0,-6-1-4,-5 2 10,-2 2-9,2 0 6,3 3-2,-6-4-1,-1 2 4,-4 1-4,1 1 5,2-1-5,3 0 3,-6 0-1,-3-1 2,-6 0-2,-3 0 0,-3 1 8,-2-1-5,-2-1 12,-1 0-1,-4-2-8,-2-2 9,-9 1-11,-4 0 7,-6 0 5,-3-2 2,-3 1 6,0 0-3,-7-1-1,2 3-6,-1 0-13,-2-2-5,-2-3-35,-4-4-9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2:01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327 1274,'21'-245'-6,"-23"233"6,2 4-9,0 2 19,0-7 4,1 4 3,1 2 4,-2 3 1,1 2 0,-1 2 4,0 0 1,0 0-2,-1 0-4,0 11-5,-8 40-5,-1-5-4,-2 3 1,-1 0-3,2-2 0,1-10 4,1-4-2,3-13-2,2-6 3,1-9 3,2-4 1,0-1 6,0-1 0,1 0-1,0 0-2,0 0-2,1-6 1,8-21-2,-5 23 1,-2 3-7,-1 2-6,-3-1-1,1 0 2,1 0 4,0 1 2,0-1-6,0 0-1,4-14 3,8-27-3,-10 18 5,1 2 0,-3-1 0,0 0 4,0 0 0,-2 0-8,2 2 1,0 0 1,1 4-2,0 2 3,1 1-4,0 2 1,-1 1-1,1 0-1,-1 5 0,1 1-3,-2 2 0,1 1 9,0 2 3,-1 0-7,0 0 2,0 0-9,0 0-1,0 0 7,-1 11 1,0 42-1,0-7-1,0 3 3,-2 1 2,0-5 2,0-6-3,-2-6-8,3-8 4,-1-3 2,0-9 7,2-3-3,-1-6-5,0-1 3,3-2-2,-1 0 0,0-1 4,0-1-2,0 1 1,0-1 3,0 1 1,0 0-6,0 0 0,0 0 6,0 0-9,0-1 1,0 1-3,0-1-8,0 0-5,8-3 3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52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0 19 1026,'-10'-10'419,"1"3"-278,1 6-50,0 4-22,-5 15-32,0 13-11,-2 30-17,-3 14-6,3 20 6,-1 5 3,6-2 12,4-5 4,7-15-6,6-8 1,5-23-10,2-10-6,2-20-2,-2-8-2,-1-15-2,3-6 1,-1-14 0,0-7 1,-2-5 5,-5 0-5,-6 1 1,-4 2 1,-9 6-2,-4 0 2,-6 12-3,0 5-4,-4 10-9,2 9 6,2 4-2,3 5-2,7 1 0,4-3 3,11-1 0,3-3-2,11-3 4,2-3-9,6-4-1,3-3 6,1-2 5,1-3-1,-2 3 5,-3 2 4,-3 4-8,-2 7 2,-5 7 3,-2 4 3,-4 10 2,-2 7 4,-2 6-6,-2 5-8,-2-1-3,0-4-5,1-7-15,-3-5-12,-1-14-24,0-6 1,-2-12-5,86-152-315,1 1 321,-74 130-117,-6 8-73,-1 3 150,3-10 99,-5 12 200,0 8 55,-1 8-85,1 6-60,0 14-31,-1 8-7,-3 11-19,-3 2-4,-2 1-12,-1-2-8,0-8-2,0-3-3,4-14-10,1-4 10,0-12 1,-1-5-8,1-13 4,-2-7-13,3-18-8,3-7 1,3-8 6,1-2 5,5 13-4,-2 8-3,3 18-2,-1 10 4,4 11 5,1 8-2,5 14-3,0 5-6,-3 4-1,3 2-3,-3-7 2,0-7-8,0-8 4,-3-7 2,-2-7-5,-1-1 4,2-7-6,-1-5 11,-1-10-1,1-4 1,-1-6 1,-1-2 3,2 0-1,-3-1-2,-2 9 0,-1 4-8,-3 13 10,0 2 6,0 9-3,1 4-2,-2 10-9,2 10 3,-1 6 5,1 1 4,3-5 3,-1-8-8,1-8-8,2-4-3,-1-8 6,0-1 3,1-10 3,0-5 0,1-8-3,-2-2 4,-1-6 5,1 0 5,-2 5-2,-3 4-4,1 14 2,-3 3-5,3 12-3,3 6 2,1 7 0,2 10-2,2-2-11,1-1-7,3-5-20,1-8-1,3-5-18,-5-8 0,-3-14-17,1-3-2,-1-11 4,9 1 1,1-2 1,-6-2-3,-4 3-4,-5-1 11,-4 6 50,1 8 15,0 3 53,-3 3 8,0 2 17,-2 2 9,-4 4 11,0 2-7,-2 9-16,0 3-11,-1 5-28,2 2-10,2 1-15,3-2-7,6-2 5,2-2-2,8-4-1,0-2 0,3-4-10,0-2 2,-1-2 3,-2-2-1,-5 2 0,-2 0 7,-5 1-8,-2 1-1,-2 3 2,-1 2-1,0 1-2,-1 2-5,0 2-30,3-1-19,0-2-18,1 0 4,2-6 9,0-2 1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49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0 676,'5'24'330,"2"6"-124,-4 8-97,-3-1-29,-4 1-28,-4-3-6,-3-5-10,0-3 2,1-10 4,0-5-3,2-11-5,-1-1-4,1-14-21,0-5-3,0-13 3,0-6-3,3-2 10,2 3-7,3 13-7,6 6 0,2 16 0,3 6 1,6 12 4,2 8-2,5 8-5,5 2-1,4 3-24,1-3-12,2-10-19,-4-7 4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48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29,'7'5'238,"1"2"13,1-2-58,-1 0-80,0 1-33,-1-5-28,1-1-7,1-2-10,0-1-4,1-1-7,-1 1-3,3 1-4,0 2-1,3 0-2,1 1-3,0 0-7,1 0-1,0 1-6,-1 0-2,-2 1-18,-7 1-1,-12-2-2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48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363 559,'3'-26'294,"-6"23"-77,1 1-59,0 1-73,0 1-15,1 1-19,1 2-3,0 2-9,3 25-3,3-14-8,1 0-4,4-3-5,-1-3 0,-1-5 2,0-3 3,-1-4 0,0-4-3,2-4-5,1-6 1,0-5-10,0-1 3,-1-6 4,-2 0-11,-2 2 6,-1 5-3,-2 9-2,-1 5-1,0 7-5,2 11-6,1 13-1,3 6 2,2 12 3,1-3 0,0-4-13,3-1-5,-7-6-20,0-2 1,-4-11-10,-6-10 7,-95-261-928,0 1 913,89 245 43,5 8-41,3 7 19,-1 6-13,9 22 2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48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430 562,'11'-23'318,"22"-45"-48,-24 21-107,-4-1-95,-5 0-9,-7 2-10,-2 3-1,-6 3-10,-1 8-3,0 12-2,3 6-3,1 12-6,2 4-10,2 16-13,1 11-8,7 25-1,3 11 8,4 12 1,3 3 8,4-12-1,2-7 3,3-19-2,3-9 2,-1-12 0,2-9-6,-4-12 5,1-6-5,-1-11 7,-6-8 8,-5-9-3,-3-3-4,-13-6 0,-5 4-11,-8 9-2,-5 6 6,3 21-18,1 8-11,0 27-15,5 11-7,7 14-3,6 1 8,8-12-4,4-11 6,115-87-885,0 0 797,-118 44 32,-2-6 18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2:05.7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56 578,'-31'-6'297,"27"9"-88,2 1-67,1-2-83,1 0-18,2-2-20,-1 0-5,3 0-4,2 0 3,38 0-6,-21 0-1,1 0-1,0-5-6,-3 0 1,0-1 2,-5-1-5,-7-1-1,-1 0-5,-8-1 3,-15 2-9,-5 2 6,-12 1-6,-19 47-28,-1 2 32,53-36 5,-1-1-11,0-2 3,1 5 10,2-4-3,6 0 9,5-2-1,9 0-1,5 0 3,8-1 1,2 0-2,-4-3-5,-5-2 0,-6-7-7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3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927,'-20'21'386,"26"-22"-225,1 1-38,6 2-30,1 1-13,1 2-29,0 0-15,0-2-28,-1 2-8,0-1 6,0-2-1,-2 1 2,-1-1-1,-3-2-8,1-2-4,-1-3-47,1 0-30,5-1 49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2:05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71,'239'97'-30,"-243"-103"-25,0 2 18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2:05.2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698 713,'12'89'387,"-2"-2"-111,-5-6-57,-2-16-127,-2-9-27,-3-21-17,0-10-15,0-14-11,-1-7 1,-1-15-21,0-9-2,0-26-9,1-11-4,0-18 7,-2-5-1,0-9 9,-4-5 0,2-2-1,1 1 7,2 15-4,3 13 0,1 23 0,2 11-6,1 17-2,2 6 3,3 15 2,3 9 5,8 23 0,4 11-5,6 22-3,4 7-1,5 1 5,1 0-3,1-10 0,-2-4 1,-7-4-3,-4-6 12,-5-8-4,-4-5-3,-4-10-2,-3-5-2,-5-6 2,-3-5-5,-8-8-15,-4-4-13,-9-10-17,-5-5 6,-24-4-7,-9-3 7,-4-3 1,0 0-3,20 1 2,3-3-2,1 6-3,3 0 22,2 7 34,5 6 13,13 1 39,3 2-18,14-3-11,5-4-5,9-5-10,8-2-2,4-4-1,2 1-4,4 0-2,-2 3 2,4 3-2,2 2-2,1 0-5,-1 2-7,-5 2-7,-5-3 5,-14-5-7,-3-6 13,-65-310-191,1 0 224,49 329-7,1 1 22,0 1 2,0 0-15,0 0-5,1 0-12,0 0-5,0 23-9,-4 38-3,7-9 1,6 10 0,6 9-2,9 0-2,-3-8-13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2:00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6 91 548,'-2'-1'299,"3"3"-53,1 1-128,-2-3-90,3 10-10,13 53-9,-8-10 9,-3 15 3,1 4 7,-6 1 1,-1-2-3,-4-7 3,-3-4-9,-1-19 1,1-9 1,4-18-6,-1-8 1,4-8-3,1-7 1,-2-16 3,2-8-3,-2-19-1,3-7-1,0-6-4,-3-4 2,-2-3 6,-3 0-4,2 3 6,5 6-3,3 15-5,3 8-5,1 18-6,-1 5 6,2 12-3,-2 5-1,6 8-3,3 6-8,6 17 4,6 9 3,2 22 5,3 6 4,-1 7-2,-2 1 9,-3-3-2,-1-1-2,-5-1 2,-5-5-11,-5-14 2,-1-9-3,-7-20-5,3-7 8,-5-11-3,-3-6-2,-5-10-7,-5-4-4,-19-7-11,-2-1 12,-3-7-5,-141-54-94,1 1 109,167 94-11,1-9-22,1-1 30,-4 2-3,5-4 13,5 0 18,9-2-20,2-3-2,14-2 5,5-3-2,14-2 6,6 0-1,0 3-4,-2-1 1,-7 4-6,-4 1 1,1 2-1,0 0-1,2 2 0,1 1-3,-7-1 2,0-1-1,-6-1-5,-7-2 6,-3-6-11,-8 0 3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59.9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269 482,'-63'-23'298,"55"23"6,2 0-147,-1 0-85,-1-2-14,3 2-11,0 0-4,4 0-4,0 2 2,2-3-10,-1 1-1,0 0-11,0-1-3,0 1-2,0 0-6,0 0 1,0 0-4,0 0 1,0-1-2,0 1 2,0 0-2,0 0 2,0 0 2,0 0 0,0-1 4,0 0 0,0 1-4,0 0 0,0 0-8,0 0-2,0 0 4,0 0 1,0 0-1,0 0-1,0 0 0,0 0 6,0 0 5,0 0 7,0 0-6,0 0-9,0 0-4,0 0-11,0 0 3,0-1-3,0 0 3,8-9 7,28-32 0,-16 21 9,2-3-3,5 2 1,5 1-3,8 5-2,0 0 3,1 8-4,-3 3 4,-4 5-8,1 1-1,1 6-1,2 2 4,4 5 3,-2 0-1,-1 3 0,-2 1-6,-10 1 1,-2-1 6,-7-3 1,-2-3 2,-5-5 0,-1 0 7,-3-5-1,-3 0-2,0-2 0,-2-2-10,-1 2-4,0-3 5,-1-5-4,1-1 1,1-6-6,0-2-6,2-3-12,1 0 3,-1-3-2,2 0 5,0 3 7,-3 2-1,-1 6 7,-2 2-2,-5 3 6,2 2 1,-1 1 5,1 4 3,-1 0 3,1 0 7,0 2-6,1 0-3,0 1-2,2 2-3,3 1 0,1 3 5,5 7-4,2 2 1,3 2 4,1-2-4,1-2-1,-2-3 2,-3-2 1,0-3 1,-6-1 6,0 0-6,-4 0 3,-4 3 8,-6 0 1,-4 0 0,-5 4 0,-1-1-9,0 3-4,2 0 5,-1-2-7,3 1-5,3 0-5,3 0-5,5 0-4,3 1 8,3-2-8,4 0 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52.8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-2 853,'-2'-1'315,"-5"3"-244,0 5-21,-4 8-21,0 7 0,3 2-5,0-1-1,6-1 1,2-2-4,7-4-7,3 0-3,6-7 1,2-1 1,4-3 2,-2-2-2,-1 2 4,1 1-1,-4 4-1,-1 3 3,-8 4-9,-5 6-8,-7 7-21,-13 1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50.6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66 956,'0'-2'382,"2"3"-248,1 6-66,3 16-35,1 9-4,4 16-6,0 3-5,-2-3-13,0-5-14,-5-8-4,-2-6-2,-4-7-1,-2-4 6,-5-13-4,0-4 1,-6-15-9,-2-5-1,-2-11-13,-2-6-7,2-3-3,2 1-8,4 8 14,5 6 5,7 9 17,0 0 11,7 3 6,4 1 8,8 1 7,5 5 1,12 4 2,1 3-6,3 12-2,0 5 0,-8 6 2,-3 4 1,-8 0 3,-2 1 5,-2-7-2,-3-1 0,1-10-1,-2-3-1,-2-5 4,0-5 1,-1-7-2,0-4-4,-2-8-2,0-4-2,-7-4 1,0-1 5,-10-1 2,-4 2 0,-6 2-1,-2 6-2,0 10 3,0 5-5,5 9 0,1 3-9,6 3-10,2 4-5,6-5-2,2-2-5,4-4-7,4-4 6,4-5 3,4-3 5,5-1 9,2 1-3,3 7 2,4 4 1,3 11 1,0 4 4,-3 9-2,-3 5 4,-7 0-1,-3-1-1,-3-9 0,-2-4-1,-4-9 2,-2-4-1,0-4 0,-2-5 2,-2-8 1,0-6 3,-4-11 4,-1-3-2,-5-6 1,1-4-2,-1 3-3,0 2-1,6 14-4,-1 7-4,4 9-27,3 3-19,2 2-38,3-1-12,1 2-18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49.1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83,'8'34'330,"7"0"-242,5 12-17,4 20 3,-3 10-1,1 8-5,-4 0 3,-4-1-21,-1-2-9,-3-7-15,0-3-12,0-18-8,-1-7-4,0-16-16,-1-11-16,-1-17-14,0-11-8,-2-20-7,0-10 1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47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95 784,'-1'0'335,"-2"7"-159,-8 31-105,12-24-38,3-4-8,4-8-10,5-3-3,4-7 2,4-5 4,3-10 2,0-1 3,-7-6-7,-5-2-2,-6 4 2,-3-1 0,-3 5 12,-3 2 4,-11 5 10,-2 5 1,-7 9-14,1 8-11,-1 12-13,1 6-4,7 13-11,2 3-9,11 4-24,2-3-6,3-15-9,219-115-1248,-110 46 130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47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502 958,'-5'4'386,"-1"-2"-238,3-2-54,-2-2-32,0-6-15,4-9-21,-3-9-11,4-18-9,0-6-3,1-14 1,0-2 6,-4-2-1,-1 5-2,-1 19 2,1 10-6,2 21 9,-1 4 0,3 12-8,3 10-1,5 28-7,3 16 10,3 29 16,-2 5 7,1-4-1,-1-4 2,0-14-6,0-6-9,-1-10 13,0-7-13,-3-13-7,-3-7 8,0-10-18,-1-5 0,-2-8-17,0-3-21,-1-7-14,0-8-1,-2-6-16,-1-6 12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6:43.95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660 108,'32'-18'71,"7"-7"4,2-4-13,3-7-16,3-3-5,8-5-10,2 0 5,-1 1-15,-3 4-5,-10 7-7,-3 5-10,-6 11-1,-5 8-1,-8 11-8,-5 9-1,-15 14-1,-7 9 0,-15 20 5,-4 5 2,-6 10 16,0 2 10,-3 2 24,-2 4 20,-1-1 21,-3-3 8,3-10 3,2-10-6,14-16-27,8-11-9,12-13-29,6-7-13,12-12-3,11-9-1,15-24 13,7-11 1,12-28-2,5-7-5,15-13-7,3-4-2,10-1 0,2 1-6,-7 6-4,-1 4 4,-6 16-5,-7 9 7,-9 15 0,-5 15-4,-18 18 0,-11 13-6,-15 23-2,-9 12 1,-13 24 0,-10 8-3,-12 16 2,-8 4 4,-13 10 4,-4 1 7,-9 9 1,1 4 3,2-2 9,0 0 1,0-7 14,3-11-4,10-16-3,11-11-7,20-26-10,9-9-2,16-23-16,13-12 4,25-31-4,9-20 4,19-35 7,12-10-2,9-17 1,4 0-6,15 0 1,-4 4-4,-3 15 2,4 7 1,-14 19 5,-5 11 2,-7 21-9,-10 10 4,-14 30-7,-6 13-3,-24 26 13,-10 14-7,-20 23 9,-10 10 0,-20 24-2,-10 8 4,-17 12-1,7-26 2,23-49 14,0 1 2,-69 137 7,0-5-5,14-16-2,37-84-8,18-27-5,9-18 1,15-27-10,9-9 2,22-28-1,12-15 1,21-40 9,9-24-5,22-21 1,3-6-3,13-1-5,3 3 1,-9 9-3,2 12 3,-4 16 1,-9 14-4,-9 24 4,-7 13 0,-20 29-7,-7 11 6,-18 30-6,-11 11 2,-24 31 7,-12 16-2,-24 19 3,-7 12 2,-14 11 1,0 3 3,1 3 6,-1-5 0,6-14-2,4-13-1,18-27-5,9-16-2,20-30 0,9-14-5,22-27-2,14-20 2,18-39-2,12-24 4,22-35 0,5-10-2,18-10-2,6 2-2,-7 7-1,5 7-1,-12 17-2,-6 8 2,-6 26 1,-10 13-1,-17 32 6,-9 15-4,-26 30-1,-14 16 5,-19 30-7,-10 15 5,-19 29 3,-12 15-1,-24 19 8,-9 14-1,-9 10 5,-1 1 2,1-4-2,5-10 4,9-17-7,10-15 0,21-30 3,7-20-4,19-32-6,7-14 0,16-33-3,12-16 0,25-44 4,16-18-1,14-31-3,13-11-3,10-4-2,0-1 1,9 12 0,-2 8 1,-12 22 0,-2 12-3,-10 25 5,-9 16 1,-13 27-2,-10 15 3,-22 21-1,-11 16-3,-19 26 3,-11 16 2,-20 28 5,-9 13 0,-17 14 4,-6 0-2,-3 2 4,0-6 4,12-15-3,9-7-1,11-25-2,7-12-2,15-24-4,3-13 1,13-21-5,8-8-5,13-27 6,9-16-2,20-32 2,7-17-1,11-15-3,1 1-3,0 7-2,0 7 4,-5 21-3,-4 11 5,-14 24-3,-9 13 1,-11 22 0,-6 11 2,-13 20 1,-6 11 0,-15 25 3,-9 10-2,-14 19 4,-7 5 2,-5-1 4,-6 0 3,-1-1 6,-1-5 1,-1-11-1,7-6 5,7-21-7,7-8-1,10-14 4,3-7-4,8-10-8,5-5-4,5-10-2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3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0 940,'10'3'341,"8"-4"-281,1-3-26,6-3-27,3-2-14,0-3-204,0 2 15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5:49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9 64 910,'-4'-6'343,"-5"-1"-272,1 1-3,-3 2-12,-4-2-13,1 4-2,-2-1-1,-3 1-2,1 3 1,0-1-13,0 2-3,2 2-9,0 2-5,1 2-5,2 0-1,0 3 4,0 0 2,3 2-9,-1 3 1,2 4-1,-1-1-2,2 4 3,1 0-1,-3 0 1,2 2 1,0 3-2,-2 3-1,4 4-5,2 2-1,2 3 11,3 1 2,1-4-4,4 0 0,2-5-3,-1 0 0,8 0-6,0-1 4,4-1 1,3 1 0,4-4 2,2-1 0,3-5-8,3-4 0,2-5 5,-2-7 0,-1-7 11,-3-3-1,-2-11 0,0-3 4,1-14 9,-1-7 13,0-7 5,2-2-3,-5 2 12,0 0-4,-5-4 6,-5-1 5,-4-3-21,-5 4-3,-7 7-2,1 4 0,-11 4 2,-2 0-4,-4 2-5,-6 1-5,0 6-5,-1 3-1,-5 7 2,2 4-4,-3 8-3,-3 3-2,-4 11-4,-4 6-4,-4 15-5,3 9-9,4 13-22,4 8-23,7 9-77,3 7-34,7 8 10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5:48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54 395,'-26'-51'202,"23"51"-25,3 0-19,-2 0-8,1 0-24,1 0-44,-1-1-14,0 1-21,-8-1-3,-20 1-16,21 0-4,0 1-4,0 0-7,-1 2 0,4-3-2,-1 2-8,0 1 5,1 1-6,0 2-2,0 0 2,-1-2-3,1 1 2,0 0 5,1 0-5,0 1 5,1-3-5,0 0-1,-1 1 1,2-3 1,-2 2 1,2 0 2,-1 1 8,-1 1-3,-1 1-1,-1 2-3,-1 1-6,-1 2-3,1 2 6,-1 0 0,0 3-1,1-1-1,0-1 4,0 0-2,2 0 2,-1 0 1,3 1-4,2 2-6,1-1 6,1 2-1,2 0-4,3 1 5,-1 2-4,3 0-2,0 3 7,0-2 3,2 5-6,1-2 5,-1 1-5,1-1-2,1-2 0,0 1 0,1-3 1,-1-3-3,0-2 4,0-3-4,1-2 0,0 0 2,2-3 2,0 0 1,1-3 0,1-1 2,-1-1-2,0-3-3,-4 0 4,-1-3 1,0-1 0,-1-1 7,1 0 4,0-2 2,1-1 13,0-1 2,1-2-7,-1 1-1,-1-3-5,0 2-1,-1-1-6,-1-1-3,-1-1 6,0-1-2,-2 0 13,1-4 6,0-1-9,-2-2 6,1-3 1,-3 0-11,-2-1-1,-1 2 1,-1 2-12,0 3 14,-5 0-6,2 1 1,-3 2 1,-1-1-5,0-1 11,0 1-10,-2-1 2,-1 1-1,1 0-11,-1-1 6,1 3 1,-1 0 0,-2 3 11,0 2-5,0 1 0,0 3-1,-3 0-12,-1 1 5,-2 2-7,1 1 1,1 2 2,-1 0-9,-1 2-6,1-1-17,2 3-38,1 1-12,3 3-46,-1 4-15,-2 8 1,0 5 7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5:46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3 33 683,'-5'-24'273,"-8"29"-196,-2 1-17,-1 1-16,1-1-8,1 0 6,3 0-3,-1-3-2,1 0 5,1-2 10,0-3 6,1 1 0,0-3-5,0 3-17,0-1-7,-1 0-16,-3 2-3,-4-3-4,3 3 3,-2 0-2,0 0 0,3 3 2,-1 0-8,0 1 5,0 1-3,3 0-5,1-1 4,3 1 2,1 0 0,1 1-6,-1-1 1,1 1 4,0 0 0,2 1 1,-1 2 1,0 5-7,1 1 0,-1 3 8,0 3-3,1-3-3,0 1-2,-1 0-1,1 0 0,1-2 8,0-1 0,2 0-6,0-3 1,0 1 0,1-1 0,1 0 0,0-2 0,1 0 0,0 0-1,1-1 1,-1-1 5,3 3-9,-2-3 3,3 5 1,1 1-6,-2 0 10,3 2-3,-1-3-1,0 0 0,2-2 0,-2-1 2,2 0-1,0 0 1,-1-4-7,0 0 1,2-2 8,0 0-2,1 1-3,2-1 1,0 1-4,1-1 2,0-1 2,-1 0 1,-1-1 4,1 0-3,-1 0 3,0 1-2,-1-1-3,-2-2 1,0 1-2,-1-1 1,1-1-1,1 2-1,-2-4 4,0 1-1,-2 1-1,0-2 0,0 1 0,1-3 0,0 1 0,1 0-1,0-3-1,0 2 2,1-3 4,0-1 0,0 3-3,0-3 1,1 3 0,0-1 1,-2-2-4,2 0 0,-1 1 1,1 1-1,-1-2 5,-2 0 1,-2-3-7,-1-3 10,-1 0 1,1-1 3,1-1 11,-3 0-10,2 2-1,-1-2-4,-1 2-8,-1 0-2,-1-3 2,-1 1 0,0-1 13,1-2 3,-3 2 4,2-1-1,-2 1-7,2 0-3,-3 1 0,2 0 7,-3 1 6,0 2 3,-3 0 12,-1 0-2,-2 0-3,-3-2 0,0 3-9,-3 0-5,2 2-7,0-1 1,-1-1-2,4 3 0,-3-2 2,1 0-4,0 1-6,-2-1 1,1 2-3,2 2 0,-2 2 0,0 3-7,0 3-7,0 0-17,-3 5-31,0 0-39,-4 2-50,-3 1 185,-5-1-49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10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0 1651,'19'-23'553,"20"-1"-559,12 2-4,18 2-18,6-1-7,14 4 1,6-3 5,11 1 20,9 2 0,19 1 4,4 2 3,19 0 2,8 1 5,10 2 4,9 0-9,10 3-5,3 0 3,9 0 2,-4 0 0,1-1 2,0 0 0,-12-3-4,3 1 7,-16 0-3,-7-2 1,-17 5-2,-13 3-6,-19 1 4,-14 4-5,-14 2 5,-7 2 8,-20 4-5,-8 0 4,-18 2-13,-9 2 1,-12 4-3,-6 6 3,-7 6 2,-4 5-3,-3 9 10,-1 5-2,-1 16 2,-3 11 3,1 17-7,2 11-2,2 14 3,3 6 0,2 13-1,0 3 6,2 6 11,0 5-9,-1 0 10,1 3-1,0 0 12,1-2 12,-1-4 5,-1-5 2,0-14-6,-2-6-3,-2-16 0,-1-10 0,-3-14-7,-1-9-11,-3-14-7,1-7-13,-4-13 2,2-7-6,1-13-13,0-7-11,1-13-101,3-12 88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9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301,'0'9'452,"7"15"-418,1 10-22,2 30-7,-2 14-3,-5-39 1,2 1-2,8 160-8,3 20 2,-2 23-2,-5-73 2,2-15 5,-1-7 4,2-18 6,0-7 9,3-15 5,3-11-3,7-13-4,4-8-10,10-14-10,2-9 0,8-13-1,8-8-1,18-11 3,9-4-5,17-10 3,14-4 8,10-6 2,16 2-5,12-3-3,10 5-4,17 2 3,1 1 9,20 3 2,-2-1-3,9 7-5,8-1-1,5 6 9,-2 3-3,-6 2 18,-13 4 7,-15 0 3,-11-2 2,-18 2-7,-9-4-7,-31-2-13,-8-1 5,-35-8-14,-16-3-18,-28-6-62,-12-3-48,-25-16 79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8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62 1017,'-27'-2'421,"20"7"-257,13 3-90,21 7-11,13 2 3,28 0 21,7-5-6,13-9-22,4-4-27,-4-10-44,-1-3-23,-4-8-38,-6 0-16,-10-4-22,-6 4-11,-18 3 87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8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213 1175,'24'-49'434,"-19"47"-370,4 4-4,-6 21-14,-4 19-16,-8 39 7,-9 15-5,1 15-6,1-2 4,0-11-12,-1-9 1,3-22-8,5-13-3,2-27 0,7-11 4,0-12 6,1-8-9,1-18 8,-2-13-2,6-24-16,-2-9 4,7-17-7,0-4-5,1-11 16,0-7 4,-2 0 9,-4 2 5,1 23-9,-3 16-2,-2 33-12,1 14-3,2 25 1,2 13-5,3 27 5,5 15 2,7 25 6,3 11 9,9 0 3,5 2 9,0-7 3,-1-7-8,-6-12-7,-4-7-9,-9-16-15,-3-7-8,-7-10-32,-5-8-24,-6-13-41,-6-12-27,-10-13-169,-1-6 201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7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-4 1450,'2'-2'492,"0"11"-465,-5 10-15,-5 25-10,-10 12 5,-8 17-17,-3 3 0,-5 1-52,0 1-4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7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37,'3'6'422,"5"15"-393,4 14 1,1 23 15,3 12 2,-2 18-8,-6 4 0,-5 4-17,-8 0-10,-6-2-5,-1-5-10,-1-15 1,5-10 0,2-22-6,2-5 6,3-13 1,2-4 7,6-10 0,4-5-2,11-5-5,5 0-4,8-6 2,7-1 1,5-3 7,1 1-5,5 1 0,-2 3-4,-6 3-2,-5 2 6,-12 1-21,-4 1-11,-11 0-49,-4-2-36,-4-1 77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7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1273,'16'2'447,"17"-2"-383,7 2-4,4-2-6,3-1-12,4 0-62,3-2-39,6-3-75,-2-1 77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3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-1 945,'-6'3'376,"0"0"-244,1 1-21,2-1-17,0 0-2,3 1-5,2-3-16,3 1-12,4 3-15,2 2-26,3 0-8,4 2-8,0-1-4,4-1 1,0 0 0,-2-4-14,0 0-11,-3-3-46,-1-3-24,-5 2-70,-5-4 99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6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4 1274,'-25'-24'455,"31"24"-410,3 0-18,13 0-12,8 3 3,8-4 9,4 0 7,0 1-10,2 2-13,-2 5-6,-2 4-6,-6 2 1,-2 0-10,-10 1-48,-3 4-25,-10 6-233,-9-1 209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6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0 0 1228,'-26'10'434,"-1"7"-396,3 10-6,-1 13-10,1 13-12,3 26-1,-2 12-4,6 29 5,3 5 8,11 7-2,7-3-3,13-23-3,9-12-2,9-31-7,7-14 0,11-22-3,3-9-5,1-22 4,-3-15 8,-7-22 26,0-14 21,0-18 12,0-8 3,-12-14-6,-9-4-12,-20-9-6,-11-4-1,-16 8-12,-7 9 9,-9 26-6,-7 13-7,-4 21-5,-5 11-14,-10 18-1,-3 13-4,-4 24-5,1 17-7,6 29-19,6 11-12,10 19-32,7 9-27,16-5-71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5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7 211 822,'-42'31'320,"4"7"-223,3 17-55,4 8-13,7 11-12,2 8 1,15 10 2,5 3 0,18 2 2,10-5-1,12-10-9,8-8-3,15-15-7,8-8 2,4-17-2,2-7 8,-1-19 21,1-8 15,0-16 29,-3-9 3,-9-15 9,-3-9-8,-6-16-19,0-8-8,-13-10-27,-9-8-5,-17-13-15,-12-4 1,-17-19-4,-7 3-1,-16 13 34,-5 11 10,-13 33-3,-5 16 5,-12 28-31,-9 15-11,-9 29 5,-4 12-8,-4 19 0,2 8-4,5 20-11,-2 10-7,5 19-11,6 12-4,6 9-51,1 7-17,7 8-39,3-8-19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4:04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96 1053,'-6'-30'424,"1"5"-281,1 1 8,0 1-33,1 2-16,-1 7-20,1 4-9,0 7-20,1 9-8,1 32-25,-1 15-14,1 42-4,1 10-5,2 5-2,2-3 5,4-24-7,2-12 6,6-24 1,1-12-1,2-14 1,2-5-1,4-14-1,2-8-2,6-20 5,-2-13-6,-2-26 7,-3-15-1,-3-20 2,-3-8 3,-4-4-3,-2 3-1,-4 25-1,-2 19 0,-3 38-1,-2 13-1,0 26-8,0 15 7,1 26-2,-1 26 4,-2 22 0,1 5 3,0 5-1,2-10 5,6-15 8,2-12-8,10-20 1,-1-10-4,3-19 0,1-8-2,-2-21-40,5-12-25,1-24-88,4-16-39,0-21 122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1:45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579 631,'-14'-2'331,"6"-1"-28,1 0-234,0-3-51,2-1-10,-1-6-9,6 0 1,5-4 1,5-1 3,5-5 1,0-3-1,4 1 2,-2-4-3,5 3 2,-1-1 0,5 2-1,1-1-1,7 3 3,6 4-2,5-2 2,1 0 0,-2 2-2,-2-2-1,-3 3 2,1 3 0,3 4-1,3 3-1,-4 5-2,-1 3 1,-6 5-1,-6 3 0,2 5 1,-1 4 0,2 5 6,3 2-1,3 2 7,0-1-3,3 2 0,-3 1 2,-1 3-3,1 2 2,4 0-2,5 1 0,5-6-1,-3-5-1,1-7 0,-3-5 2,1-8-3,7 0-2,4-10 1,1-6-4,-3-8-1,-6-7 4,-1-3-5,2-1 3,3-6 0,3 3-3,-6-2 3,-4 0-5,-3 1 3,0 1 3,2 0-5,1 4 6,-9 4-7,-5 1 0,-8 8 1,-6 2 0,-3 7 2,-4 2 2,-4 6-3,-3-1 0,-2 3 1,-2 3-3,-2 2 7,1 2-4,-3 0 4,1 0-1,0 1-3,0 0 5,1 2-6,1 0 4,1 5-2,2 0 1,2 5 0,2-1 0,4 1-1,2 2-2,4-1 0,4 0-3,7-4 3,4 1 0,4-3-1,-2 1 4,1 1-2,-1 1-1,1-2 3,7 0-8,4-2 5,3-3 2,1 1-1,-2-3 0,-1-4 2,0-2-8,6-6 5,-1-5 4,1-6-4,-3-4 6,-3-1-6,2-2 2,5 0-1,2 0 0,1-1-2,-3 3 0,-5 0 2,-4 4-1,1 5-1,0 2 3,-2 7-2,-4 4 1,-11 4 2,-3 4-3,-6 5 0,-2 5 0,-3 10 4,-3 0 0,-5 6 4,-1-1-2,-3 9-4,-2 2 0,-1 4 8,-1 4-1,-2-1-3,1 1 5,-1 0-10,0-1-1,1-5 11,-2-7-6,0-10 10,1-4-1,-1-9-1,2-3 1,0-7-2,0-3 6,0-4-9,-1-3 2,2 0-4,0 0-4,0-1 6,0 0-8,0 0-1,0 1 5,0-1-21,0 0-2,0 0-27,0 1-24,0-1-51,0 0-216,0 1 231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6:52.06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13 213 1047,'-18'5'380,"2"1"-312,2 5-38,3 2-10,0 4-13,-1 1-4,2 1-3,0-4-7,4 0-8,3-1-3,1-6-7,4 0 3,6-5 1,1-3-1,11-9 10,8-5 10,8-14 8,6-3 4,2-4 7,0-2-8,8 2-3,5 1 1,3 0-6,-2 2 1,-8 5-2,-4 0 0,-7 11 0,-5 6 1,-7 8-1,-8 8 0,-11 11 0,-8 6-5,-11 12 7,-8 6 0,-10 8 2,-6 6 11,-3 8 2,-3 5 1,-2 0-1,-3-4 1,2-5-8,4-8-3,10-10 3,6-5-8,13-15-10,5-5-9,7-14-21,6-6 0,12-13 9,6-9 8,12-12 22,5-8 1,4-6-2,4-1 0,-3-2-4,2 1 4,2 4 0,-2 3 2,0 11 1,-4 7 0,-10 11 2,-5 7-2,-10 11 1,-5 6 0,-10 15-4,-6 5 0,-14 24 0,-7 13 1,-13 16 2,-7 7 1,-10 3 6,-5-4-6,3-3 6,6-5 3,8-12-4,8-6 2,8-14-5,5-7-4,15-15-7,1-10-9,15-18-10,7-10-1,15-22 7,6-13 6,18-15 11,7-7 1,7-8-1,-3-2 3,8 2 1,-2 2 1,0 8-1,2 5-1,-14 8 0,-6 10 1,-7 16 0,-7 11 1,-12 17-3,-10 6 1,-17 22 0,-10 12-2,-23 24 8,-8 11-1,-19 16 17,-1 7 7,-9 4 9,-1 0 6,-1-3-9,3-5-4,14-14-9,10-8-5,15-22-13,3-14-2,15-16-24,6-7-26,13-19-2,10-11-2,11-26 18,7-13 22,19-17 11,8-3 1,4-4 0,1-2 2,-2 5-5,-2 3 3,0 11-2,-3 10 0,-12 16 1,-6 9-1,-10 18 4,-6 10-5,-9 19 2,-10 12 1,-15 22-3,-9 10 0,-18 22 8,-6 7 9,-10 11 13,-4 4 13,-8-1-2,-1-2-3,4-6-13,5-6-8,15-18-1,8-11-7,14-23-5,5-14-3,13-14-38,5-8-4,9-15 1,9-10 1,12-22 30,8-8 6,12-10-1,1 1 2,-1 4 3,-4 6 2,-9 9 1,1 8 2,-7 12-5,-7 8-2,-7 12 6,-8 7-4,-11 14 4,-4 9 2,-7 17 15,-6 5 14,-11 11 2,-1 3 6,-6-2-4,-2-2-11,9-7 0,5-4-25,11-8-235,4-10 171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3:29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-1 1121,'-1'2'426,"-1"0"-318,1 0-24,0-2-24,-3 20-11,-12 48-15,2-11 2,-7 12-18,-4 3-7,-6-1-18,-5-7-1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3:28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9 833,'-6'-7'368,"6"5"-162,1 2-84,-1 0-46,0 0-10,0 0-13,3 5-6,2 18-6,30 67-2,-21-13-7,-3 14-9,-1 6-4,-3 9-9,-3-10-9,-1-7-3,-2-10-3,3-12 5,-3-15 3,1-10 9,2-13 1,0-9-5,2-12-1,3-3-11,2-10 3,1-5-3,6-6 5,0-4 1,6 0-7,4 0 6,9 2-1,2 1 14,9 1 6,0 1-4,-1 1-1,1 1-5,-2 3 2,1 0 3,1 8-4,-6 1 8,-11 4-12,-6 0 7,-12 2 4,-5-1-9,-5 0 5,-1 3-9,-6 0-3,-2 3 3,-2 0-4,-5-2-2,3-2-14,-1-2-6,-3-4-24,-2-4-5,-2-4-15,-3-5 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3:28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02 1040,'-4'3'397,"6"-2"-296,3 1-31,9 0-32,6-2-8,14-9-2,8-4-5,9-9-1,6-2-5,11-8-4,6 0 4,-2-3 0,0-2 6,-8 4 1,-8 3-8,-8 9-7,-14 6-4,-18 10-1,-7 3 13,-13 8 8,-4 7-5,-14 7 0,-2 6-18,-3-2-10,2-2 0,11-6-11,3-6 0,14-4-14,1-6-5,6-8-10,8-4 7,5-10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3:27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2 410 974,'-38'-37'350,"9"-1"-301,2-1-14,0-5-17,-1-1-7,0 5 3,-3 1 4,-5 9 20,1 5 14,-5 4 20,2 2 2,3 5 5,-2 2-7,4 5-12,-4 1 1,-3 6-23,-2 3-3,-6 8-12,1 8-8,-1 5-4,2 6-6,1 10-9,-2 2-1,-3 6 2,0 0 2,0 9 3,4 2 0,6 5-7,1 3 1,3 1 1,1-2 3,2 3 2,2-2 6,7 2-1,2 3-4,10 2 2,2 5-5,5 3-1,1 0-1,3 5-2,3-3 0,3 0 0,2 1 2,4-3 0,1 1-1,5 2 4,1 2-2,5 2 0,0-1 3,4-2-8,0-2 6,2-3-1,3-1-2,3-4 10,3-3-7,12-8 1,7-5-2,5-5-6,1-5 3,7-4 8,2-6-2,9-10 5,1 0-3,8-8-9,0-4 8,-5-6-7,8-4 4,1-10 3,-1-3-7,9-8 12,-5-4-6,-5-6 2,-1-5-3,-2-8-5,-1 0 4,-9-2 8,-4 0 7,-10-3 3,-5 0-5,-4-6-4,-3-1-4,-7-2-2,-7-3 3,-10-2-2,-4-3 5,-7-7 0,-2-3 0,-5-9-1,-2-4-2,-2-10-1,-4-4 1,-3-7 3,-2-4-3,-7 1 4,-2 3-3,-7 1-3,-4 0 4,-7 3-6,-7-2-1,-10 0 4,-5 6-5,-5 1 0,-1 2 5,2 9-3,-6 1 2,-7 6 3,-2 5-6,-4 7 3,-2 4-2,-4 12-4,-3 5 2,-6 12 4,-3 7 1,-4 11 5,-1 7-1,-7 9-2,2 4 3,6 9 2,-1-1-1,6 4-4,4 2 0,8 0-10,7 1-4,13-1-19,7-3-16,11-3-52,6-1-4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2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0 807,'-4'-1'334,"0"1"-183,-2 0-58,1 2-33,0 2-2,-4-1-5,4 0 1,-4-1 4,1 0-1,4-1-9,1 1-2,3-2-10,-2 0-9,2 0-9,-1 0-4,1 0-15,0 0 1,0 0 5,0 0-3,0 0 8,0 0-1,0 0-3,0 0-2,4 0 1,4 2 1,29 6-10,-21-7 4,3-1-6,1 3-2,1-1 12,1 0-6,-1-1 3,0 1 3,-6-1 1,0-1 6,-4 1-8,-3 1 0,0-1-9,-3 0-1,-2-1 12,0 0 5,-1 0 2,-2-2 4,0 2 6,0 0-5,-1 0 9,0 0-7,1 0-4,-1 0-7,0 0-6,0 0-2,1 0-37,-1 0-1,1 0-62,0 0-22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5:31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0 250 912,'-17'6'346,"-23"-6"-254,17-12-48,-2-2-9,-1-2-12,0 2-2,-1-1 6,0 4 1,-2 0 9,-2 0 2,-6 6-3,0 0 5,1 5-11,1 4 1,5 8-5,1 1-4,4 5-2,4 2-7,3 1-4,2 5-4,5 4-8,-1 3 1,7 6-5,2 2 2,3 6 5,3 2 0,5 5 0,1 1 0,4-2 3,5 0-4,2-5 8,4-3-2,7-7-11,2-4 4,9-8-2,3-3-1,3-10 6,0-3 2,-4-10-5,2-3 2,3-9 0,1-4-1,-3-5-3,-2-2 7,-9-6-1,-4-3 5,0-6 6,-4-4-6,-1-5 8,-3-2-7,-4 1 10,0-1-1,-7 0-7,-2 0 4,-7 0 2,-6 1 1,-7-1 4,-3 4 9,-5 4-2,-4 3-5,-7 4 9,-4 1-8,-9 3 0,-3 0 5,-11 9-9,-5 5 4,-4 11-10,-2 5-2,-1 9-6,-2 9-6,-1 10-7,2 8-2,4 18-12,-2 5-1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10:35:29.0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5:26.0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63 887,'-1'3'360,"1"-3"-232,-8 4-73,-22 14-13,22-20-18,1 3 1,2 1-7,-4 0-4,3 3-2,-2-2-5,0 0 1,0 2 2,1 3-1,0 3 0,2 1-4,-1 0-1,0 3-4,2 2 0,1 2 1,0 3-5,2 1 6,1 2-2,-1 1 0,2 1 4,2 1-5,-2-3 0,5-1 0,-1 1-3,0-4 3,3 1 1,2-3 0,1 0 0,1 0 1,1-2-3,3 0 4,-1 0 1,1-1-3,1 0 3,1-1-4,3-1-4,0-2 5,1-3-2,0-3 3,-2-2 7,2-4-5,-2-2 6,1-6 0,1-5-2,0-8 3,1-2-3,2-5 4,-1-1-4,0-2 6,-1-1-3,-2-4 5,-3 1 5,-5-1-8,0 0 6,-5-1-4,-4 1 5,-1-2 1,-4 2 2,-3 3-1,-3 1-2,-6 6 17,-4 1-2,-5 4-4,-2 3 0,-6 2-6,0 3 2,-2 7 3,2 2-2,-3 5-11,-2 4 1,-2 3-9,-1 3 4,3 6-4,2 2-4,6 3-4,4 1-9,4-1-13,5 5-11,5 0-26,4 0-7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5:24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6 14 825,'-2'-3'339,"-3"1"-186,1-1-107,-2 0-11,-4 2-8,2 0-6,-2 1 3,1-1-3,0 4-1,-1-2-1,0 1-3,-1 1-5,1 0 0,-2 3-3,1 1-5,-4 1 2,1 3-4,0-3 1,1 3 0,-1-2 1,-1 0-2,6 2 3,-2 0-1,3 2-3,-3-1 4,0 1-7,1 0 0,1 1 3,3 0-4,0 1 4,0-1 3,2 2-4,-1 1 4,-1-3-4,2 1-2,0 1 3,0 0-3,1 1 3,0 1 3,-2 0-3,0 0 0,0-2 0,1-2 0,2-2 0,1-1 0,-1-2 0,2 1 0,0 2 0,0-2 0,1-1 1,0 1-1,-1-5 0,1 3-1,1 1 2,1 1 2,2 2-5,-1-1 4,1 2-2,2-3-1,-1 0 1,2 1-2,0 0 2,-1 1-3,2 1 4,-1 1 2,5-1-3,-1 2 2,1-3-2,1 0 0,-1-2 1,1-3-1,1 1 1,0-2-2,1 0 0,0-1-2,0-1 5,0-2-3,-1 1 3,0-2 2,-1 0-5,2 1 5,2-1-4,0-2 0,3-1 1,0-1 0,1-2 1,0-1-2,-1-1 3,0-4-3,-1 1 5,-3-2-1,1 0-2,-4 0 3,0 1-4,-2 2 5,-4-1-3,2 3 3,-3 1-3,-1-1-2,1 1 4,2 2-5,1-2 6,2 1-3,-1 0-3,-2 0 2,0 2-2,-3-2 3,1 2-1,-2-2 2,-2-3 0,0 2 2,1-3 5,-1-3-4,-1 1 4,-1-3 3,-2-1-8,-1-2 9,-3-2-10,0-5 1,-2 0 5,0-2-4,0 1 6,-2 1-1,2 1-1,-4-1-7,0 3 2,1 1-1,1 4 0,-2 0 5,0 0 3,-2-1 2,-1-1-6,-2 1 1,2-2 1,-1 5-3,-2-1 8,-3-1 6,-1 3-11,-2-3 7,4 1-4,2 3-3,-2 1 11,1 5-11,-1 2 7,-1 4-7,2 3-5,0 0 9,0 4-10,1-1 8,3 2-7,2-2-8,3 0 6,4-1-7,-1-5-6,6 1-14,-1-2-6,3-4-26,1-1-9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35:14.66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6 9 631,'0'-1'286,"-1"1"-127,0-1-41,0 1-52,0 0-7,1 0-12,-1 0-8,0 0-4,0 0-7,1 0-8,-1 0 2,0 0-5,-3 0-1,2 0 0,-3 0-2,-19 1-5,22-2 5,1 1-3,1 0-3,0 0-1,0 0-3,0 0 0,0 0-4,0 0 1,0 0-2,0 0-2,0 0 2,0 0-2,0 0 4,0 0-3,0 0 4,10-1-3,23 1 0,-19 1 1,3-1-3,2 0 3,3 0-2,2-1 3,-2-1-1,4 2 0,-4-1 0,-1-1-1,-2 1 1,-3 1 0,-3 0 1,0 3-1,-2-1 2,-3 1-2,-1 3 2,-3-3 3,-1 2-5,-1 0 4,0-2-6,1 0 2,0 0-1,2 0-2,-1-1-2,0-1-3,1 1-2,3-5-4,-2-1-1,2-3-5,0-3 3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06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9 105 924,'-19'-3'330,"-3"0"-295,-7 3-12,-5 2 2,-4 2 7,2 2 12,-4 4 7,-1-2 10,0 4-1,-3-1-3,2 5-24,4 3-9,2 2-19,4 3-3,6 3 0,3 0-2,7 3 6,3 4-4,5 3 5,2 3-6,6 2-1,3 0-3,7-1 3,4-1-1,10-2 0,3-5 2,8-7 3,5-3 3,10-13 8,7-8 4,6-18 6,3-8 5,1-18 2,-1-5-4,-5-16 1,-7-9 5,-13-14-3,-10-2 9,-21 7-1,-11 7 2,-26 19-9,-12 8-12,-29 25-6,-15 14-19,-21 30-14,-8 16 5,0 27-52,1 9-31,11 13-45,10 3 144,23-4-2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04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5 34 624,'1'-4'310,"0"-2"-72,0 4-160,-1-3-18,-3 1-10,1 1-13,-4-2 0,-1 4-3,-4-2-15,-1 3-1,-3 2-12,-4-1 0,1 6-2,-3-1 2,-1 3 2,0 0 1,-3 3 5,-2-1-3,-2 3 0,2 3-5,-2 5 0,4 5-4,0 6 2,4 0-2,3 4-2,-3 2 2,2 3-3,4 0 4,3 0-2,6 1-1,1 3 1,1 1-3,9 2 3,1-4-1,12-7 0,2-2-1,3-8 0,6-2 0,3-8 4,-1-14 1,-16-2 5,1 0 8,54-10-1,0-9 10,0-16-1,-28-4 1,0-14 8,0-11-10,2-8 7,-5-7-7,-8 3-1,-8 4 7,-15 9-5,-3 8 14,-17 8-3,-10 6-3,-17 7-6,-8 6-11,-13 10-2,-1 8-5,-9 12-7,-4 9-5,-4 17-56,-1 7-29,3 16-45,4 7-21,9 5 98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03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8 555,'19'-18'260,"-28"24"-124,0-3-8,3 2-35,1 1-33,4 1-21,1-1-8,0-4-11,0 2-7,0-3-7,-1-1 5,1 0-5,0 0 0,0 0 5,0 0 5,-1 0-1,0 0 3,0 0-9,1 0-9,-3 0-7,-3-1-15,-22 0-96,21-3 85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10:41:03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0:58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6 0 749,'-64'6'330,"48"3"-104,-3 5-198,-3 1-7,-3 4-5,-2 0 1,-4-1 2,3 3 8,-4 0 15,1 0 3,1 2 3,-4 1-4,3 0-7,1 5-6,3 2-11,5 1-2,5 3-6,5 2 0,7 0 0,2 2-3,9 1-5,5-2 3,8 1-1,7-2-2,14 0-1,3-5-5,4-8 4,1-3-2,0-8 0,3-4 12,5-8-7,2-5 12,-2-12-2,-2-3 1,-6-12 1,-1-2-2,-3-10 2,0-5 2,-5-2 3,-8-6 4,-10 0 8,-10 3 2,-11 2 12,-6 7-9,-18 5 0,-4 3-3,-19 6-9,-5 6-10,-4 12-4,-2-1-11,0 11-4,4 0 8,4 2 1,1 9 5,14 6-4,2 0-6,8 8-8,3-2-6,7 1-6,3 1-1,5 3-27,3-1-33,8-1-468,0-3 38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0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897,'-1'3'350,"0"1"-236,0-1-27,3 2-4,0-2-1,3-1-4,4 2 2,4 0-14,2 0-11,7-1-10,1 0-11,4-2-24,2-1-5,2-1-11,-1 0 0,-2 0 12,1-1 0,-6 0 1,-5 0-2,-4-3-21,-6 2-2,-3 3-15,-1 0-9,-4 2-8,1-2-12,-2 0-8,0 0-6,0 0-15,1 0-2,-1 0 58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00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7-5 975,'2'-3'368,"-1"3"-284,-1 0-23,0 0-21,0 0-4,-3 12-4,-7 48 3,-5 8-4,-3 14-3,-6 24-9,-1 11-5,-4 22-5,-1 9-4,-5 11 0,-1 1-3,2-4 9,1 1 4,8-21 13,2 1 7,12-61 0,5-37 5,1 0-7,-14 99 0,5-12-9,1-14 1,5-48-7,-3-6 6,2-6 5,2-8-7,-1-12 6,4-5-3,1-10 1,0-3 1,4-4-4,2-4-13,2 0-8,0-3-2,-1-3-5,1 0 9,0-1-5,3 0-10,1-12-18,1-6-3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0:18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8-4 1119,'-2'0'416,"0"-2"-331,-1 1-27,0 1-7,0-2-10,1 2-11,1 0-16,0 0-3,0-1-5,1 0-5,0 1-1,0-1 0,0 1-8,0 0 10,0 0-2,0 0-7,0 0 7,0 0-11,0 0 3,19 8 4,33 12-5,-15-7 1,1-1-1,5 0-2,1 0 2,1-3-1,12-3-2,3 2 6,4-2-7,-2-1 9,3 0-1,1-2-3,5 2 7,3 2-2,2 3 0,1-2 6,5 0-3,4-2-2,1-1 4,0 0-5,-4-2 0,-3 0 3,-3 2-7,0-1 7,-4-1-1,-1-2-2,-1-1 4,-5 2-2,2-2-1,2 0 4,-3-2-3,-1-1-1,0 1 4,-3 0-4,0 3-3,-1 1 4,-3 2-1,2 0-1,2 1 3,-1-1 1,0 2-4,-1-3 3,3 1-1,2-2 1,5 0-1,-1-2 0,7 0 1,2 0-5,1-2 3,2-2-2,-2-1-1,2-4 2,3 1-2,3 1-2,2-7 5,-2 2-3,-1-4-2,5-2 4,-5 3-6,2 3 3,-6-2 4,-6 2-3,-2 4 3,-1-1 1,-1 3-3,-1 2 3,-4-2 1,-1 1 0,-3 2 0,0 0 0,-9 2 0,-5-1-1,-8 2 1,-7-2 0,-12 0 2,-5 1 0,-10-1-1,-3 2-1,-4 0-1,3 2 1,-11-1-3,-13-5-3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4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297,'10'4'444,"9"10"-433,2 5 1,2 17-13,2 10-20,-2 14-33,0 2-2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1-22T10:41:01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70,'0'-11,"-10"11,10-12,0 0,0 0,0 0,0 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0:59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7 247 988,'0'-1'380,"-4"-15"-286,-5-30-21,2 21-29,-2 3-9,-2 5-2,-2 3 2,-5 2 15,-2 4 2,-7 3 5,-4 3-9,-4 7-17,-4 6 1,2 10-13,-1 5 1,3 15-7,1-1-3,2 12-5,-4 2 0,4 1 6,3 3-8,6-5-1,10 0 0,9-6 1,5-2 0,16-5 8,5-3-2,11-7-8,6-1 2,2-10-3,1-6 1,6-12-2,3-3 5,3-14-1,1-2-4,-5-12 9,-6-11 8,-6-13 2,-4-6 5,-8-14 11,-3-3 8,-12-3 12,-5 0 3,-8 10-7,-6 7-4,-6 16-11,-6 6 5,-5 14-10,-4 6-8,-7 12-22,0 9-16,-9 15-18,-1 11-2,3 16-10,1 5-2,13 4-25,6-4-40,12-10-68,7-10 107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10:40:57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62 32,-53-31,-2 1,0 2,-1-2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8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6 1089,'-2'2'394,"10"0"-338,6 1-16,7-3-13,5-3-4,4-5 0,0-2 1,5 0-1,0 4 0,2 8-7,-1 1 2,-7 15-9,3 8-1,-8 7 1,0 7-1,-3-5 11,-5-4-4,2-7-1,-1-5-2,2-9-11,0 1 3,-2-9 4,-1-3-3,-4-6 14,0-6 2,-2-7 3,-4-5 16,-5-15 10,-4-6-8,-9-6 2,-4 5-15,-2 29-24,8 9 8,1 0-18,-30-15-7,-3 19-15,4 7-10,19 12-3,5 2-4,10 2-10,8-5-4,15 2 0,5-2 11,12-9 18,2 1 14,4-9 10,3-3 1,-5-4 4,-1 1-2,-13 3 0,-3 4 5,-6 9-3,-5 8 3,-1 13 2,-5 6-2,-3 8 4,-1-2 1,3-4-1,-1-6-1,4-7 8,1-5-4,2-8 13,2-3 1,3-10 0,2-4 7,1-13-9,0-7 10,-4-10-3,-4-9-6,-5-11 5,-4-1-17,-3 2-1,-4 7 4,-6 16-39,-2 8-35,-5 17-78,-3 8-135,0 22 178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7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37 985,'23'-40'400,"-23"40"-241,0 0-82,2 0-10,-2 0-15,0 0-3,2 8-11,13 40 3,-8-2-10,0 8 0,1 4-12,-1-2-11,0-12-17,0-7-10,-3-11-23,0-5-10,-4-12-13,-3-7-13,-4-13 5,-3-8-9,-4-11 2,-45-83-969,2 0 1049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5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156 736,'-5'-4'389,"-4"0"-31,-8 2-296,-5 5-31,-5 11-34,-2 7-9,1 12 2,6 3 9,9-1 10,7-2 3,13-8 0,4-4-2,13-6 3,1-3 1,6-12 4,3-3 3,-3-12-10,-3-7 0,-7-5-3,-6-6 0,-9-9 2,-6-3 5,-11-8 4,-3 3-2,-2 7 2,-2 8-6,0 17-2,2 5-6,0 13-11,2 6-1,8 11 1,-1 3 1,10 14 8,8 4-2,6 8-2,-1 3 1,6-7-1,-2-3 4,1-10 5,2-7-1,0-8 1,0-5-2,0-9 2,2-2-1,-1-8-5,3-5 2,-1-9-5,-1-2 4,2-9 5,-4-2 0,0-4 22,-2 4-3,-11 14-5,-2 6 1,-6 19-7,-2 11 1,-4 22 0,-4 12-4,-2 15-13,-2 0 0,4 1-12,-2-2-12,4 0-36,2 2-22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4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2 1071,'0'4'404,"-4"15"-317,2 10-12,2 17-31,2 5-4,4-2-17,-2-5-1,1-10-14,1-8 2,1-9 13,2-5 2,3-8 0,-1-4 0,3-10-5,2-7-2,-2-11 15,0-1 1,-1-4 4,-3 0-2,-4 9-13,0 4 0,-6 10-13,2 6-2,1 10-10,-1 6-16,0 11 5,2 4-10,1 2 11,4-3 12,4-5-11,1-5 11,2-6-2,2-5-1,3-8 11,-1-4 9,3-12 1,-4-7-5,-2-12 1,-5-6-11,-9-8 7,-2-4 0,0 6 0,-5 6-4,0 16-15,0 11-15,-7 10-71,5 6-41,5 12-122,1 2 15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19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7,'1'6'390,"1"2"-263,1 7-32,1 5-7,2 9-2,-1 4-8,1 12-22,1 2-7,-1 3-25,0-2-4,-1-6 3,-3-5-3,2-8-9,0-4-4,-1-9-8,1-4 1,-2-5-11,1-3-6,-3-4-31,2 1-12,-2-3-10,0 1-17,-1 0 6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4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461 978,'21'-3'383,"-1"-10"-255,1-5-19,-4-7-13,0-4-6,-6-9-34,-4-5-12,-7-13-26,-4-5-9,-14 0-2,-1 5-4,-7 20 17,-2 11-10,0 32-10,-2 18-4,-4 29-15,0 13 11,9 18 6,3 2 6,14 2-4,5-2 0,9-4 0,3-4-7,4-9-1,5-4-17,1-17-43,1-11-17,2-23-30,-1-14-15,0-19-157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3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-1 721,'0'0'395,"2"4"-16,0 4-223,-9 12-49,-4 9-19,-16 16-43,-3 5-22,-10 0-24,-1-4-16,1-9-10,3-5-2,10-8 1,5-8 8,11-10 13,6-5-4,9-8-1,8-3-1,6-6-4,7-2 9,7 6 8,3 4 0,3 14-1,2 9 0,-2 11-7,3 7-5,-6 5-17,-5 0-15,0-5-27,-8-10-15,-1-15-151,-2-7-1,-3-10 25,-3-4 21,-2-11 179,5-2 18,-6-9 39,0-2 43,-5-3 66,-3-4 22,-1 3 5,-1 6-34,0 12-68,0 9-16,0 20-38,0 11-8,0 24-9,-1 13-6,7 11 1,4-1 2,7-9 6,4-7-6,6-14 3,-4-4 0,2-13 2,0-8 4,-3-11 5,5-7 1,-5-17 1,-1-5 9,-4-18 2,-6-9 0,-4-7 2,-4-2-10,-4 6-10,-5 2-5,-4 8-51,-6 0-13,0 5 34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3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8 0 1116,'8'12'409,"-7"6"-326,-3 25-27,-3 16-2,-16 21-20,-3 7-6,-8 1-17,-1-6 1,0-13 5,3-10 0,2-18 6,2-9-2,-3-19-5,1-9-3,-4-18-9,-1-12-16,9-15-13,2-9-2,11-14 3,7-4 12,9-1 12,5 6-1,5 22 1,1 11-1,8 22-4,-2 12 6,6 24 2,3 14 7,-2 22 10,2 4-4,-3 2 8,-2-2-10,-2-9-13,0-8-3,0-13-25,-3-9 2,-3-17-1,-4-7 3,-7-16 6,4-8 2,-4-18 9,-1-10-3,-2-15 5,-4-3 3,-4-1-3,-1 8 2,0 13 1,2 9-1,1 18 9,2 7-1,4 14-2,2 8 1,5 17-13,0 5 0,5 7 7,-3-2-4,-1-8 3,0-5-5,0-6-22,1-2-7,-5-12-19,0-6-19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2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50 842,'2'-6'355,"2"-3"-181,7-6-135,7-3-15,11-14-16,11-6-5,21-12 2,11-8 0,23-9-4,18-3 3,19-4-3,16-1 1,29 7 2,5 0-2,28 14 2,8 6 2,17 13-4,9 8 0,3 9 1,4 6-6,-9 10 6,-11 7 1,-20 12 16,-15 1 9,-28 5 8,-14 2-2,-28 1-9,-9 2-8,-26-3-10,-10 1-4,-22-8-3,-10-1-3,-17-6-1,-5-3 7,-4-5-22,-6-6-17,-6-12-373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1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04 413,'27'-33'203,"-24"21"-43,2 0-27,-3 1 3,0 2-15,-1 1-32,1 3-13,-1 0-29,3 0-9,1-3-22,2-6-8,5-3-6,1-6-2,6-3 0,5-1 0,8-5 1,4 1-1,6-2 1,-1 1 2,-3-2-3,2 2 1,-1 1-1,2 0 1,6 1 0,0 3 1,2 3-1,-2 3-1,-6 7 3,-1 4-2,-2 6 2,-3 4 1,4 6 4,0 1-4,1 6 2,-1-1-1,-2 7-4,-1 4 5,-1 2-3,3 2 2,3 2-3,4-1-2,1 0 0,0 1 0,0 0 3,-2 1 1,6-3 1,2 0-2,4-5-3,2 0 0,0-5 3,3-1 0,5-6 2,2-6 2,9-4-1,1-5-3,10-8 3,3-2 2,7-8 6,4-4 7,1-6 11,3-3 6,8-5 10,-4 0 4,3 0 0,3-2-5,-12-3-18,1 1-7,-6-4-13,-6 4-3,-12 0 7,-7 3-2,-19 3-8,-7 2 2,-15 8-8,-9 4 3,-18 6 20,-9 4 22,-11 6 11,-6 4 1,-11 6-19,0 8-20,-4 11-15,2 7-5,8 12 5,3 3-11,11 7 5,6 0 1,8 2-6,9 2 2,11 1-4,7-1 1,18-7 4,11-4 3,13-10 0,3-6-2,12-6 4,0-6 6,8-12 5,2-5-9,5-14 0,0-6-5,6-11-2,2-5 12,-7-9-1,-2-5-3,-2-3 8,-7 0-10,-3 4 1,1 4 4,-8 9-3,-3 5 0,-9 11-2,-5 6 8,-6 13-5,-6 4 1,-3 12-3,-4 6-3,-10 8 4,1 6 4,-6 5 7,-3 4-11,1 2 3,-1-3 4,-1-6-2,3-2 9,-3-7-4,-1-3-1,-1-2 8,-5-6-1,-4-4-5,-3-2 3,-4-2-11,-1-2 1,-4-2 4,1 2-1,-4-3 3,1 1-5,0 0 6,-2-2 0,0 0 0,0 0 4,0 0-9,0 0 0,0 0-1,3 4 2,-2 4 6,26 21-1,-23-19 3,1 2-5,-1 6-4,2 6-3,-2 8-2,-2 4-1,0 1 3,0-2-2,0-4 3,2-4-2,-2-4-1,1-2 1,0-7-2,1-2 1,-2-6-2,0-3 3,-1-1-3,0-2 0,-1 0 0,0 0-4,0 0-49,0 0-31,0-1-103,0-15 10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6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1544,'-1'34'593,"-1"-6"-399,2-11-187,-2-5-40,-2-14-215,1-6-293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6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83 1640,'-49'-22'87,"5"6"18,11 12 21,6 4-3,14 5-35,10 5-13,19 2-38,10 1-10,17-2-11,6-6-3,12-5-8,4-2-2,6-10-25,3 0-37,-5-8-121,-1-5 243,-4-1-8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6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179 2239,'0'14'-69,"-11"-19"-11,-7-9-23,-12-18-14,-6-8 1,-16-10 28,-6-2 32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6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64 1077,'1'19'444,"5"15"-260,1 12-82,4 17-46,5 7-12,-2 2-9,2-1-8,-2-13 2,-3-8-3,-3-22-18,-5-10 1,-3-23-7,-4-13-3,-2-20-2,-1-11-3,0-18 10,1-4-4,0-11 6,1-4 19,3-3 18,1-1 16,2 16 12,1 10-19,3 28-23,1 14-10,2 20-16,3 9 3,6 23 1,4 11-3,8 24 2,0 8-1,4 7-4,4 2 6,0-6 1,1-4-1,-4-9-10,-4-7-7,-10-11-28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6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16 1478,'-12'4'561,"2"0"-444,3 6-21,-3 10-51,1 4-24,4 18-18,-1 4 2,8 8 4,3 3 2,5-6 0,3-5 1,4-12-4,3-7-2,4-16 2,1-6-1,7-16-4,-3-6 2,-1-14-6,-2-6-2,-7-9 3,-4-5-1,-11 2 1,-7 0 6,-9 10-3,-4 7-2,-10 9 1,-1 8-2,-5 9 1,2 5 2,9 3-1,2 2 1,11-3-2,8-1-3,8 3-5,8-3-4,9 2 4,5-2 3,7 0 2,1 5 3,0 1-3,0 5 1,-5 5 0,-3 3-5,-6 7-2,-3 4-2,-8 5-4,-5-1 3,-8 2-8,-5-6-10,-7-4-9,-1-6-2,-2-10 2,1-5 5,-1-10 17,4-5-6,0-10 8,3-7 11,5-6 3,1-2 12,10 1 6,2 4-9,7 8-3,4 5 3,6 11 2,4 4 7,2 7-5,0 3-5,-5 8-6,0 3 3,-6 7 1,1 4-6,-4 3 0,-4-1-11,-3-7 3,-1-4 8,-2-11-5,-2-5 7,1-7-3,0-9 0,3-13 22,0-3 4,1-10 14,-4-6 8,-4-4-12,-4-2-7,-10 5-8,-2 7-9,-7 16-12,0 6-4,-3 16-22,-1 4-12,5 10-9,2 2-2,9 0 6,5-2 10,7-4 7,6-4 11,4-4 7,2-2-4,6-1 11,2 0 2,7 3 5,6 7 3,4 10 1,1 9-5,1 10 6,-1 2 3,-3 4-3,-4-6 0,-11-8-9,-8-8 0,-11-13-3,-2-4 5,-9-10 5,-3-7 10,-4-13 14,-3-8-10,-1-13 2,1-6-9,4-6-16,5 3 2,6 6-15,8 5-18,6 12-47,5 1-40,6 2-57,2 1 9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19.0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7-1 700,'1'-1'308,"0"3"-131,1 0-84,-2-2-19,0 0 7,0 0 2,0 0-5,-1 6-4,0 7-9,-8 28-20,-1-18-9,-5 8-20,-4 4-5,-4 5-9,-1 0 1,1-2-2,2-5 0,2-7 0,3-5-1,4-9 7,6-2-1,3-7 1,4-1-12,8-2-6,-3-3 2,9-3 8,2-3 9,4-1-1,1 1-2,-1 1 2,0 2 3,-2 2-9,-1 3 1,0 2-8,0 4 0,-4 2 12,-1-1 1,-1 1-7,-4-2 0,0-1-17,1 1-10,-5-3 3,2-1-9,-2-1-15,-2-1-2,-3-6-20,4 0-300,-9-6 27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4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1 1152,'0'38'424,"-3"-19"-356,2 6-14,5-3-23,5 2-5,2-4 0,4-2-3,4-6 5,0-4 2,3-7-4,-2-3 7,0-7 23,1 1 11,-4-5 11,1 0-8,-4 0-31,-3 1-15,-4 5-19,-3 3-1,-1 4-4,-1 5-3,-1 7 6,1 4-1,0 3-2,3-2-5,3-2-7,1-4 5,3-4 2,0-3 7,1-8-2,-2-2-1,0-11 0,-2-4-2,-5-10 5,-1-6 5,-8-5-6,-2 0-5,-4 7-26,-1 5-23,-5 11-77,-3 10-31,-8 10 98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4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1385,'-16'21'470,"3"7"-468,4 10 22,7 1-28,13 3-44,5-2-23,9-10-42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4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8 1118,'0'0'421,"3"13"-329,13 38-31,-3-17-33,0-1-13,1-8-7,-1-1-3,-5-11-3,-2-4 2,-2-8-4,-1-5-2,0-10 6,0-6 3,1-13 9,0-3 5,1-7 7,0-2 0,4 4-18,3 4 0,5 11-16,2 6-19,5 12-11,0 4-15,8 7-3,1 2 16,-6 4 15,-1 1 11,-10 1 12,-5 4 2,-3 5 19,-2 4 3,-6 8 7,-1 2-3,-6-1-10,-1 2-4,-4-6-16,-1-2 1,-2-11-1,4-4 2,0-12-1,0-5-3,3-9 4,0-6-7,5-9 4,0-3 1,8 3 1,-1 4 7,1 10 7,6 6 5,2 12 2,4 6-2,8 14 4,3 4-6,-1 7-9,2-4-5,-2-5-19,0-5-13,-8-12-35,-3-4-21,-11-15-26,-6-12-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3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163,'0'19'421,"3"6"-342,9 16-35,5 8-5,9 15 7,3 7-5,7 11-6,-1 1-2,-2 1-5,-3-4-2,-15-14-8,-3-4-3,-17-14-5,-6-5-3,-8-13-2,-8-11 4,0-15-5,-5-10 1,4-16 3,3-5-8,4-19-15,5-8 0,8-14 10,6-7 1,9-5 16,6 2-1,9 11-7,5 9 1,3 16-5,1 9 5,-1 13-2,-5 6 1,-2 16-2,-1 10-2,-3 17-2,2 4 2,-3 4 0,-1-2 2,-3-8-2,-2-5-3,-1-9 3,-4-7-7,0-6 12,-1-6-4,-1-9-1,1-6 3,-3-13-8,-2-4 6,-3-8 1,-1-1 3,0 6 9,0 6-7,3 17 0,1 6-2,2 9-38,3 3-18,4 1-44,3 4-22,5 1 1,3-1 3,5 2 7,4-1 6,-3 4-8,-2 1 17,-4 6 53,-3 3 30,-3 3 50,2 2 3,-5-2-16,-1-4-13,-4-6-13,-1-5-2,-4-8 2,-1-3 7,-1-10 23,0-4 16,-2-11 20,-2-4-4,-1-8-15,-2-4-10,1 9-14,-1 5-3,1 17-6,2 7-5,-1 19-8,0 11 0,4 23-4,2 14-1,6 12 6,4 3-1,3-1 0,-1-2-3,0-6-14,-5-5-6,-5-14-9,-2-5-7,-5-16-9,-2-10-8,2-15-17,-1-9-48,4-12-139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2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0 718,'12'28'374,"-4"0"-31,-13 4-266,-6 3-15,-12-1-20,-3-2-8,-6-4-14,-5-5 2,2-8-4,-1-4-1,3-11 2,6-6-5,7-12 10,6-3-2,14-4 3,6 1-3,14 7-16,7 5 2,12 14-14,6 7 2,2 11 1,5 4-12,7 4-26,1-1-15,0-8-46,-7-7-22,-15-16-281,-9-5 274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2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44 1129,'3'4'428,"-1"5"-337,1 9-15,0 10-33,-3 3-14,-4 3-4,-5 0-4,-4-1-12,-4-4 7,-5-4-2,-3-4 5,-4-8 9,-1-4-5,-1-11 3,3-4-9,4-9-13,3-4 5,6-6-16,5-3 2,10-2 6,0 1-4,11 7 4,4 6 2,10 14-7,6 7 5,12 14 3,2 5-3,-2 3 7,0 1-3,-7-5-7,-2-1-1,-3-5-14,-2-7-8,-6-11 7,-1-6-11,-7-12-11,-5-3 2,-5-5-8,-5-1 14,-7-3 20,3-1 5,-3 5 10,1 4 5,6 13-2,0 8 4,10 13 2,2 10 4,9 14 16,3 3-2,-4 1 0,-1-2-4,-5-9-12,-2-6-1,-6-10-4,-2-4-2,-2-8 1,-2 0 2,0-8-4,-1-5 0,-1-14 1,1-6-2,1-11-5,3-1-7,5 1-40,4 2-28,7 9-56,4 5-265,7 10 28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2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59 1215,'-5'2'448,"8"-1"-370,3 0-31,11 0-22,5-1-3,16-2 5,7-1 4,6-2-4,3-1 1,2-2-14,-2-2 0,-1 1-11,-7 0-6,-14 3 3,-10 2-4,-13 2 19,-9 1 8,-12 1-3,-9 3 2,-17 6-15,-1 5-6,-6 6-9,3 5 4,8 1 9,8 4-5,13-7 12,4-3 2,10-6-13,5-3 0,10-1-7,5-1-7,11-4 4,7-2 5,4-3 5,4-1 6,-8-1-3,-6 0 4,-16 2-4,-5-1-11,-14 2 14,-5 3 2,-15 5 2,-13 4-3,-7 9-7,-4 1-7,9 4 2,7-1 10,14 0 4,8-2-6,13-2 4,6 0-13,14-1 1,4 0-1,16 0-6,2 0 12,0-3-5,1-2 10,-10-4-1,-2 1-1,-11-1 3,-7-2-10,-14-1 11,-7-2 3,-16 4 3,-8 2 1,-14 3-1,-7 6-12,-8-3 10,0-1-1,4-4-4,6-5 1,15-1-13,8-3 4,13-2-15,6-3 1,10-5-34,5-4-44,12-11-93,3-7 11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1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57,'12'15'424,"17"9"-341,6 2-16,11 3-20,4-1-7,-2-1-10,-1 1-9,-8 0-12,-7-2-1,-16 3-15,-11-3 2,-21 6 4,-11 7-16,-19 7-28,-8 3-2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0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31 1029,'-16'7'446,"14"-4"-227,8 0-131,17-3-48,11-3-17,23-3-6,8-5-5,9-3 7,1 2-6,-1 0-3,-3-1-7,-6 0-39,-7 0-17,-13-2-37,-9 0-35,-15-2 8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0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00 1006,'0'6'376,"12"-2"-293,13-3-27,12-4-20,13-3-9,17-6-13,3 0-6,3-2-7,0 2 2,-5-2-3,-1 3 1,-7 3-4,-6-2-6,-18 4-9,-10 2-8,-17 4-24,-9 2-13,-14 6-24,-8 2-187,-23 2 19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10:23:50.0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,0 0,0 0,0 0,0 0,0 0,0 0,0 0,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16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134 1028,'-27'20'381,"17"-22"-299,-1-2-15,-1-4-28,-1 0-6,5 0-11,0-2-7,3-1 7,2-2 0,3-1-8,3-1 5,5 1-16,2 2-3,6 0 5,0 2-4,-1 4 6,1 0 2,-7 4-6,-2 2 1,0 3-7,-4 6-5,-2 10-1,-1 6-6,-2 8-2,-5 3 9,-3 1 3,-4-4 5,-4-4 11,3-2 0,1-10-5,5-2-5,4-6-4,2-4-1,2-1-1,0-3 1,1-1 3,0-1-2,0 1 1,0-1-1,0 0 1,10-7-1,25-19 10,-25 23 1,3 3-5,-1 1 1,4 4-6,2 0 2,1 1 3,3 0-1,-4-4 1,-1-1-2,-2-4 0,-1-3 2,1-4-4,-1 0 0,-1-6 1,-2 0-2,-1-4-9,-2 0-17,-2 6-55,-1 2 52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50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79 925,'30'-35'439,"-10"-3"-150,-5 2-75,-4 9-56,-8 4-34,-12 11-53,-2 6-20,-13 6-27,0 5-11,1 11-17,0 7-7,9 9 3,4 4 7,14 6-4,6-2 0,14-3 1,5-2-3,7-6 11,1-3 2,-4-2-4,-4-2-2,-14-7-1,-5 0-2,-17-1-8,-8-2-6,-20 5-23,-6 1-16,-10 0-51,0-1-33,10-1 13,6-4-349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9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45 725,'11'24'388,"-2"16"-43,-2 5-188,-10 5-57,-5 1-15,-11-1-34,-4-2-11,-5-4-8,-2-4-6,-3-13 3,-2-8-2,5-9-6,1-9 5,8-9-7,5-6-9,7-15 0,4-3-15,11-14-2,4-1 2,11 2 1,2 4 14,3 17-2,0 6-4,-4 20-6,1 8-5,-1 15 3,2 8 5,0 6 2,0-1-6,1-4-3,-1-3 6,0-9 4,-1-8-4,0-6 0,-4-7-2,-1-7-2,2-4 10,-5-12 2,1-3-8,-4-10-3,-6-4-3,-1-2 5,-2-1 3,-3 7 5,1 5-4,-1 16 2,0 9-3,2 17-8,1 8-5,3 15-7,2 7 14,1 0 4,3-1 4,4-9 2,0-7-9,2-10 3,0-6-1,0-10 2,1-6 1,1-10 1,2-6-1,-5-10-2,-2-5 0,-5-5-2,-7-2 3,1 3 6,-3 4-2,1 17 7,1 8 1,-4 16-7,1 12-6,-2 19-3,2 8-6,6 6 0,3-2 2,6-8-10,0-7-5,5-8-3,-2-3-5,1-13-23,2-7-7,4-14-15,0-10-9,6-10 3,1-3-1,2-5 14,-1-2 20,-8-3 39,0 1 20,-13 9 35,-1 5 25,-8 14 65,-4 4 21,-8 6-4,-4 3-19,-11 6-77,-5 6-27,-4 10-32,-1 5-3,8 8-4,5 0-1,13 2 6,6-2 3,14-3 1,6-2 0,14-3 0,5-3 0,3-3-1,-1-3 0,-7-5 2,-5 0-1,-13-5-1,-4 0-3,-10 0-9,-8 0-5,-13 3-25,-7 4-20,-8 5-26,-3 1-16,2 1 3,4-1 5,13-6 0,6-4-3,15-9-216,6-4-53,12-9 217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8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 74 1214,'-16'-17'464,"3"1"-328,-1 0-22,-1 5-25,-1 2-18,-7 4-44,1 4-6,-6 11 1,0 12-8,1 22-3,-1 12-9,6 19-2,6 4 6,9-3-6,7-5 9,7-17 5,4-8-9,6-14 4,4-7-6,4-11-4,2-7 3,1-12-1,-1-5 4,-6-13-1,-8-4-1,-13-6 0,-9-2 1,-16 0 5,-6 3 0,-6 10-4,-3 4-3,3 13-2,2 4 0,7 6-1,5 4-3,8 0 0,9 3-1,11-1-5,6 1 4,13-3-1,6-4-3,11-8 9,5-4-5,7-6 5,-2-6-4,-5-2 1,-5-1 7,-16 3-5,-4 8 6,-13 6 1,-2 2-1,-5 8 3,0 6-7,-1 19-1,-3 4-5,1 13 0,0 0 4,0-3 0,4 0 1,1-6 2,3-7-6,1-9-1,1-7-12,4-14-20,0-3-6,4-22-103,1-10-221,3-8 25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6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9 1154,'1'13'442,"19"-6"-313,13-1-59,16-4-35,11-2-1,21-7-24,6-4-3,7-7-48,3-3-5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1:46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1074,'19'47'403,"6"-47"-302,13 0-56,10 0-1,12-1-3,5-2-4,9-2-3,-2-1-2,-9-5-21,-6 1-1,-14-4-7,-5 0-6,-10 2-36,-7 0-29,-15 6 44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10:41:39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2:27.05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9 35 821,'-9'-7'337,"2"1"-206,2 0-37,2 2-33,1 1-5,2 1-2,-2-1 2,2 2-5,0 0-2,0 1-6,0 0-8,0 0-12,0 0-8,0 0-2,-1 0-2,1 0 1,0-1-4,0 1-9,0-1-3,0 0-2,0 1 7,0 0 3,0 0 1,2 11 7,4 30-7,-4-13 7,-1 1 0,2 3-8,0 2 7,3-2-5,-1-5-4,2-2 7,2-1-5,-1-4-2,0 0 1,-1-4 1,0-1 0,-2-4 0,1 1-2,-3-5 0,1-2 2,-2-1-5,-1-2 10,0 0-7,-1 0-1,0-2 8,0 0-7,0 0 8,-1 0 1,1 5-4,-3 5 1,-6 22 2,5-22 1,0-2-2,1 0-2,0-4 1,2-2-5,-1-1 10,2 0 3,0-1-5,0 0 3,0 0 0,0 0-3,0 0-3,0 0 0,0 0-4,0 0-2,0 0 7,0 0-2,0 0-3,0 0 2,0 0 2,0 0-2,-1 0 0,1 0 4,0 0-4,0 2 3,0 0-9,1 2 0,-1-1 2,2 0-3,1 2 2,28 20 0,-19-18-2,1 1 3,4-2-2,1 2-1,2-1 1,3-1-2,-1 2 6,-1-2-1,-1-1-3,-1 1 3,-1-4-7,0 1-1,2 0 3,-2-3 1,-1 2 6,-2-2 1,0 0-3,-2-2-3,2 2-1,0-1 2,-1 2 7,1-1 2,1 0-6,1 0 0,3 0-5,-2 0-1,-1 0 2,-1 0 4,1 0 3,-1-2-4,-1-1-2,0 1 3,0 1-7,-1-1 3,0 2 3,2 0-2,-4-1 6,0 0-1,1-1-4,-2 1-2,2 1 5,1-1 1,1 1 2,0-1-2,0 0-6,2 2-1,-2 2 2,0 0 0,-4-2 8,-3 1 0,0-2-5,0 0 8,-1 0-12,0 3 0,-2-1 4,-2 1-4,0-3 7,-2-3 3,2 1 3,-3 2-3,0 0 1,-1 0-3,0 0-7,1 0 1,0-1-5,0 1 1,0 0-3,0 0-6,0 0-11,0 0-10,0-1-28,0 0-25,7-4-79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42:16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7 109 1198,'-19'-4'474,"1"-3"-332,1 2-15,-5-1-49,-4-2-26,-1 3-33,0 2-6,4 3-6,4 4 0,-1 5 0,1 3 3,1 8-8,0 5 1,4 13-3,2 8 0,4 14 0,2 5-1,4 14 0,1 2 2,3-2 0,2-1 1,5-10 0,3-3-4,7-5 6,7-3 1,11-6-11,9-6 1,12-7-6,1-7-5,4-11 2,-3-8-2,0-12-5,1-7 6,-1-13 1,-23-6 7,-19 13 11,1 1 0,39-57 28,-7-6 9,-19-15 30,-27 19 10,-15-17-16,-10-12-12,-12-8-34,-10-1-8,-8 14-10,-9 8-1,-3 19 0,9 40-9,26 14 0,0 0 1,-91-3 0,0 23 3,-5 37 3,41 17-4,12 20-13,8 8-32,15 19-117,12 10 108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6:24.8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6:24.67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 81,'0'0,"0"0,0 0,0 0,0 0,0 0,0 0,0 0,0 0,0 0,0 0,0 0,-8-8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16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893 868,'-11'-2'353,"8"1"-209,3 0-48,0 0-28,0 0-21,0 0-24,12-2-13,51-45 2,-13 17 5,16-14 2,11-7-1,13-10-1,5-9-2,14-2-5,0-5 1,-4 1-3,1 4 1,-13 6 15,-8 9 8,-15 14-9,-15 5 5,-21 13-17,-10 5-5,-16 11 1,-1 3-7,-5 6 7,-1 1 0,-1 0-3,-1 0-6,0 0-14,0 0-11,1 0-12,-6 9 7,-20 26-12,13-24-1,-1-3-4,0-7-8,1-9-3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5:59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,'0'0,"-12"109,-1 20,2 17,7-3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1:50.92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1:50.92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 81,'0'0,"0"0,0 0,0 0,0 0,0 0,0 0,0 0,0 0,0 0,0 0,0 0,-8-8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1:50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,'0'0,"-12"109,-1 20,2 17,7-3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7:30.04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7:30.04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 81,'0'0,"0"0,0 0,0 0,0 0,0 0,0 0,0 0,0 0,0 0,0 0,0 0,-8-8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7:30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,'0'0,"-12"109,-1 20,2 17,7-3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08.8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31 1013,'-21'-28'443,"19"31"-225,1-2-117,0-3-23,1 1-50,0 0-15,0 1-72,0-1-23,0 0-94,0 0 10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08.2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36 1063,'-5'-1'388,"-8"-1"-334,2 3-3,-2 4-34,-3 1-8,2 8 3,-1 2-1,2 15 4,1 4-1,4 11-12,6 3-2,5-2 0,6-1 0,6-7 0,3-3 0,7-8-2,1-3-1,5-8 1,3-5 4,-3-10-2,-1-5 10,-1-13 33,-5-6 8,-2-11 10,-1-5 1,-10-7-13,-5-6-10,-9-1 2,-8-2-1,-6 6-11,-6 5 1,0 11-13,-3 5-8,0 14-18,-1 7-14,-1 7-14,2 9-3,3 11 1,3 5 5,7 16 9,5 5-3,6 7-3,4 2 6,6-7 2,4-4-5,6-10 19,3-7-2,0-10 3,2-6 7,0-13-6,-1-8-5,2-15 11,-1-4 1,-4-13 2,-2-3 3,-6-5 0,-2-3 3,-6-2 1,-2 2 5,-2 11-4,-1 8 8,-1 19 1,2 6 4,0 7 5,1 3-13,4 12-11,1 7-4,4 19-6,1 5 5,1 7 12,0 1 2,0-2 9,0-5-1,0-6-7,-1-3 5,1-11-11,0-3-6,-3-10 11,1-5-9,0-6-16,2-4-18,0-7-77,1-4-26,1-3 7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8:05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6 128 429,'-25'-8'270,"20"-1"-85,2 5 9,1 0-36,-3 0-77,3 5-17,-3-2-24,-2-2-3,1 3-5,-2 0-9,-1 0-5,-4 1-4,-3 0-4,-2-1-5,-3 3-1,1 2 1,-4 1-5,1 2 4,-3 4-1,1 1-3,-1 2 0,2 0 0,0 3 1,-1 3 0,1 1-1,-3 2 3,2-2-3,2 2 4,1 2 0,2-2-4,3 1 2,0-2 1,4 1-3,3-1 3,1 3 4,1 0-7,3 2 5,0 1 1,5 1-5,4 2 7,5-3 0,2-1 1,9 1 3,3-3-6,6 2 2,4 1 4,1-2 6,2-1-3,0-1 5,3-1-4,3-3-6,2 0 13,5-4-4,2 1 8,1-2 3,0-1-9,0-2 0,-2-3-1,5-5 0,-3-1 13,0-5-4,0-1 4,1-4-11,1-4-1,2-9-8,0-2-5,-4-6 13,-4-3-15,-5-5 15,1 0-1,1-3-5,0-3 6,-5-2 0,-3 0 3,-10-6-7,-4 3 5,-6-4-4,-3 0-9,-10 3 3,-4-1 3,-17 1-10,-6 0 9,-7 1-7,-8 1-9,-8 5 4,-2 4-2,-8 4-1,-1 4 1,-7 4-4,-7 0-6,-12 10 1,-7 3 1,-10 12-9,-6 10 7,-12 13-19,-8 3-26,-16 8-115,-6 6 10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30.1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96 1025,'-1'0'387,"0"0"-304,1-1-9,-1 0-31,0 1-8,-1-4 0,-3-6-2,0-22 2,16 20 1,4 0 5,2 1 5,0 4 4,-1 1-3,-1 6-23,-2 2-4,0 4-20,0 2-1,-4 8 2,-3 2-5,-5 7 13,-5 4 1,-5 1-11,-5 1-2,-3-1-9,-5-1 1,-3-5 6,4-2 8,4-9 4,7-5-2,6-5-3,4-4-1,3-5-6,3-3-3,6-5 15,0-1-2,1 3 8,3 2 6,-6 5-14,-1 4-1,0 5 6,-1 5-7,0 8 9,3 1-2,2 3-10,-5-1 2,4-6-5,0 0 2,-1-6-5,1-3-3,-3-4 5,0-2 1,-2-6 0,-2-2-11,1-2-32,-4-1-18,1 0-28,-2 1-10,0 2 124,0 2-3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6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0 600,'-11'2'307,"2"1"-101,3-1-28,2-2-74,3 1-18,6-1-38,2-1-11,9 2-15,3 1-4,4 1 9,4 2 1,2 1 5,-2-1-3,-4 3-11,-2-1-6,-7 0-5,-4-1-1,-4-2-1,-2 1 7,-6 0 3,-2-1-2,-6 4 8,0-1-8,-3 2-18,-3 1-1,3-2-4,0 1 1,6-4 5,3-2-1,3-1-13,1-1-2,4 0 0,-4-1 4,0 0 5,1 0 0,11 0 5,24-3 2,-19 0 6,-1 2 2,-1 3-3,0 3-2,-3 3 0,-1 4 2,-1 2 0,-2 2 2,-3 0-3,-3-1 2,-4 0 12,-4-1 1,-2-1 5,-2 1 2,-2-6 10,1 0 7,-2-5 10,0-3 7,1-1-2,1-4-5,3 3-22,2-1-10,4 1-10,1 1-10,0-1 7,0 2-1,0-1-9,1 1 5,-1 0-3,1 0 0,0 0 3,0 0 3,0 0-1,0 0-3,0 0 1,0 0-3,0 0 6,0 0 6,0 0-11,0 0 2,-1 0-1,0 0-7,1 0 8,-1 0-5,0-1-22,-1 1-10,-4-1-36,-18-2-12,24-2-55,-2-6-19,2-1 10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5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1 822,'0'-1'368,"0"1"-158,0-1-120,0 0-19,0 0-24,0 1-12,0 0-15,1 0 2,13 6 6,25 23 10,-10 5 13,8 10-3,13 18-21,12 5-8,8 6-14,3 0-2,-1-5-3,0 0 1,-2 0 0,-4-1 3,-9-6 18,-5-5 8,-14-9-1,-3-3-6,-11-12-3,-6-7-3,-8-10-3,-3-5 5,-4-6-7,0-2 0,-3-2 8,-3-1-1,-3 0 7,-1-2-6,-1-2-5,-2 1-5,2-1-14,0 1-11,1-1-34,1 0-25,0-2-56,1-1-21,3-3 9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1.7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72 1002,'-14'27'368,"8"-32"-306,-2-1 0,0-4-16,0 2-10,2 0-2,2-2-6,3 3 4,1-1-4,1-1-11,-2 2-2,6 0-10,3 1 3,4 1-2,3 2 7,2 5-2,0 4-3,1 5 5,1 8-7,-6 5 1,-1 3 0,-9 3-9,-3 3 0,-9 2-1,-7 4-2,-5 2-2,-4-1-5,-2 2-10,0-2-2,1-8 14,4-5 1,6-10 15,2-6 7,7-5-1,3-4 3,3-7 3,4-2-2,7-10 15,2-3 3,6-2-1,2 0 2,-1 7-9,-1 6-4,-2 9-2,0 4-2,0 9-8,0 3-4,0 5-15,-1-2-10,-2 1-28,-2-5-2,1-4-18,2-2-5,-2-11 4,2-2-8,0-8-92,-2-7 1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12.3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0 628,'34'17'353,"-33"-21"1,2-8-238,0-6 1,2-7-15,-2-5-3,0-4-10,1-1-7,-2 4-15,0 3-15,-2 11-11,2 6-7,-2 6 5,0 5-4,1 3-22,0 1 1,3 11-21,0 6 3,2 13 4,-2 7 1,1 4 11,1 0-7,0-1-2,-1-2-1,-2-4-7,0-4 6,-1-11-1,0-5 4,1-7-4,-3-5-1,2-3 1,-2-2-12,-1-1-20,0 0-16,1-1-60,0 1-25,0-1 8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0:32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2 0 743,'-4'9'362,"-3"8"-87,-7 9-211,-4 6-18,-5 13-16,-5 1-6,-5 10-9,0 4-6,-11 9-13,-3 7-7,-3 5-24,-2-7-24,10-7-119,5-10-97,11-21-79,2-1 182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11.9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4 722,'29'2'351,"-26"-9"-118,4-3-133,-1-6-3,3-7-20,0-1 3,-1-8-6,0 0-1,-4 3-18,1 2-13,-5 9-21,0 7-1,0 6 11,0 3-4,0 3 6,-2 4-3,2 10-24,2 4-6,1 12-1,0 1-4,0 4 5,-1 0 5,3-3 1,-4 1 3,1-6-3,-1-4 3,-1-7-7,2-3 1,-2-9 0,0-2-12,3-4-59,-1-5-44,3-10-124,1 0 139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11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172 1004,'-16'-31'348,"8"40"-323,-2 3-9,-1 8-4,1 4-7,4 8-1,3 1 1,5 3 0,6 1 2,4-6 0,4-2-1,5-10 0,0-6 1,5-7 7,-3-6 14,3-9 35,1-5 12,-4-14 12,0-4-5,-8-10-36,-4-2-6,-6-3-10,-6-3-3,-10 0 0,-3 2-7,-4 12-6,-5 8-4,-2 17 5,-7 8-2,-3 15-19,2 10 0,0 20-21,5 9 1,8 7-7,3 2-15,13-4 4,4-5 6,9-10 17,7-10 12,7-13 5,2-7 1,8-14 8,2-6-2,2-13 18,1-10 1,-3-11-1,-5-4 5,-6-1-5,-7-1 10,-6 2 13,-4 2 0,-6 10-3,1 8-6,-4 16 5,-1 6 0,-3 10-3,-1 10-13,2 18-22,0 10-3,2 9-3,2 1 1,1-2 7,3-1 1,2-2-6,1-5 2,4-9-11,1-5-11,2-10-11,0-5-27,0-6-52,0-5-13,0-5-21,0-4 5,1-4-248,-3-4 27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10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72 966,'-33'-8'349,"21"12"-287,-1 2-18,1 2-14,1 0-1,2-3-5,3-1 5,4-3 7,-1-1-2,3 0 3,0 0-8,0 0-17,0-1-3,0 1-9,4-2 1,15-2 5,23-3-2,-18 4-1,4 0 1,0 0-3,5-2-1,5 1 6,4 2-1,10-1-5,4-1 0,6-1 1,1-3-1,1 0 0,-1 1 2,2 1-2,0 0 0,-8 1 11,-1 1 4,-7 1 0,-2 0-5,-6 2 0,-5 0 0,-9 1-9,-4 1 8,-6 0-9,-3 1-1,-5 0 9,0 0-2,-6 0 7,-2-2 5,0 0 6,-1 0 6,0 0 9,0 0-6,0 0-6,0 0-6,0 0-12,-1 0-2,1 0-5,-1 0-2,1 0 7,0 0-9,-1 0-27,0-1-30,0 0-91,1 1 9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09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82 766,'-2'3'385,"0"-1"-72,1 0-240,-1-3-21,1 0-22,1 1-5,-1-1-8,-1-5 2,-4-35-8,6 20 0,1-2-9,-1 1-1,0 3 3,0 0-1,-3 6 3,1 2 2,0 5-6,-1 3 5,2 1 5,-1 3 0,1 3 0,1 4-5,1 7-2,1 2-4,2 3-2,2 2 4,1 0-3,0-1 0,1 1 2,-1 1-6,-3-3 0,0 0 0,-1-1 4,0-1 7,-1-2-2,-1-1-2,-1-1 7,0-4-9,0-2 1,0-1 7,0-4-11,0 1 1,0-4 6,-1 0-3,1 0 6,-1-1 4,1 1-2,-1-1-2,0 1 7,0-1-3,1 1-13,-1-1 1,0 0-3,-5 1 1,-25-3 8,24 4-1,0-1-7,1 0-1,1 0 3,1 1 0,0-1 0,2 0-3,2-1 0,0 1-3,0-1 2,0 1 2,0 0-7,0 0 0,4-1 10,10-1 2,23-2-1,-22 2 3,2 1-2,0 1 0,2 1-3,1-1 3,-4 1-7,-2 0-2,-3-1 8,-1 2 2,-3-2 8,-2 1 1,-2 0-9,-3-1-4,0 0-4,0 0 0,0 0 2,-1 0-6,0 0-40,1-1-23,-1 1-110,0 0 1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08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1096,'21'-5'415,"-21"4"-299,-1 0-13,1 0-36,0 1-19,0 0-33,0 0-10,0 0-4,0 0 0,0 0-1,3 7 1,7 33-1,-7-19 3,-1 1-4,1-1-1,0-2 7,3-1 1,2-4-4,0-4 0,3 0-2,0-4-1,-1-5 1,3 0-4,-2-6-38,-1 0-31,0-8-179,-3-1 16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07.2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 973,'1'4'349,"10"2"-285,6 2-38,14 2-13,5-1 1,9-1-6,1-1 0,3-5 0,4 2 11,1-3 23,-3 0 17,-8 1 14,-6 0-5,-14 1-16,-4 0-13,-9 1-8,-3-2-4,-4-1-7,-3 2 6,-1-2 2,0-1 2,0 0-7,1 0-8,-1 0-12,0 0-13,1 0-45,-1-1-38,1 1 5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06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1196,'10'5'400,"12"1"-378,2-1-12,8-4 5,5-2 4,8-3-14,2-3 5,2-1-10,-2-1-5,-5-1-32,-3-2-19,-7-1 3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06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1077,'-25'44'385,"33"-41"-324,3-3-28,6 1-20,5-1-2,2 0-3,3 0-6,8 2 2,-1 1-3,1 0-1,-2-1 5,-6 0-3,-3 0-1,-12-2-31,-5 1-34,-12-3 39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2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0 1243,'-42'-11'450,"45"26"-378,1-1-51,6 0-80,-3-2-46,-1-12 64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2.1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53 982,'16'26'406,"-18"-24"-251,-1-1-24,3-1-44,1 1-13,-1-2-20,0 1-15,0-1-7,0 0-8,0 0 12,0 1-12,0-1-10,0 0 3,0 1-18,0 0 1,7 16 2,1 30-4,-8-20-6,5 1 4,3-6-13,4-2-8,0-9 2,1-5-7,1-10-12,4-4-3,-1-13-20,2-4-9,-4-12 3,-1-3-7,-5-4 3,-3-1-12,-3 6-53,-3-1-108,-2 7 16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0:31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6 0 526,'37'1'277,"-37"2"-67,-4-2-54,0 7-68,1 3-11,-3 3-22,2 7-9,-10 6-13,-6 4-2,-8 18 7,-7 5 3,-8 21-2,-4 9-1,-6 14-8,-6 4-2,-4-3-10,3-6-9,3-16-16,8-8-22,12-16-27,1-11-13,12-19-42,3-9-122,5-21 159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1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20 932,'-2'-14'353,"-1"-2"-263,0 0-21,1-1-7,-1-6-10,3-2-5,1-9-11,4-1-3,4-7-2,3-3-2,5-4-9,5-2 2,7 3 1,1 5 1,4 11 13,-2 9-5,-5 16 3,-1 8 0,-5 26-7,0 18 2,-5 33-11,-4 11-4,-4 17-9,-4 1-4,-1-5 15,1-6 8,-1-17 6,3-10 6,-2-20-14,2-11-17,-2-17-4,-1-7-6,-3-11 1,0-3 3,-3-9-2,-3-7-6,-2-9-18,-4-7 0,-2-5-10,-1-3 1,1 2-10,-2 3 2,4 8 7,2 8 7,-1 6 20,5 6 5,-1 8 4,3 2 2,-3 8 13,-3 5 7,-5 8 23,-4 6 4,-1 4 8,-2-3-7,1-2-22,1-2-5,2-8-27,2-5-11,3-5-53,2-5-36,8-5-42,2-4-26,8-9-172,4-2 23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1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 591 1067,'-3'12'406,"10"-31"-294,15-16-57,10-9-2,11-15-14,4-4 1,3-1 1,-3 1 5,1 4 3,3 5-3,-2 7-5,-5 8-7,-12 12-7,-8 9 6,-18 10 3,-4 4-4,-6 12 7,-3 5-9,-7 12-2,0 4-3,-8 1-11,0-2-6,4-7-10,2-3 2,8-9-5,3-5-6,5-3-25,1-2-13,3-4-29,3-2-17,-5-5-23,-2 0-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35.1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8 299 1052,'-8'11'420,"-1"-6"-275,-1-2-55,-3-5-35,-1-7-20,-2-6-9,-1-3 13,0-10 27,-1-2 9,4-5 3,-2-2-12,4 1-17,5 3-13,2 6-24,3 5-7,2 9-6,-1 5-1,1 5 7,0 1 3,0 4-7,3 4-1,1 11 1,2 7 0,1 10 5,1 3 1,0 3-8,0-1-2,2 2 4,-4-3-3,0-4 6,-1-1 4,1-6-10,-2 2 4,0-4-7,0-1-4,-3-5 6,0-4 1,-1-4-2,0-1 4,-2-5-1,0 0-1,1-2 6,-1-1-4,0-3 7,1 0-1,0 1-2,0-1 2,0 1-6,1-1 0,-1 0-2,0 1-4,-9-5 5,-25-11-2,22 10 6,0 3 1,1 0-13,3 0-1,3 2-1,0-2 0,6 3 5,-1 1-2,3 0 1,-2-2 5,0 0 1,5 0 0,12-2 2,23-1-2,-22 4 3,-1-1 3,1 1-6,-2 0-1,-4 0 2,-1 0 1,-5 0-1,-1-2 0,-1 2-1,-3 0-4,-1 3 9,0-3-1,0 0 2,-1 0 0,0 0-2,0 0 2,1 0 3,0 0 1,0 1-5,0 3 0,0-1-4,0 0-4,4 22 2,-3-23-1,2-1 0,-3 1 4,0-3 3,0 1 2,0-1-6,0 0-3,0 1 3,0-1 0,0 0 3,0 1-1,0 0-2,0 0 0,0 0 1,0 0-2,0 0 4,0 0-2,0 0 2,0 0 2,0 0-9,0 0 0,0 0 4,0 0 0,0 0-7,0 0-1,0 0-15,0 0-10,0 0-26,0 0-27,0 0-53,0-1 7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34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58 1077,'1'7'390,"7"-2"-324,4 0-23,5-5-20,3 0-6,4-7-17,2-2-5,9-1-16,1-5-6,4-1-33,0-2 3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33.8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197,'2'1'453,"1"0"-338,4 3-17,3 3-29,3 0-20,3 0-29,0 1-18,-1-3 4,-1 2-4,0-3-1,-1-1 6,3-1-20,-2 0-7,0-2-49,-2-4-25,-4-4-139,-2 0 147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33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964,'26'-22'370,"-26"22"-276,-2 0-25,-1 2-23,1 0-8,-2-1 6,3-1 0,0 0-6,1 0 1,-1 0-2,0 0-6,1 0-4,-1 0-3,0 0-12,0 0 1,1 0 6,-1 0-4,0 0 4,0 0-1,1 0-16,-1 0 3,0-1-7,1 0-1,0 0 12,0 1-2,0 0-7,0 0 0,0 0-1,0 0 2,0 0 6,2 0 1,6 0-14,22 0-1,-18 0 5,0 0-6,5 2 13,1-2 1,3 1-7,2 0 6,-3 0-11,1 2 4,-4-2 3,-3 1-2,-5-1 15,-3 0 0,-3 0-2,1 0 3,-2 3-13,-1-4 0,-1 0 13,0 0 5,0 0 11,0-1 6,0 1-13,0 0-6,0 0-4,-1 0-5,1 0-5,-1 0-1,1 0-5,0 0-2,0 0 6,0 0-1,0 0 3,0 0 0,0 0-4,0 0-2,0 0 1,0 0 1,0 0 0,0 0 2,0 0-3,0 0-3,0 0 6,0 0 1,0 0-1,0 0-2,0 0 0,0 0-5,0 0-20,0 0-15,0 0-60,0 0-40,0 0-38,0 0-7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32.0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60 728,'-25'24'327,"24"-23"-151,-2 0-92,-1 1-42,3 0-13,-1 0-12,1 1 0,1-2 7,-4 1 2,2 0 0,0-1 4,0 1-7,2-2-4,-1 0-3,0 0-2,0 0 0,1 0 1,-1 0-3,0 0 3,1-1-5,-3 0 1,-1 1 9,0-2-3,2 1 7,1-2 0,-1-8 5,-20-22 3,25 21-4,2 1 0,3 3-1,-2 0-3,2 2 5,2 1 1,1 5-14,4 1 4,0 4-8,-2 3-9,0 4 5,-7 4-4,-1 5-9,0 3 5,-7 5-10,-1 1-8,-8 5 0,-5 0-4,-5 0 7,-2 0 4,-2-5-1,2-1 10,4-7-4,3-3 0,7-10 6,1-3-6,6-6 7,1-4 1,3-8 8,2-3 5,4-4 10,1-1 5,0 4-1,0 2-4,-3 4-8,-1 5-1,0 4-4,0 1-2,2 6-6,1 2-4,2 7 8,4 3-3,1 1-5,1 1 4,-1-2-16,-1-3-1,-1-6 8,-2-4-5,4-5-3,-3-4 1,0-4-19,-1-2-5,-1-5-18,-1 1-12,-3-3-10,0 1-16,-2 0 6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30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22 756,'-8'6'320,"1"1"-168,1-1-80,3-3-25,1 0-4,2-3-7,3 0-4,4-1-3,1-1-1,2 0 4,2-1 0,2 1 5,0-1 3,2 1-5,-1 1 1,4 1 0,1 0-3,5 1 2,2-1-1,6 2 1,2 1-6,5-1 10,6 1-5,2-2-10,1 0-2,-3-1-17,-5-2 1,-7-3-2,-4 1-1,-5-2-1,-3 0 0,-4 0 2,-4 1 4,-2 2-7,-2 0 2,-2 0-8,1 2-2,-2 0 12,-1 1-2,1 1-4,1 0 1,0 1-22,-3-1-10,-3 0-3,0-1-13,0-1-22,-2 0-10,0 0-39,0 1-142,0-1 18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4:29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1 985,'-13'5'377,"2"-1"-287,4-1-24,5-1-4,1-1-13,1-1-5,0-1 5,0 1-10,0-1 2,6-1 1,33-5-11,-16 5 1,0 2-21,7 4-8,0 1-5,2 2 0,0-1 0,-7-2 4,-1-2 1,-6-2-4,-8 0 9,-2 0-6,-5-2-2,-2 2 3,-1 0-18,-1-1-15,1 1-31,-1 0-16,0 0-39,0 0 56,1 0 3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09:54:05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0:30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 896,'-15'22'375,"16"-20"-213,-1-2-45,0 0-34,0 0-3,-1 0-16,1 0-7,0 0 3,0 0-23,0 0 0,1 3-10,2 8-17,13 27 10,-6-17-12,1 0 0,1-1 7,1 1-14,-2-3 6,-2-3-5,-2-2 4,-2-5 1,-4-6-4,1-1 15,-2-1-11,0-1 12,0 0-4,0 0-1,0-2 3,6-16 0,10-26 0,-7 22-7,3 2-2,0 1-2,2 3-5,-5 1 6,-1 5-7,-1 3 2,-2 4 10,-1 2-16,-2 2 14,-3-2-14,0 2 2,1 0-6,0 0-10,0 0-8,0 0-20,0 0-3,8 0-38,22 1 1,-21-10-24,2 0-4,-4-1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09:54:03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7 406,'0'0,"0"0,0 0,-82-28,20-1,-5-7,1-6,1-2,3 4,-2 0,11-2,6 4,-3 9,-1 7,4 9,5 10,2 10,3 8,8 5,7 3,8-1,8-6,5-1,1-15,5 22,-1-1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2:46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2 70 770,'-45'-16'302,"36"23"-221,-1 1-22,0 1-9,0-1-10,-1-2-2,0 2 8,1-1-3,0 1-3,1 0 5,1-2-5,0-1-7,0 0-11,2-1-7,4 2-5,-3 0-1,3 0-4,-2 2-3,-1 1-1,2 2 0,-1 1-4,3 0 0,1 0 1,0 0-1,2 0 5,1 2-2,-2-3 0,3 2 1,2 3-4,-1 0 3,1 1 0,-1-1 0,-1-1 3,0 1-1,1-1-7,0 1 2,-1-2 5,1-1 0,0 0 1,-2-1-2,2-1-6,-1 0 2,1-3-2,2 0 1,-1-2 5,2-1-2,0 0 1,0-2 0,0 0-8,-1-1 4,3 1 3,-1-2 1,2-1 6,1 0-3,1-2-6,1 0 1,4 0 4,0 0 1,1 1-1,-1 1 1,-2 0-6,-1 0 3,-5 1-1,1 1-2,-1-2 4,0 0-2,2 0 3,-3-2-1,0-1 1,-1 0-1,-2 0-1,3 0-2,1 0 2,-2 1 2,2-4 0,-1 1-2,2-1 0,-1-1 0,1-1-2,-1 0 2,-1-1 0,0 0 0,-3-2 6,1 0-2,1-1-7,-2-4 1,2 0 0,-1-1 2,-3-1-3,1 2 1,-2 0 0,0 1 2,2-2 0,-5 1-1,3 0-3,-1 1-1,-3 0 9,1 2 0,0 1-1,-1 0-3,-2-2-1,-1 0 0,-1-1 2,0-1 4,0 0 1,1 1 1,-4 0-4,1 0 2,-5 1-1,0 0 4,-3 3 11,-1 2-4,-2 2-2,-4 2-2,3 2-1,-5 1 5,1 3 4,-4 2 1,-4 3-1,-2 3 0,-3 1-9,3 2-2,3 3-16,3 1-6,3 3-19,1 3-25,3 2 356,-2 0-243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2T09:52:44.9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4 817,'0'0,"0"0,-111-15,8-6,-1-14,-3-27,21-6,20 3,12-6,15 2,10-6,7 15,2 9,0 1,0 10,-2 2,-4 0,1 3,5 1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0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1 0 906,'21'25'353,"-31"-22"-253,-1-3-29,0 2-9,0 3-11,0-3-3,1 4-6,0 2-1,0-1-8,0 2-1,5-5-4,1 1-1,-17 20-1,-2 3-4,-2 6-5,6-5-6,0 4-4,0 2-3,-1 0 2,-1 4-4,0 4 3,1 3-1,5 8-2,1-1 3,6-1-2,3-2 1,5 2-5,1-1 4,5 1-4,0 1 0,4-2 3,2-2-3,2-1 4,3-1 1,1-1-6,0 1 2,4-3-5,2-1-2,4-7 9,5-3-1,7-7 6,5-2-7,8-7-4,2-6 3,-3-6 1,-5-4 10,-5-10 7,0-2 3,4-12 2,0-3 5,-1-3 1,-3-4-1,-6-2 1,1-2-10,-4-4-4,2 0 3,0-3-3,0 2-2,-2-2 1,-1 1-4,-5 0-8,-2-1 2,-4 2 1,-2-1 2,-7-4 5,-3-1 7,-9-7-7,-1-1 1,-9-2 1,-3 1-6,-6 2 6,-9 0-4,-9 0-4,-4 1 4,-9 8-7,1 5 4,-2 11 0,-3 6-3,-9 10 1,-2 4 0,-5 10-2,4 3 4,4 9-2,-1 0-5,3 6-1,1-1-3,8 3-2,9 3-3,5-2-5,2 1-7,2-4-9,0-3-10,8-3-25,7-4-20,12-5 5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10:01:38.4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1 316 1084,'2'21'352,"1"-8"-418,-1-1-102,-2-7-59,-2-2 19,0-1 205,2-2 150,-1-2 134,0 1 4,0 0-126,0 0-28,1 1-53,-1-1-4,0 0-20,-5-2-3,-20-13-14,19 16-17,2 5-7,-1 1-15,-1 4 5,-1 4-1,-4 5-6,0 4 5,-2 5-2,3 3 1,-4 6 3,1 6 2,0 11-3,2 6 0,1 12 1,1 4-2,0 11 3,-1 7-6,-3 11 2,1 4-6,-1 1 8,0-1 1,7-4-2,2 0-4,7-5-17,4 0 1,7-8-17,2-9 6,7-14 17,5-12 4,10-15 11,6-7-1,5-14-3,0-7 0,-6-16-8,0-10-7,-3-19-10,0-7-1,2-17 9,0-8 7,2-12 5,-3-8 2,-4-6 10,-2 1 4,-6-4 1,-2-3 6,-1-12-4,-3-11 0,-4-18 8,0-9-5,-11-9 7,0-7 6,-9 6 6,-5 9 12,-5 28-9,-5 26 1,-3 27-14,-2 13-10,-5 14-7,-4 9-18,-7 13-6,-4 7-9,-9 12 0,-3 9 15,-1 17-1,1 9-2,5 15-20,4 5-15,-3 16-41,3 6-17,6 16-260,0 2 248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5:16.2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9 227 1381,'-15'0'85,"0"1"-33,4-2-6,6 1-15,2 0-10,3 0-4,1 0-8,-1 0 0,0 0 6,20 7-2,35 7 1,-5-14-4,5-2-11,9-7-1,2-4 4,9-5 1,5-2 1,3-6-4,4-2-6,0-4-16,-1-3-2,-3 0-20,-4 5-9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5:13.6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5 925,'7'-1'370,"21"6"-221,-16 6-83,7 4-24,3-1-9,10-4-14,6-3-7,14-8-8,6-8-1,10-5-5,2-3-4,6-1-2,5-1-5,3 0-11,2 3-8,6 3-23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2:11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246 926,'-45'50'383,"41"-41"-233,2-2-40,1-4-35,1-1-19,3-1-27,0-6-7,1-11-10,0-6 1,1-12-6,2-1-4,0-2 4,2 1-1,-4 0 23,-1 2 6,0 8 9,-3 6 3,0 9-12,-1 4 4,-1 7 1,-1 0 0,-1 10-4,-1 5-9,1 12-19,0 4-8,2 7-3,1 1 1,0 0-1,0 2 2,-2-2 4,5-2-3,-1-3 5,1-4-2,-3-7-3,2-2 4,-2-8-10,1-2 3,3-7-15,-6-2-1,2-2-13,-2-1-8,1 1 13,1-1 0,-1 0 12,0 1 0,-4-10-4,-17-22-7,9 24-12,-3 1 12,-5 3-2,1 2 4,2 3 20,2 3-5,6 3 24,3 0 9,3 1 5,4 1 4,7 2-2,3 0 0,10 0 6,2-3-1,5-3-14,4-3-7,1-6-15,0-4-26,0-9-86,0-2-287,-6-7 27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2:10.2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7 982,'4'11'393,"5"-8"-243,4-1-72,6-4-40,3-4-9,5-1-22,-2-3-5,2 0-33,-1 1-21,-2 0 3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2:10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1144,'-6'12'448,"5"-2"-326,2-3-24,7 2-57,4-1-14,6-3-23,4 0-3,7-3 3,4 0-4,1-1-2,-2-1-14,-4-8-41,-5 1-23,-6-6-78,-3-1 9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0:29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8 172 976,'-2'-1'380,"1"1"-269,-3-4-26,5 4-22,-1 0-4,0-2-13,0 1 4,0 1-6,-1-1-10,-2-9-1,-12-30-1,3 24-17,-5-4 3,-5 3 1,0 1-15,-3 0 2,0 5 5,-2 3-7,-1 2-2,1 4 0,-1 2-2,-4 2 0,-3 3 0,-2 4-5,2 2 0,5 5-7,3 0 8,7 4 7,4 1-9,6 1 11,4 0-2,4 1-5,3-3 11,4 1-1,1-3-3,1-3 1,0-1-2,-1-5-2,-1 0-1,-1-3 3,-2-2 6,0-3-10,-1 1 12,-1-2 1,-1 0-8,1 0 1,-1 0 0,0 0-15,0-1-3,1 0-10,-1 0-19,0 1-10,1-1-11,-2 0-23,1-2-4,-6-9 0,-4-20-14,12 20 8,-3-6-127,-1 2 154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2:09.4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83 829,'-2'2'440,"0"-1"-19,2 0-328,0-1-26,-1 0-21,0 0-11,1-1-5,-1 0 7,0 1 5,1 0-3,0-1-11,0 0-8,0 0-20,0 1 0,3-11-6,10-25 0,-6 21 2,-1 6-2,-1 4 6,2-1 4,-2 7-4,1 0 0,1 4-4,-1 4-3,2 3 5,0 6-3,-2 1 4,0 0-9,-3 1-7,-3-2 1,-1 2-9,-3 1 0,-5-2-8,-1 1-11,-6-4-7,0 0 1,1 0 7,1 0 10,3-7 15,2-3 8,6-2 14,0-4 2,3 3-3,3-3 1,-3-1-4,0 0 0,0 0 9,7-2-3,27-7-4,-20 8 0,0 2-2,2 3 0,0 1 5,-2 2-3,0 6-2,2-1 2,-3 2 0,0-1 0,-1-3 3,-3-1-4,-3-4 0,3-3 0,-5-5-1,2-5 0,-1-7-5,-2-4-2,3-5 1,-1-3-18,4-2-40,-3 3-66,6 3 8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2:08.4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3 903,'-50'-2'368,"42"1"-239,2 1-24,4-1-34,0 0-10,2 1-13,0 0-6,0 0-6,0 0-1,0 0 4,0 0 1,8 1-1,25 4-7,-22-1-11,0-3-11,1 3-15,-2 0-2,0-1 0,-2 1 7,-3 1 3,-3-2 2,-2 2-1,-2 2-4,-6-1 3,0 0-4,-5 2 0,1-2 0,-3 1-13,2-1 2,3-1-4,1 0 2,4-2 15,3-2-1,1-1 4,1 1 1,0-1-10,0 0 1,0 0-2,5 0 4,7 5-5,23 12 6,-20-8-3,0 3 0,-3 2 1,-2 1-2,-5 1 10,-4 0-3,-4-1 12,-4 1 4,-7-2 4,-3-3 5,-4 0 8,0-6 3,-2 1-8,1-6-6,3 0-7,2-2-9,7-2-42,1-1-39,3-6-50,6-2 6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2:07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87 852,'21'12'381,"-24"-14"-144,2 2-133,-1 1-37,1-1-9,1 0-13,-1 0 0,0 0-7,1 0-4,-1 0-8,0 0-11,0 0-9,1-1-3,-1 1-2,0-1 3,1-6-4,0-28 0,5 19 1,0 1-1,-1 4 1,0 4 3,-4 3-10,1 3-1,0 3 16,-1-2-1,0 0-5,3 15 3,11 38-5,-8-17 0,2 5 5,0 1-2,-2 3-9,3-1 3,-1 1-2,-1 1 3,-2 2 5,-4-2 5,-2-4-2,-4-4 1,-1-10-3,0-4-4,-3-9-3,3-5-4,1-7 8,1-2-3,3-7-14,0-2-7,2-11-13,0-5-5,3-6-15,2-3-4,2-2-15,2 0-1,1 4 20,1 2 10,-3 6 20,-4 4 12,0 8 36,-4 3 23,1 8 67,-4 1 19,-5 3 14,0 1-16,-9 4-50,1 3-19,-4 5-22,-1 2 0,-1 3-11,-1-1 0,0 1-11,-2 0-4,2-1 0,3 1-1,1-5 1,3-1-3,4-6-5,1-1 1,6-4-3,1-2 2,3-1-9,0-2-11,0 0-26,0 0-38,0-1-75,0 0-28,1 0 10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1:15.65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9 142 1299,'1'-5'444,"7"-6"-438,2-5-55,5-4-65,1-2-9,-3 2 20,0 5 22,-8 4 59,-1 4 38,-4 4 49,0 1 9,-1 1-4,0 1-15,0 0-33,1 0-12,-1 0-15,0 0-3,0 0 1,1 0 8,-1 0 9,0 0 3,0 0 2,1 0-1,-1 0 5,0 0-2,1 0 11,0 0 12,3 1 10,11 4 0,26 6-7,-21-10-10,7 1-15,4 3 0,4 0 1,5 1-6,10 1 1,5-3 1,8-1-5,4-2 2,2-1-9,2 0-1,4-1-5,1 1-1,4 1 9,2 0 1,4 3-2,2-1-1,3 3 3,-1 1-3,0 3 6,-2 2-5,-1-1 0,0 3 4,-4-4 8,0 0 13,-5-4-4,0-3 3,-4-4-4,-2-4-6,-1-6-8,-2 0-9,-3-4 2,1 1-6,-4 0 7,-2-3-1,0 3-5,0 1 7,-2 2-6,-3 3-1,-5 1 9,-3 1-7,-3 2 3,-1 1 4,-6 2-10,-2 0 4,-3 1-3,-3 0-1,-1 0 3,-3-1 2,0 1 9,-3 1 4,-2 1 0,-2 0-1,-6 1-2,-1-2-5,-5 0 12,-2 0-1,-2 1 3,-2-2 3,0 1-9,0-1-2,0 0 3,-1 0 2,1 0-2,0 0-6,-1 0-10,0 0-7,0 0-30,1 0-17,-1 0-78,0 0-52,-15 5-57,-25-6 13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1:14.29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6 7 879,'-22'38'344,"22"-38"-199,3-1-158,0-2-4,3 3-4,-2 0 2,0 0 33,-2 1 9,0-1 31,-2 0 14,0 0 12,0 0 4,0 0-13,0 0-17,0 0-26,7 5-8,28 14-14,-19-13 1,4-1 10,4 1-11,3-4 7,2 2 6,4-1 0,2-1 3,8 3-3,4-2-7,7-1-8,3 0-1,4-4 0,6 0 7,6-1 1,0 0-11,0 3 3,-1 0-7,0 2-2,0 1 13,1 0 1,2 1-8,-1-2-1,3-1-4,2-1-5,2-1 16,1-5 1,3 0-5,0-7 0,1-2 1,-5-2-2,-3-1 1,-8 4-6,-6 1-18,-7 7-3,-4 3 13,-4 5 2,-4 3 13,-6 4 12,-1 2-6,-3 2 7,-2 1-2,0 2-5,2-2 6,-5-3 2,0 2 3,-2-5 5,-4 2 6,-6-4-5,-2 1 6,-8-4-7,-4-1-1,0 0 2,-4-2-15,0 0 13,-1 1-14,0-1 5,0 0 2,1 0-20,-5 1-1,-10 2-55,-21 6-25,15-6-77,-7-1 9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1:05.3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4 519,'-1'0'299,"1"-1"-53,0 0-53,0 1-96,0-1-18,0 0-25,7 1-4,21 2-12,-20 1-8,1 1-4,2-2-6,6 1 0,4 0-5,6 0-1,2 1-3,9 0-9,3 1 3,12 2-2,4-1 1,10-1-4,3 1 1,3-2-11,1 2 0,0-1 10,-3-1 0,-4-2 0,-5 2 5,-8-1-8,-4 1-3,-12 2 6,-6 1-3,-13 2-5,-5 1 3,-9-1-8,-7-1-2,-12-2-10,-8-2-2,-12-6-9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1:04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2 68 785,'-58'-11'285,"47"11"-248,3 1-11,-1-1-35,1 0-4,0 0-4,1-3 0,1 2 15,-2-1 6,0 0 22,-2 2 3,-1 1 0,1 0-7,1 2-18,-2 0-3,2-2 0,2 4 3,-2 2 18,-1-1 2,0 1 0,1 0 2,0 0-11,4 1-1,0 0-2,1 3-5,0 1-4,0 0 2,0 4 3,-2 2 3,1-1 9,-3 1 0,1 0 4,-2-2-3,-2 1-1,3 2-4,-1-1-6,0 0-2,0 0-4,-2-2 2,0 2 2,2 0 2,2 0-1,2 0 1,0 1 1,-1-1-2,-2 0-1,1 3-3,-1-4 2,2 1-5,2 0 5,1 0-2,3 2-2,2 2-1,2-1-3,1 1 0,6 0-1,3-2 2,4-1 1,1-1 3,4 0-3,0 1 1,1 0-3,1 0 0,4 2-2,1 1 0,4 0 2,0-1 0,5-1 0,0-2 1,-1-2 0,0 0-2,-2-5 3,1-3 1,7-5-2,0-3-1,3-4 1,0-2-2,-5-5 2,0-4 2,-6-6-1,-1-3-1,-5-5 4,-3 0-3,-5-2 13,-6-2 5,-3 1 12,-4-2 8,-9-3 2,0 1-5,-9 0-11,-4 4-6,-3 4-9,-5 0 4,-3 4-4,-1 0 4,0 1-2,-2-2 0,3-3 4,-3-2-3,-2-2 16,-2-2-1,-3 1-5,-2-1-3,0 2-13,-1 1-6,3 2 3,3 2-2,4 4-2,3-1-4,3 4-9,0 1-4,0 3-27,0 6-4,-3 3-41,-4 2-21,1 6-42,1 1-143,0 2 20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1:00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0 121 971,'-38'-44'350,"25"33"-290,-3-3-29,-1 0-13,1 1-7,-5 2-10,2 4 1,0 4-2,0 3 0,0 5 4,0 1 3,2 5 1,-1 0 1,-1 4 1,1 0-4,1 1-1,1 1 2,0 1-1,-2 1-2,0 4 1,1 0-2,-1 2 2,3 2 1,1 2 4,-2 0 3,2 1-6,2 0 7,1-2-5,3-2 1,4 1 1,-2-3-3,3 0 0,-1 1-3,2 2-5,0 1-2,1 1 1,2 2-2,2-1 3,3-1 0,2-2 2,4-2 1,4-3-3,2-1-2,6-3-5,1 0 1,7-5 2,3 0 1,3-4 2,-2-1-2,-2-3 3,-4-2 0,-1 0 0,4-2 4,0-1 0,2-3-2,-1-3 3,1 2 1,-2-4-3,-1 0 3,-4-2 1,-4-1 0,-3 2 4,-1-3-1,-3 2 2,-2-2 0,1 1-1,-3 0 3,-1-2-1,1 0-5,0-4 6,2-1 0,3-1-7,-2-1 10,-2 1-11,-4-2 6,-1 2 0,0-1-3,0 0 4,4 0-10,-7-1 10,2 1-7,0 1 1,-3 1 2,0 0-8,-1-1 8,-2-3 3,1-1-1,-3 0 7,-2-1-2,-3 0 1,0 1-1,-2 0 1,2 6-3,-2-2 7,0 3 4,-2 0-11,-3-2 7,0 4-11,-1-1 2,-4 3 8,2 1 3,-2 3 2,-1 0 3,2 2 1,0-1-9,-1-2 8,-1 1-4,0-2-7,0 1 1,-1-1-4,2 1-4,-5 0 8,-1 1-4,-2 1-9,-7 1 1,-6 2-11,-4 3 0,-6 3-7,3 5-14,-8 10-27,-12 2-2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0:58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7 895,'56'-23'-448,"-24"4"224,-1 3 112,40-23 5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50:58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0 837,'0'6'387,"-2"4"-159,-2 3-127,0 1-15,-1 3-25,-4-2 3,4 1-10,-3-2-14,2 1 4,1 0-6,-5-4-6,4 0 11,0-4-14,1-4 0,4 2-9,1-2-10,1-1-2,-1 1-3,0-3-2,0 0-6,0 0 6,0 0-13,0 0-4,0 0-8,0 0-35,-1 0-4,0 0-23,-13 0 4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0:28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83 817,'-1'0'320,"0"0"-208,-5 2-53,-27 11-8,26-8 1,-2-3-8,0 4 7,2-2-8,-1 2-6,0 1-4,1 2-11,1 3-1,0 1-12,1-1 1,-1-1-11,-2 1 5,2 0-3,-1 1 1,2-2 1,1 1-2,1 2 0,2 1-1,1 3 2,2 1-2,1-1 4,3 2-3,1 3 3,1 2-1,3 4-5,-3-3 3,3-1-3,0 2 0,-2-6 7,2-1-5,-1-5 6,0-5-3,1-3-3,1-2 3,4-4-2,-1-3 3,4-3 0,1-3 7,-1-3 3,1-2-8,-2-4 9,-1-4-5,-1-4-6,1-3 13,-1-1-1,-2-1-4,-2-2 12,-3 2-11,-2 2-3,-3 0 13,-2 1-9,-2-3 7,-4-1 4,-2-3-7,-3 2 2,0 3 6,-3 5-13,1 5 2,-4 2 0,0 2 2,-2 5 2,-2 3 5,1 6-7,0 4-5,-1 5-9,-2 1-3,3 2-7,0 1-10,8-1 1,2-2-26,5 0-18,5-2-25,1-2-32,5-2 3,0-3-19,1-2-3,1-4 93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7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80 927,'-24'-14'381,"24"4"-233,2-3-81,2 2-8,2-1-9,0 4-1,3 2-1,0 2-3,1 2-7,1 2-1,0 6-17,-2 6 3,1 8-10,-4 3-7,-2 9 2,-3 2-2,-5 6 2,-5 3-7,-6 1-2,-2 2 4,-2-3-9,-2-2 10,0-7-4,2-5-9,3-12 4,2-5-12,6-7 0,2-4-7,2-5 5,1-3 5,5-8 11,1-4 2,7-2 5,3 0 0,-1 7 5,-1 0 2,0 9 0,-1 2 2,0 3-6,2 8-2,1 6-2,-1 2 8,1 5-9,0-1 13,-1-3-4,1-2-11,-2-7 4,0-2-5,1-6-8,1-3 10,4-4-4,-3-5-1,3-7 5,-1 0-9,-3-10 2,4-2-12,0-6-21,3-1-9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6.9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0 942,'-31'26'359,"22"-21"-251,0 0-45,2 0-21,0 0-4,3-2 5,1 1 6,2-1 16,1-2 5,0 1 6,0-2-10,0 0-20,0 0-2,0 0-23,0 0-2,7 3 2,28 8-10,-19-7-5,3-1 5,1 0-6,0-2-4,0-1 9,-7-1-9,-4-1 1,-3 2 7,-5 0-16,2-1 9,-3 2 2,0-1-4,-1 0 4,1 0 3,0 0-14,0 0-10,0 0-18,0-1-23,0 1-24,0-1-15,7-13-12,18-26 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6.4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9 741,'8'3'362,"2"-3"-55,6-1-269,2-5-16,4-7-12,2-3-13,3-2-27,-1 0-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6.2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0 731,'-48'45'416,"40"-38"34,1 0-307,6-2-34,1 1-37,4 0-43,3-2-12,5 2-28,3-2 14,3-3 1,4 1-15,3-5 0,-1 0-18,0-6-19,0-1 4,-5-2-18,-3 3-8,-14 2-2,-5 0-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5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41 1177,'-9'8'529,"2"-3"-280,4 0-101,0-3-46,1-2-65,2-1-37,0 0-30,1-2-14,3-3-39,22-28-11,-13 18-29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5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 903,'41'-6'382,"-35"3"-205,-2 3-110,-3-1-13,-1 2-15,0-1 0,-1 0-5,0 6-6,-7 36-6,2-16-7,0 1-2,1 3 5,1-2 2,2-1 0,3-6-2,1-4-8,7-5-6,0-3-14,4-7-9,2-4-9,1-12-11,2-8 2,-4-12-13,-2-3 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5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312 971,'-5'-12'383,"3"-2"-256,1-11-85,2-4-16,4-5-14,3-2-4,4 1-5,0 2 7,4 6-2,-2 3 8,3 6 1,-3 4 3,-5 6 4,1 6 4,-6 8 13,4 8-2,-5 17 8,0 12-16,0 21-9,-2 12-8,0 12-13,0 1 10,2 0-6,-1-5 11,4-17 60,-1-9-4,-3-22 9,1-12-16,-1-14-65,1-6-17,4-10-18,-3-9-3,3-19-5,1-8 11,-2-10-12,3-1 2,1 5-5,0 3-6,-1 10 15,-2 9 8,-3 13 8,-4 5 19,-5 12 11,-4 6 7,-5 11 22,-5 7-1,-7 10 17,-3-1-1,-4 4 6,0-3 4,2-1-9,2-4-8,4-6-7,4-5-16,7-11-15,5-3 3,7-7-21,2 0 1,1-3-23,-1 1-10,0 1 2,4-6-8,37-37 1,-24 22-10,-1 3-27,96-18-824,-56 18 909,0 1-49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3.9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-1 438,'-12'1'323,"2"1"34,4-1-129,1 0-130,2-1-14,0 0-15,2 0 2,1 0 2,0 0-8,0 0-1,0 2-8,1 0-17,0 1 5,3 1-23,18 18-2,-5-8-6,2-3-5,8 2 0,1 2 3,-3-3 1,-2 0-11,-14-6 16,1 1-13,-4-3 2,-1-1 9,1 3-7,-8 0 12,-7 2-6,-3 1 0,-10 5-5,-2 0 0,-2 1 2,-1 2-9,5-4 7,5 1-12,6-4 3,3 0 0,6-4-5,1-2 2,2-2-12,1-1-5,3 0-15,1 0-8,0-4-46,-1-2-1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9:53.4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5 1075,'-7'2'413,"5"-2"-300,4 0-21,-2 0-26,0 0-19,0 0-13,0 0-6,9 1-4,36 9-4,-11-4-8,2-1 2,7-2-8,3-1 3,7-2-9,4-2 11,3-3-6,0-2 2,-7-3 10,-1-4-16,-3-3 11,-6-1-8,-10 0-7,-6 2 12,-14 7-16,-7 2 12,-7 5 3,-7 1-16,-1 1 3,-5 0-20,-2-3-27,1 0-1,-4-5-26,5-1 4,4-6 4,4-5 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2T09:48:52.3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3 1093,'0'2'405,"-1"-2"-342,0 0-20,0 0-19,1 0-15,-1 0-1,0 0 1,0 0-2,1 0-5,-1 0-2,1 1 0,1 2 2,18 2-1,33 20 4,-12-23-6,2-1 0,2-2 1,-1-1 1,1-3 1,0 1-1,1-1 1,-1 1 1,-10 2 1,-4 1 0,-11 2 0,-3 0-3,-5 2 5,-3 0-3,-3 1 7,-2 2-4,0-1 16,-3 2 11,0 2 20,-1 1 2,-2 4-7,1 1-13,0 2-7,-1 3 0,3 4 1,-1 2 2,1 4-18,0 4 5,0 4-9,2 5 7,2 11-9,2 6 5,1 9-9,-1 5 3,0 3 19,-1 4-4,-1 3 10,0 0 0,-1-4-6,0-4 3,-1-8-3,2-3-6,0-8-3,-1-9-6,0-14 4,-3-9-7,0-11 4,0-3-7,0-8-5,0 2 7,2-1-13,-2-3 7,3 1-18,0-1-11,3-3-35,3 2-30,2-9-56,-1-7-51,-4-6 12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424010-FABF-4F3C-A4A7-9EA7F8C69C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1</Pages>
  <Words>1828</Words>
  <Characters>10425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2229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4</cp:revision>
  <cp:lastPrinted>2005-12-20T12:36:00Z</cp:lastPrinted>
  <dcterms:created xsi:type="dcterms:W3CDTF">2021-11-22T09:10:00Z</dcterms:created>
  <dcterms:modified xsi:type="dcterms:W3CDTF">2021-11-22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